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39" r:id="rId2"/>
    <p:sldId id="585" r:id="rId3"/>
    <p:sldId id="637" r:id="rId4"/>
    <p:sldId id="620" r:id="rId5"/>
    <p:sldId id="621" r:id="rId6"/>
    <p:sldId id="622" r:id="rId7"/>
    <p:sldId id="631" r:id="rId8"/>
    <p:sldId id="632" r:id="rId9"/>
    <p:sldId id="633" r:id="rId10"/>
    <p:sldId id="634" r:id="rId11"/>
    <p:sldId id="610" r:id="rId12"/>
    <p:sldId id="611" r:id="rId13"/>
    <p:sldId id="612" r:id="rId14"/>
    <p:sldId id="635" r:id="rId15"/>
    <p:sldId id="636" r:id="rId16"/>
    <p:sldId id="607" r:id="rId17"/>
    <p:sldId id="608" r:id="rId18"/>
    <p:sldId id="638" r:id="rId19"/>
    <p:sldId id="639" r:id="rId20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32" autoAdjust="0"/>
    <p:restoredTop sz="94830" autoAdjust="0"/>
  </p:normalViewPr>
  <p:slideViewPr>
    <p:cSldViewPr>
      <p:cViewPr varScale="1">
        <p:scale>
          <a:sx n="85" d="100"/>
          <a:sy n="85" d="100"/>
        </p:scale>
        <p:origin x="1315" y="4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C225D339-B350-4125-9E9A-B94732890A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1CE98766-5A2B-46D7-879C-75181CC951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06512D24-F579-4FC6-A2AA-C0EB7750AB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96054A-430E-4755-A516-4FA526C7475D}" type="slidenum">
              <a:rPr kumimoji="0" lang="en-US" altLang="zh-CN" b="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gif"/><Relationship Id="rId4" Type="http://schemas.openxmlformats.org/officeDocument/2006/relationships/image" Target="../media/image5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file:///H:\FLASH&#36164;&#26009;\7.7%20&#39057;&#35889;&#20998;&#35299;.swf" TargetMode="External"/><Relationship Id="rId3" Type="http://schemas.openxmlformats.org/officeDocument/2006/relationships/image" Target="../media/image57.jpeg"/><Relationship Id="rId7" Type="http://schemas.openxmlformats.org/officeDocument/2006/relationships/hyperlink" Target="&#25945;&#23398;&#32032;&#26448;/&#39057;&#35889;&#20998;&#35299;.sw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3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file:///H:\2017&#22823;&#23398;&#29289;&#29702;\&#19979;&#20876;\&#27178;&#27874;4(&#21464;&#21270;&#21608;&#26399;&#65289;.swf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61.bin"/><Relationship Id="rId4" Type="http://schemas.openxmlformats.org/officeDocument/2006/relationships/hyperlink" Target="file:///H:\2017&#22823;&#23398;&#29289;&#29702;\&#19979;&#20876;\&#32437;&#27874;4(&#21464;&#21270;&#21608;&#26399;&#65289;.swf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1.e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image" Target="../media/image12.gi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4.png"/><Relationship Id="rId4" Type="http://schemas.openxmlformats.org/officeDocument/2006/relationships/image" Target="../media/image17.emf"/><Relationship Id="rId9" Type="http://schemas.openxmlformats.org/officeDocument/2006/relationships/image" Target="../media/image23.png"/><Relationship Id="rId1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33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emf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4.jpeg"/><Relationship Id="rId10" Type="http://schemas.openxmlformats.org/officeDocument/2006/relationships/image" Target="../media/image28.emf"/><Relationship Id="rId19" Type="http://schemas.openxmlformats.org/officeDocument/2006/relationships/image" Target="../media/image32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e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0.emf"/><Relationship Id="rId4" Type="http://schemas.openxmlformats.org/officeDocument/2006/relationships/image" Target="../media/image43.emf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>
            <a:extLst>
              <a:ext uri="{FF2B5EF4-FFF2-40B4-BE49-F238E27FC236}">
                <a16:creationId xmlns:a16="http://schemas.microsoft.com/office/drawing/2014/main" id="{1C0E7155-89B2-456C-8506-9F2A9E398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0" y="0"/>
            <a:ext cx="10287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Sep. 13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1FE6D39B-A93A-4B8A-8668-6731B35E359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>
            <a:extLst>
              <a:ext uri="{FF2B5EF4-FFF2-40B4-BE49-F238E27FC236}">
                <a16:creationId xmlns:a16="http://schemas.microsoft.com/office/drawing/2014/main" id="{D6F93C0E-0E6F-4FCB-942A-477DBF62C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476250"/>
            <a:ext cx="3286125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0" lang="zh-CN" altLang="en-US" sz="2000">
                <a:solidFill>
                  <a:schemeClr val="bg1"/>
                </a:solidFill>
              </a:rPr>
              <a:t>塔科马海峡桥位于美国华盛顿州，跨度长达</a:t>
            </a:r>
            <a:r>
              <a:rPr kumimoji="0" lang="en-US" altLang="zh-CN" sz="2000">
                <a:solidFill>
                  <a:schemeClr val="bg1"/>
                </a:solidFill>
              </a:rPr>
              <a:t>850m</a:t>
            </a:r>
            <a:r>
              <a:rPr kumimoji="0" lang="zh-CN" altLang="en-US" sz="2000">
                <a:solidFill>
                  <a:schemeClr val="bg1"/>
                </a:solidFill>
              </a:rPr>
              <a:t>；该桥始建于</a:t>
            </a:r>
            <a:r>
              <a:rPr kumimoji="0" lang="en-US" altLang="zh-CN" sz="2000">
                <a:solidFill>
                  <a:schemeClr val="bg1"/>
                </a:solidFill>
              </a:rPr>
              <a:t>1938</a:t>
            </a:r>
            <a:r>
              <a:rPr kumimoji="0" lang="zh-CN" altLang="en-US" sz="2000">
                <a:solidFill>
                  <a:schemeClr val="bg1"/>
                </a:solidFill>
              </a:rPr>
              <a:t>年，</a:t>
            </a:r>
            <a:r>
              <a:rPr kumimoji="0" lang="en-US" altLang="zh-CN" sz="2000">
                <a:solidFill>
                  <a:schemeClr val="bg1"/>
                </a:solidFill>
              </a:rPr>
              <a:t>1940</a:t>
            </a:r>
            <a:r>
              <a:rPr kumimoji="0" lang="zh-CN" altLang="en-US" sz="2000">
                <a:solidFill>
                  <a:schemeClr val="bg1"/>
                </a:solidFill>
              </a:rPr>
              <a:t>年</a:t>
            </a:r>
            <a:r>
              <a:rPr kumimoji="0" lang="en-US" altLang="zh-CN" sz="2000">
                <a:solidFill>
                  <a:schemeClr val="bg1"/>
                </a:solidFill>
              </a:rPr>
              <a:t>7</a:t>
            </a:r>
            <a:r>
              <a:rPr kumimoji="0" lang="zh-CN" altLang="en-US" sz="2000">
                <a:solidFill>
                  <a:schemeClr val="bg1"/>
                </a:solidFill>
              </a:rPr>
              <a:t>月建成；同年</a:t>
            </a:r>
            <a:r>
              <a:rPr kumimoji="0" lang="en-US" altLang="zh-CN" sz="2000">
                <a:solidFill>
                  <a:schemeClr val="bg1"/>
                </a:solidFill>
              </a:rPr>
              <a:t>11</a:t>
            </a:r>
            <a:r>
              <a:rPr kumimoji="0" lang="zh-CN" altLang="en-US" sz="2000">
                <a:solidFill>
                  <a:schemeClr val="bg1"/>
                </a:solidFill>
              </a:rPr>
              <a:t>月被风毁。</a:t>
            </a:r>
          </a:p>
        </p:txBody>
      </p:sp>
      <p:pic>
        <p:nvPicPr>
          <p:cNvPr id="217091" name="Picture 3" descr="2">
            <a:extLst>
              <a:ext uri="{FF2B5EF4-FFF2-40B4-BE49-F238E27FC236}">
                <a16:creationId xmlns:a16="http://schemas.microsoft.com/office/drawing/2014/main" id="{6CF17D5B-443A-4FF4-B42A-168C6D7E1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404813"/>
            <a:ext cx="3352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7092" name="Picture 4" descr="3">
            <a:extLst>
              <a:ext uri="{FF2B5EF4-FFF2-40B4-BE49-F238E27FC236}">
                <a16:creationId xmlns:a16="http://schemas.microsoft.com/office/drawing/2014/main" id="{1B0B89F0-19A9-463A-90F5-D8470C49D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400050"/>
            <a:ext cx="3352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7093" name="Picture 5" descr="4">
            <a:extLst>
              <a:ext uri="{FF2B5EF4-FFF2-40B4-BE49-F238E27FC236}">
                <a16:creationId xmlns:a16="http://schemas.microsoft.com/office/drawing/2014/main" id="{663F3903-F1A7-4163-B700-FAF9104611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3363913"/>
            <a:ext cx="3352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094" name="Text Box 6">
            <a:extLst>
              <a:ext uri="{FF2B5EF4-FFF2-40B4-BE49-F238E27FC236}">
                <a16:creationId xmlns:a16="http://schemas.microsoft.com/office/drawing/2014/main" id="{6A8322B5-0DB6-48EB-98A8-D2FE84D12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6175375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塔科马海峡桥的风毁</a:t>
            </a:r>
            <a:endParaRPr kumimoji="0" lang="zh-CN" altLang="en-US" sz="2000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8678" name="Picture 7" descr="C:\Users\dell\Desktop\bd3eb13533fa828b35a9b431fc1f4134960a5a5d.jpg">
            <a:extLst>
              <a:ext uri="{FF2B5EF4-FFF2-40B4-BE49-F238E27FC236}">
                <a16:creationId xmlns:a16="http://schemas.microsoft.com/office/drawing/2014/main" id="{8A9DE9A5-480B-45E8-883F-17C060D306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406775"/>
            <a:ext cx="3357562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灯片编号占位符 1">
            <a:extLst>
              <a:ext uri="{FF2B5EF4-FFF2-40B4-BE49-F238E27FC236}">
                <a16:creationId xmlns:a16="http://schemas.microsoft.com/office/drawing/2014/main" id="{57FE8C59-44D7-4588-B64A-1CC8D71E596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CB85C4-3AC9-4A82-8EF6-A92DEB1D6DC6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21709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>
            <a:extLst>
              <a:ext uri="{FF2B5EF4-FFF2-40B4-BE49-F238E27FC236}">
                <a16:creationId xmlns:a16="http://schemas.microsoft.com/office/drawing/2014/main" id="{90035E6D-24B4-4B35-A8E3-027019A9A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510088"/>
            <a:ext cx="3313113" cy="1943100"/>
          </a:xfrm>
          <a:prstGeom prst="rect">
            <a:avLst/>
          </a:prstGeom>
          <a:gradFill rotWithShape="1">
            <a:gsLst>
              <a:gs pos="0">
                <a:srgbClr val="00CCFF">
                  <a:alpha val="12000"/>
                </a:srgbClr>
              </a:gs>
              <a:gs pos="100000">
                <a:srgbClr val="005E76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hlink"/>
              </a:solidFill>
              <a:ea typeface="华文中宋" panose="02010600040101010101" pitchFamily="2" charset="-122"/>
            </a:endParaRPr>
          </a:p>
        </p:txBody>
      </p:sp>
      <p:sp>
        <p:nvSpPr>
          <p:cNvPr id="969731" name="Text Box 3">
            <a:extLst>
              <a:ext uri="{FF2B5EF4-FFF2-40B4-BE49-F238E27FC236}">
                <a16:creationId xmlns:a16="http://schemas.microsoft.com/office/drawing/2014/main" id="{FD10B4C6-8FE6-4B28-AD60-C24DA4E47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88938"/>
            <a:ext cx="6408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>
                <a:solidFill>
                  <a:srgbClr val="66FF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7.4 </a:t>
            </a:r>
            <a:r>
              <a:rPr lang="zh-CN" altLang="en-US" sz="2800">
                <a:solidFill>
                  <a:srgbClr val="66FF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谐振动的傅氏分解  频谱</a:t>
            </a:r>
          </a:p>
        </p:txBody>
      </p:sp>
      <p:sp>
        <p:nvSpPr>
          <p:cNvPr id="969732" name="Text Box 4">
            <a:extLst>
              <a:ext uri="{FF2B5EF4-FFF2-40B4-BE49-F238E27FC236}">
                <a16:creationId xmlns:a16="http://schemas.microsoft.com/office/drawing/2014/main" id="{6A91E9DF-2A06-4F0F-AAF8-AC1B3A7EF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55675"/>
            <a:ext cx="8064500" cy="466725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任何一个周期性复杂振动都可分解为一系列谐振动的叠加</a:t>
            </a:r>
            <a:endParaRPr lang="zh-CN" altLang="en-US" b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69733" name="Text Box 5">
            <a:extLst>
              <a:ext uri="{FF2B5EF4-FFF2-40B4-BE49-F238E27FC236}">
                <a16:creationId xmlns:a16="http://schemas.microsoft.com/office/drawing/2014/main" id="{0D736232-4403-423F-B6EC-84313FBB5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1628775"/>
            <a:ext cx="483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如</a:t>
            </a:r>
            <a:r>
              <a:rPr lang="en-US" altLang="zh-CN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pic>
        <p:nvPicPr>
          <p:cNvPr id="969734" name="Picture 6" descr="波的分解1">
            <a:extLst>
              <a:ext uri="{FF2B5EF4-FFF2-40B4-BE49-F238E27FC236}">
                <a16:creationId xmlns:a16="http://schemas.microsoft.com/office/drawing/2014/main" id="{B6315C3D-A47A-4C6D-80ED-3183AE9D0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79A4"/>
              </a:clrFrom>
              <a:clrTo>
                <a:srgbClr val="007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2" t="7335" r="3664" b="7579"/>
          <a:stretch>
            <a:fillRect/>
          </a:stretch>
        </p:blipFill>
        <p:spPr bwMode="auto">
          <a:xfrm>
            <a:off x="2843213" y="1555750"/>
            <a:ext cx="5976937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9735" name="Rectangle 7">
            <a:extLst>
              <a:ext uri="{FF2B5EF4-FFF2-40B4-BE49-F238E27FC236}">
                <a16:creationId xmlns:a16="http://schemas.microsoft.com/office/drawing/2014/main" id="{D834C556-3676-4E21-867F-6548733AC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2112963"/>
            <a:ext cx="1704975" cy="7699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方波：</a:t>
            </a:r>
          </a:p>
          <a:p>
            <a:pPr algn="ctr">
              <a:defRPr/>
            </a:pPr>
            <a:r>
              <a:rPr lang="zh-CN" altLang="en-US" sz="2000">
                <a:solidFill>
                  <a:srgbClr val="FF9900"/>
                </a:solidFill>
                <a:latin typeface="+mn-lt"/>
                <a:ea typeface="+mn-ea"/>
              </a:rPr>
              <a:t>（基频为</a:t>
            </a:r>
            <a:r>
              <a:rPr lang="en-US" altLang="zh-CN" sz="2000" i="1">
                <a:solidFill>
                  <a:srgbClr val="FF9900"/>
                </a:solidFill>
                <a:latin typeface="+mn-lt"/>
                <a:ea typeface="+mn-ea"/>
              </a:rPr>
              <a:t>v</a:t>
            </a:r>
            <a:r>
              <a:rPr lang="en-US" altLang="zh-CN" sz="2000" baseline="-25000">
                <a:solidFill>
                  <a:srgbClr val="FF9900"/>
                </a:solidFill>
                <a:latin typeface="+mn-lt"/>
                <a:ea typeface="+mn-ea"/>
              </a:rPr>
              <a:t>0</a:t>
            </a:r>
            <a:r>
              <a:rPr lang="zh-CN" altLang="en-US" sz="2000">
                <a:solidFill>
                  <a:srgbClr val="FF9900"/>
                </a:solidFill>
                <a:latin typeface="+mn-lt"/>
                <a:ea typeface="+mn-ea"/>
              </a:rPr>
              <a:t>）</a:t>
            </a:r>
          </a:p>
        </p:txBody>
      </p:sp>
      <p:sp>
        <p:nvSpPr>
          <p:cNvPr id="969736" name="Rectangle 8">
            <a:extLst>
              <a:ext uri="{FF2B5EF4-FFF2-40B4-BE49-F238E27FC236}">
                <a16:creationId xmlns:a16="http://schemas.microsoft.com/office/drawing/2014/main" id="{E6FC358E-A75D-42EF-B813-E12663B63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3208338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  <a:ea typeface="华文中宋" panose="02010600040101010101" pitchFamily="2" charset="-122"/>
              </a:rPr>
              <a:t>由傅里叶理论，有</a:t>
            </a:r>
            <a:endParaRPr lang="zh-CN" altLang="en-US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sp>
        <p:nvSpPr>
          <p:cNvPr id="969737" name="Rectangle 9">
            <a:extLst>
              <a:ext uri="{FF2B5EF4-FFF2-40B4-BE49-F238E27FC236}">
                <a16:creationId xmlns:a16="http://schemas.microsoft.com/office/drawing/2014/main" id="{237BAD3F-F0CC-4691-8492-07F9E519F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350" y="1557338"/>
            <a:ext cx="62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hlink"/>
                </a:solidFill>
              </a:rPr>
              <a:t>x</a:t>
            </a:r>
            <a:r>
              <a:rPr lang="en-US" altLang="zh-CN">
                <a:solidFill>
                  <a:schemeClr val="hlink"/>
                </a:solidFill>
              </a:rPr>
              <a:t>(</a:t>
            </a:r>
            <a:r>
              <a:rPr lang="en-US" altLang="zh-CN" i="1">
                <a:solidFill>
                  <a:schemeClr val="hlink"/>
                </a:solidFill>
              </a:rPr>
              <a:t>t</a:t>
            </a:r>
            <a:r>
              <a:rPr lang="en-US" altLang="zh-CN">
                <a:solidFill>
                  <a:schemeClr val="hlink"/>
                </a:solidFill>
              </a:rPr>
              <a:t>)</a:t>
            </a:r>
          </a:p>
        </p:txBody>
      </p:sp>
      <p:graphicFrame>
        <p:nvGraphicFramePr>
          <p:cNvPr id="969738" name="Object 2">
            <a:extLst>
              <a:ext uri="{FF2B5EF4-FFF2-40B4-BE49-F238E27FC236}">
                <a16:creationId xmlns:a16="http://schemas.microsoft.com/office/drawing/2014/main" id="{4E288685-5784-4973-B82D-A70A92D197B5}"/>
              </a:ext>
            </a:extLst>
          </p:cNvPr>
          <p:cNvGraphicFramePr>
            <a:graphicFrameLocks/>
          </p:cNvGraphicFramePr>
          <p:nvPr/>
        </p:nvGraphicFramePr>
        <p:xfrm>
          <a:off x="923925" y="3609975"/>
          <a:ext cx="74898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公式" r:id="rId4" imgW="4948920" imgH="494280" progId="Equation.3">
                  <p:embed/>
                </p:oleObj>
              </mc:Choice>
              <mc:Fallback>
                <p:oleObj name="公式" r:id="rId4" imgW="4948920" imgH="494280" progId="Equation.3">
                  <p:embed/>
                  <p:pic>
                    <p:nvPicPr>
                      <p:cNvPr id="969738" name="Object 2">
                        <a:extLst>
                          <a:ext uri="{FF2B5EF4-FFF2-40B4-BE49-F238E27FC236}">
                            <a16:creationId xmlns:a16="http://schemas.microsoft.com/office/drawing/2014/main" id="{4E288685-5784-4973-B82D-A70A92D197B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609975"/>
                        <a:ext cx="74898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9739" name="Rectangle 11">
            <a:extLst>
              <a:ext uri="{FF2B5EF4-FFF2-40B4-BE49-F238E27FC236}">
                <a16:creationId xmlns:a16="http://schemas.microsoft.com/office/drawing/2014/main" id="{BA2E7553-D531-4972-88B0-40B91D96C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44577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00"/>
                </a:solidFill>
                <a:ea typeface="华文中宋" panose="02010600040101010101" pitchFamily="2" charset="-122"/>
              </a:rPr>
              <a:t>结论：</a:t>
            </a:r>
          </a:p>
        </p:txBody>
      </p:sp>
      <p:sp>
        <p:nvSpPr>
          <p:cNvPr id="969740" name="Rectangle 12">
            <a:extLst>
              <a:ext uri="{FF2B5EF4-FFF2-40B4-BE49-F238E27FC236}">
                <a16:creationId xmlns:a16="http://schemas.microsoft.com/office/drawing/2014/main" id="{290A3C56-4411-450E-9767-AB3AD9222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932363"/>
            <a:ext cx="4697413" cy="892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dirty="0">
                <a:solidFill>
                  <a:schemeClr val="bg1"/>
                </a:solidFill>
                <a:latin typeface="+mn-lt"/>
                <a:ea typeface="+mn-ea"/>
              </a:rPr>
              <a:t>1.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  <a:ea typeface="+mn-ea"/>
              </a:rPr>
              <a:t>方波可分解为</a:t>
            </a:r>
            <a:r>
              <a:rPr kumimoji="0" lang="zh-CN" altLang="en-US" sz="2800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+mn-ea"/>
              </a:rPr>
              <a:t>v</a:t>
            </a:r>
            <a:r>
              <a:rPr lang="en-US" altLang="zh-CN" baseline="-25000" dirty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kumimoji="0" lang="en-US" altLang="zh-CN" sz="2800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  <a:ea typeface="+mn-ea"/>
              </a:rPr>
              <a:t>，</a:t>
            </a:r>
            <a:r>
              <a:rPr kumimoji="0" lang="en-US" altLang="zh-CN" dirty="0">
                <a:solidFill>
                  <a:srgbClr val="FFFF00"/>
                </a:solidFill>
                <a:latin typeface="+mn-lt"/>
                <a:ea typeface="+mn-ea"/>
              </a:rPr>
              <a:t>3</a:t>
            </a:r>
            <a:r>
              <a:rPr kumimoji="0" lang="en-US" altLang="zh-CN" sz="2800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+mn-ea"/>
              </a:rPr>
              <a:t>v</a:t>
            </a:r>
            <a:r>
              <a:rPr lang="en-US" altLang="zh-CN" baseline="-25000" dirty="0">
                <a:solidFill>
                  <a:srgbClr val="FFFF00"/>
                </a:solidFill>
                <a:latin typeface="+mn-lt"/>
                <a:ea typeface="+mn-ea"/>
              </a:rPr>
              <a:t>0 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  <a:ea typeface="+mn-ea"/>
              </a:rPr>
              <a:t>，</a:t>
            </a:r>
            <a:r>
              <a:rPr kumimoji="0" lang="en-US" altLang="zh-CN" dirty="0">
                <a:solidFill>
                  <a:srgbClr val="FFFF00"/>
                </a:solidFill>
                <a:latin typeface="+mn-lt"/>
                <a:ea typeface="+mn-ea"/>
              </a:rPr>
              <a:t>5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+mn-ea"/>
              </a:rPr>
              <a:t>v</a:t>
            </a:r>
            <a:r>
              <a:rPr lang="en-US" altLang="zh-CN" baseline="-25000" dirty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kumimoji="0" lang="en-US" altLang="zh-CN" sz="2800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  <a:ea typeface="+mn-ea"/>
              </a:rPr>
              <a:t>等</a:t>
            </a:r>
          </a:p>
          <a:p>
            <a:pPr>
              <a:defRPr/>
            </a:pP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  谐振动的叠加。</a:t>
            </a:r>
            <a:endParaRPr kumimoji="0"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969741" name="Rectangle 13">
            <a:extLst>
              <a:ext uri="{FF2B5EF4-FFF2-40B4-BE49-F238E27FC236}">
                <a16:creationId xmlns:a16="http://schemas.microsoft.com/office/drawing/2014/main" id="{BF78D3FB-CF4B-4E05-9B68-A171F3559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5851525"/>
            <a:ext cx="4451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zh-CN" dirty="0">
                <a:solidFill>
                  <a:schemeClr val="bg1"/>
                </a:solidFill>
                <a:latin typeface="+mn-lt"/>
                <a:ea typeface="+mn-ea"/>
              </a:rPr>
              <a:t>2.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  <a:ea typeface="+mn-ea"/>
              </a:rPr>
              <a:t>谐频次数越高的项振幅越小。</a:t>
            </a:r>
          </a:p>
        </p:txBody>
      </p:sp>
      <p:sp>
        <p:nvSpPr>
          <p:cNvPr id="969742" name="Line 14">
            <a:extLst>
              <a:ext uri="{FF2B5EF4-FFF2-40B4-BE49-F238E27FC236}">
                <a16:creationId xmlns:a16="http://schemas.microsoft.com/office/drawing/2014/main" id="{3182E08E-3C5F-4DB5-80BD-44D6D15EB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4700" y="4581525"/>
            <a:ext cx="1588" cy="1439863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triangle" w="med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9743" name="Line 15">
            <a:extLst>
              <a:ext uri="{FF2B5EF4-FFF2-40B4-BE49-F238E27FC236}">
                <a16:creationId xmlns:a16="http://schemas.microsoft.com/office/drawing/2014/main" id="{1EEA86FF-A2B4-42F5-A2DA-351437730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2163" y="5632450"/>
            <a:ext cx="253047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none" w="med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9744" name="Line 16">
            <a:extLst>
              <a:ext uri="{FF2B5EF4-FFF2-40B4-BE49-F238E27FC236}">
                <a16:creationId xmlns:a16="http://schemas.microsoft.com/office/drawing/2014/main" id="{086F35A2-167F-462C-995F-A0E8F8080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6488" y="4724400"/>
            <a:ext cx="1587" cy="892175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9745" name="Line 17">
            <a:extLst>
              <a:ext uri="{FF2B5EF4-FFF2-40B4-BE49-F238E27FC236}">
                <a16:creationId xmlns:a16="http://schemas.microsoft.com/office/drawing/2014/main" id="{CB7D8CDF-69BC-44BE-A407-54A07DD15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3350" y="5553075"/>
            <a:ext cx="0" cy="7143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9746" name="Line 18">
            <a:extLst>
              <a:ext uri="{FF2B5EF4-FFF2-40B4-BE49-F238E27FC236}">
                <a16:creationId xmlns:a16="http://schemas.microsoft.com/office/drawing/2014/main" id="{D58D27DC-F03E-4CBC-B643-CAD523E53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2150" y="5561013"/>
            <a:ext cx="0" cy="7143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9747" name="Line 19">
            <a:extLst>
              <a:ext uri="{FF2B5EF4-FFF2-40B4-BE49-F238E27FC236}">
                <a16:creationId xmlns:a16="http://schemas.microsoft.com/office/drawing/2014/main" id="{B241C433-C260-4A69-88C5-B0802602A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4438" y="5559425"/>
            <a:ext cx="0" cy="7143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9748" name="Rectangle 20">
            <a:extLst>
              <a:ext uri="{FF2B5EF4-FFF2-40B4-BE49-F238E27FC236}">
                <a16:creationId xmlns:a16="http://schemas.microsoft.com/office/drawing/2014/main" id="{ED14EAAF-BFD4-47AF-AC05-EA20DB507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7675" y="4510088"/>
            <a:ext cx="2794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chemeClr val="hlink"/>
                </a:solidFill>
              </a:rPr>
              <a:t>A</a:t>
            </a:r>
            <a:endParaRPr lang="en-US" altLang="zh-CN" sz="2000" b="0">
              <a:solidFill>
                <a:schemeClr val="hlink"/>
              </a:solidFill>
            </a:endParaRPr>
          </a:p>
        </p:txBody>
      </p:sp>
      <p:sp>
        <p:nvSpPr>
          <p:cNvPr id="969749" name="Rectangle 21">
            <a:extLst>
              <a:ext uri="{FF2B5EF4-FFF2-40B4-BE49-F238E27FC236}">
                <a16:creationId xmlns:a16="http://schemas.microsoft.com/office/drawing/2014/main" id="{340DB9EA-3D35-4E7F-B51F-1EA5C6BD5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5448300"/>
            <a:ext cx="3317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chemeClr val="hlink"/>
                </a:solidFill>
              </a:rPr>
              <a:t>v</a:t>
            </a:r>
            <a:endParaRPr lang="en-US" altLang="zh-CN">
              <a:solidFill>
                <a:schemeClr val="hlink"/>
              </a:solidFill>
            </a:endParaRPr>
          </a:p>
        </p:txBody>
      </p:sp>
      <p:sp>
        <p:nvSpPr>
          <p:cNvPr id="969750" name="Rectangle 22">
            <a:extLst>
              <a:ext uri="{FF2B5EF4-FFF2-40B4-BE49-F238E27FC236}">
                <a16:creationId xmlns:a16="http://schemas.microsoft.com/office/drawing/2014/main" id="{F8DD3DC8-D4C0-4232-A0E2-2D8F3AC19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650" y="5600700"/>
            <a:ext cx="36671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chemeClr val="hlink"/>
                </a:solidFill>
                <a:ea typeface="楷体_GB2312" pitchFamily="49" charset="-122"/>
              </a:rPr>
              <a:t>v</a:t>
            </a:r>
            <a:r>
              <a:rPr lang="en-US" altLang="zh-CN" sz="2000" baseline="-25000">
                <a:solidFill>
                  <a:schemeClr val="hlink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969751" name="Rectangle 23">
            <a:extLst>
              <a:ext uri="{FF2B5EF4-FFF2-40B4-BE49-F238E27FC236}">
                <a16:creationId xmlns:a16="http://schemas.microsoft.com/office/drawing/2014/main" id="{5BCF26A0-C3BB-4131-A001-9BB3E5EB2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5584825"/>
            <a:ext cx="6461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hlink"/>
                </a:solidFill>
              </a:rPr>
              <a:t>3</a:t>
            </a:r>
            <a:r>
              <a:rPr lang="en-US" altLang="zh-CN" sz="2000" i="1">
                <a:solidFill>
                  <a:schemeClr val="hlink"/>
                </a:solidFill>
                <a:ea typeface="楷体_GB2312" pitchFamily="49" charset="-122"/>
              </a:rPr>
              <a:t>v</a:t>
            </a:r>
            <a:r>
              <a:rPr lang="en-US" altLang="zh-CN" sz="2000" baseline="-25000">
                <a:solidFill>
                  <a:schemeClr val="hlink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969752" name="Rectangle 24">
            <a:extLst>
              <a:ext uri="{FF2B5EF4-FFF2-40B4-BE49-F238E27FC236}">
                <a16:creationId xmlns:a16="http://schemas.microsoft.com/office/drawing/2014/main" id="{75CABEFD-02AF-4476-AA56-F7A179499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0413" y="5599113"/>
            <a:ext cx="490537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hlink"/>
                </a:solidFill>
              </a:rPr>
              <a:t> 5</a:t>
            </a:r>
            <a:r>
              <a:rPr lang="en-US" altLang="zh-CN" sz="2000" i="1">
                <a:solidFill>
                  <a:schemeClr val="hlink"/>
                </a:solidFill>
                <a:ea typeface="楷体_GB2312" pitchFamily="49" charset="-122"/>
              </a:rPr>
              <a:t>v</a:t>
            </a:r>
            <a:r>
              <a:rPr lang="en-US" altLang="zh-CN" sz="2000" baseline="-25000">
                <a:solidFill>
                  <a:schemeClr val="hlink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969753" name="Rectangle 25">
            <a:extLst>
              <a:ext uri="{FF2B5EF4-FFF2-40B4-BE49-F238E27FC236}">
                <a16:creationId xmlns:a16="http://schemas.microsoft.com/office/drawing/2014/main" id="{CE6FEACB-D1CE-4FD2-AADD-F2FBF376D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538" y="6043613"/>
            <a:ext cx="22510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FF99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波频谱图</a:t>
            </a:r>
            <a:endParaRPr lang="zh-CN" altLang="en-US" sz="2000" b="0">
              <a:solidFill>
                <a:srgbClr val="FF99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69754" name="Line 26">
            <a:extLst>
              <a:ext uri="{FF2B5EF4-FFF2-40B4-BE49-F238E27FC236}">
                <a16:creationId xmlns:a16="http://schemas.microsoft.com/office/drawing/2014/main" id="{BFC6FD54-5385-42B4-8212-198786470C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4338" y="5322888"/>
            <a:ext cx="1587" cy="295275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9755" name="Line 27">
            <a:extLst>
              <a:ext uri="{FF2B5EF4-FFF2-40B4-BE49-F238E27FC236}">
                <a16:creationId xmlns:a16="http://schemas.microsoft.com/office/drawing/2014/main" id="{D7B01DB1-9826-47C3-8208-3FC2A35E84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3450" y="5459413"/>
            <a:ext cx="1588" cy="169862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9756" name="Line 28">
            <a:extLst>
              <a:ext uri="{FF2B5EF4-FFF2-40B4-BE49-F238E27FC236}">
                <a16:creationId xmlns:a16="http://schemas.microsoft.com/office/drawing/2014/main" id="{77508D0A-DDFA-4A67-B653-2055D3AB2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5263" y="5505450"/>
            <a:ext cx="1587" cy="125413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9757" name="Rectangle 29">
            <a:extLst>
              <a:ext uri="{FF2B5EF4-FFF2-40B4-BE49-F238E27FC236}">
                <a16:creationId xmlns:a16="http://schemas.microsoft.com/office/drawing/2014/main" id="{8F6D3CDD-8F4D-487B-BC2F-76139CB6B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5575300"/>
            <a:ext cx="531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hlink"/>
                </a:solidFill>
              </a:rPr>
              <a:t>7</a:t>
            </a:r>
            <a:r>
              <a:rPr lang="en-US" altLang="zh-CN" sz="2000" i="1">
                <a:solidFill>
                  <a:schemeClr val="hlink"/>
                </a:solidFill>
                <a:ea typeface="楷体_GB2312" pitchFamily="49" charset="-122"/>
              </a:rPr>
              <a:t>v</a:t>
            </a:r>
            <a:r>
              <a:rPr lang="en-US" altLang="zh-CN" sz="2000" baseline="-25000">
                <a:solidFill>
                  <a:schemeClr val="hlink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969758" name="Rectangle 30">
            <a:extLst>
              <a:ext uri="{FF2B5EF4-FFF2-40B4-BE49-F238E27FC236}">
                <a16:creationId xmlns:a16="http://schemas.microsoft.com/office/drawing/2014/main" id="{AD07BC13-E40A-49D6-A9F9-C74F35489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5516563"/>
            <a:ext cx="2794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chemeClr val="hlink"/>
                </a:solidFill>
              </a:rPr>
              <a:t>O</a:t>
            </a:r>
            <a:endParaRPr lang="en-US" altLang="zh-CN" sz="2000" b="0">
              <a:solidFill>
                <a:schemeClr val="hlink"/>
              </a:solidFill>
            </a:endParaRPr>
          </a:p>
        </p:txBody>
      </p:sp>
      <p:sp>
        <p:nvSpPr>
          <p:cNvPr id="969759" name="Rectangle 31">
            <a:extLst>
              <a:ext uri="{FF2B5EF4-FFF2-40B4-BE49-F238E27FC236}">
                <a16:creationId xmlns:a16="http://schemas.microsoft.com/office/drawing/2014/main" id="{C18AEF97-254A-43BC-A3F0-C34C071BB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349500"/>
            <a:ext cx="27940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chemeClr val="hlink"/>
                </a:solidFill>
              </a:rPr>
              <a:t>O</a:t>
            </a:r>
            <a:endParaRPr lang="en-US" altLang="zh-CN" sz="2000" b="0">
              <a:solidFill>
                <a:schemeClr val="hlink"/>
              </a:solidFill>
            </a:endParaRPr>
          </a:p>
        </p:txBody>
      </p:sp>
      <p:sp>
        <p:nvSpPr>
          <p:cNvPr id="11296" name="灯片编号占位符 1">
            <a:extLst>
              <a:ext uri="{FF2B5EF4-FFF2-40B4-BE49-F238E27FC236}">
                <a16:creationId xmlns:a16="http://schemas.microsoft.com/office/drawing/2014/main" id="{6ADDBD8A-DBEF-4720-9C1C-010BB7C4816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69F229-4030-4831-8DDC-FD9D4AC07B66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6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6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6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6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6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6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6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6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6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6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6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6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6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6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6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6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6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96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6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6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6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96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96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96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96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6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96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6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96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30" grpId="0" animBg="1"/>
      <p:bldP spid="969731" grpId="0"/>
      <p:bldP spid="969732" grpId="0" animBg="1"/>
      <p:bldP spid="969733" grpId="0"/>
      <p:bldP spid="969735" grpId="0"/>
      <p:bldP spid="969736" grpId="0"/>
      <p:bldP spid="969737" grpId="0"/>
      <p:bldP spid="969739" grpId="0"/>
      <p:bldP spid="969740" grpId="0"/>
      <p:bldP spid="969741" grpId="0"/>
      <p:bldP spid="969748" grpId="0"/>
      <p:bldP spid="969749" grpId="0"/>
      <p:bldP spid="969750" grpId="0"/>
      <p:bldP spid="969751" grpId="0"/>
      <p:bldP spid="969752" grpId="0"/>
      <p:bldP spid="969753" grpId="0"/>
      <p:bldP spid="969757" grpId="0"/>
      <p:bldP spid="969758" grpId="0"/>
      <p:bldP spid="9697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4" name="Oval 2">
            <a:extLst>
              <a:ext uri="{FF2B5EF4-FFF2-40B4-BE49-F238E27FC236}">
                <a16:creationId xmlns:a16="http://schemas.microsoft.com/office/drawing/2014/main" id="{C8CB6BBF-C7B5-4796-B6D3-B10F55EA3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2225" y="2349500"/>
            <a:ext cx="792163" cy="503238"/>
          </a:xfrm>
          <a:prstGeom prst="ellipse">
            <a:avLst/>
          </a:prstGeom>
          <a:solidFill>
            <a:srgbClr val="3366CC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hlink"/>
              </a:solidFill>
              <a:ea typeface="华文中宋" panose="02010600040101010101" pitchFamily="2" charset="-122"/>
            </a:endParaRPr>
          </a:p>
        </p:txBody>
      </p:sp>
      <p:pic>
        <p:nvPicPr>
          <p:cNvPr id="970755" name="Picture 3" descr="波的分解1">
            <a:extLst>
              <a:ext uri="{FF2B5EF4-FFF2-40B4-BE49-F238E27FC236}">
                <a16:creationId xmlns:a16="http://schemas.microsoft.com/office/drawing/2014/main" id="{126402C0-EE53-44B0-BAD5-6156206F90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79A4"/>
              </a:clrFrom>
              <a:clrTo>
                <a:srgbClr val="007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" t="7335" r="3664" b="7579"/>
          <a:stretch>
            <a:fillRect/>
          </a:stretch>
        </p:blipFill>
        <p:spPr bwMode="auto">
          <a:xfrm>
            <a:off x="985838" y="188913"/>
            <a:ext cx="6408737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0756" name="Picture 4" descr="波的分解2">
            <a:extLst>
              <a:ext uri="{FF2B5EF4-FFF2-40B4-BE49-F238E27FC236}">
                <a16:creationId xmlns:a16="http://schemas.microsoft.com/office/drawing/2014/main" id="{517D8E28-8601-4B56-8EB6-928EB9644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79A4"/>
              </a:clrFrom>
              <a:clrTo>
                <a:srgbClr val="007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" t="40999" r="2614" b="2917"/>
          <a:stretch>
            <a:fillRect/>
          </a:stretch>
        </p:blipFill>
        <p:spPr bwMode="auto">
          <a:xfrm>
            <a:off x="985838" y="1628775"/>
            <a:ext cx="64801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0757" name="Picture 5" descr="波的分解3">
            <a:extLst>
              <a:ext uri="{FF2B5EF4-FFF2-40B4-BE49-F238E27FC236}">
                <a16:creationId xmlns:a16="http://schemas.microsoft.com/office/drawing/2014/main" id="{37B24B28-152D-408F-AA82-F757D9DD28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79A4"/>
              </a:clrFrom>
              <a:clrTo>
                <a:srgbClr val="007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" t="5920" r="2614" b="4605"/>
          <a:stretch>
            <a:fillRect/>
          </a:stretch>
        </p:blipFill>
        <p:spPr bwMode="auto">
          <a:xfrm>
            <a:off x="1012825" y="3286125"/>
            <a:ext cx="64087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0758" name="Picture 6" descr="波的分解">
            <a:extLst>
              <a:ext uri="{FF2B5EF4-FFF2-40B4-BE49-F238E27FC236}">
                <a16:creationId xmlns:a16="http://schemas.microsoft.com/office/drawing/2014/main" id="{2723AB5B-E9F3-4361-955A-42B06E6E5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79A4"/>
              </a:clrFrom>
              <a:clrTo>
                <a:srgbClr val="007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" t="61563" r="2910" b="24786"/>
          <a:stretch>
            <a:fillRect/>
          </a:stretch>
        </p:blipFill>
        <p:spPr bwMode="auto">
          <a:xfrm>
            <a:off x="981075" y="4192588"/>
            <a:ext cx="6442075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0759" name="Picture 7" descr="波的分解">
            <a:extLst>
              <a:ext uri="{FF2B5EF4-FFF2-40B4-BE49-F238E27FC236}">
                <a16:creationId xmlns:a16="http://schemas.microsoft.com/office/drawing/2014/main" id="{D746444B-EA12-4C98-B67D-3C9C91122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79A4"/>
              </a:clrFrom>
              <a:clrTo>
                <a:srgbClr val="007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6" t="74860" r="3560" b="3584"/>
          <a:stretch>
            <a:fillRect/>
          </a:stretch>
        </p:blipFill>
        <p:spPr bwMode="auto">
          <a:xfrm>
            <a:off x="927100" y="5084763"/>
            <a:ext cx="6443663" cy="154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0760" name="Rectangle 8">
            <a:hlinkClick r:id="rId7" action="ppaction://hlinkfile"/>
            <a:extLst>
              <a:ext uri="{FF2B5EF4-FFF2-40B4-BE49-F238E27FC236}">
                <a16:creationId xmlns:a16="http://schemas.microsoft.com/office/drawing/2014/main" id="{85143EBE-E2A9-40B6-BA88-029E6B16C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692150"/>
            <a:ext cx="671512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波的分解图</a:t>
            </a:r>
          </a:p>
        </p:txBody>
      </p:sp>
      <p:sp>
        <p:nvSpPr>
          <p:cNvPr id="970761" name="Rectangle 9">
            <a:extLst>
              <a:ext uri="{FF2B5EF4-FFF2-40B4-BE49-F238E27FC236}">
                <a16:creationId xmlns:a16="http://schemas.microsoft.com/office/drawing/2014/main" id="{F8EE4EF9-BFD8-46FD-9B26-00FCB3E19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7325" y="2276475"/>
            <a:ext cx="46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chemeClr val="hlink"/>
                </a:solidFill>
              </a:rPr>
              <a:t>v</a:t>
            </a:r>
            <a:r>
              <a:rPr lang="en-US" altLang="zh-CN" sz="2800" i="1" baseline="-250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970762" name="Oval 10">
            <a:extLst>
              <a:ext uri="{FF2B5EF4-FFF2-40B4-BE49-F238E27FC236}">
                <a16:creationId xmlns:a16="http://schemas.microsoft.com/office/drawing/2014/main" id="{5EEBA513-9525-4757-841A-C2FD4C872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2225" y="3595688"/>
            <a:ext cx="792163" cy="503237"/>
          </a:xfrm>
          <a:prstGeom prst="ellipse">
            <a:avLst/>
          </a:prstGeom>
          <a:solidFill>
            <a:srgbClr val="3366CC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hlink"/>
              </a:solidFill>
              <a:ea typeface="华文中宋" panose="02010600040101010101" pitchFamily="2" charset="-122"/>
            </a:endParaRPr>
          </a:p>
        </p:txBody>
      </p:sp>
      <p:sp>
        <p:nvSpPr>
          <p:cNvPr id="970763" name="Rectangle 11">
            <a:extLst>
              <a:ext uri="{FF2B5EF4-FFF2-40B4-BE49-F238E27FC236}">
                <a16:creationId xmlns:a16="http://schemas.microsoft.com/office/drawing/2014/main" id="{860FAAF4-1BE2-4F3D-B955-8EFCCC2B3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8425" y="3559175"/>
            <a:ext cx="63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hlink"/>
                </a:solidFill>
              </a:rPr>
              <a:t>3</a:t>
            </a:r>
            <a:r>
              <a:rPr lang="en-US" altLang="zh-CN" sz="2800" i="1">
                <a:solidFill>
                  <a:schemeClr val="hlink"/>
                </a:solidFill>
              </a:rPr>
              <a:t>v</a:t>
            </a:r>
            <a:r>
              <a:rPr lang="en-US" altLang="zh-CN" sz="2800" i="1" baseline="-250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970764" name="Oval 12">
            <a:extLst>
              <a:ext uri="{FF2B5EF4-FFF2-40B4-BE49-F238E27FC236}">
                <a16:creationId xmlns:a16="http://schemas.microsoft.com/office/drawing/2014/main" id="{114CD9C6-9A90-4AA1-8FF2-4AD0C02CF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2225" y="4465638"/>
            <a:ext cx="792163" cy="503237"/>
          </a:xfrm>
          <a:prstGeom prst="ellipse">
            <a:avLst/>
          </a:prstGeom>
          <a:solidFill>
            <a:srgbClr val="3366CC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hlink"/>
              </a:solidFill>
              <a:ea typeface="华文中宋" panose="02010600040101010101" pitchFamily="2" charset="-122"/>
            </a:endParaRPr>
          </a:p>
        </p:txBody>
      </p:sp>
      <p:sp>
        <p:nvSpPr>
          <p:cNvPr id="970765" name="Rectangle 13">
            <a:extLst>
              <a:ext uri="{FF2B5EF4-FFF2-40B4-BE49-F238E27FC236}">
                <a16:creationId xmlns:a16="http://schemas.microsoft.com/office/drawing/2014/main" id="{6D418F15-CBB0-4C17-9E09-CFC9471C1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8425" y="4437063"/>
            <a:ext cx="639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hlink"/>
                </a:solidFill>
              </a:rPr>
              <a:t>5</a:t>
            </a:r>
            <a:r>
              <a:rPr lang="en-US" altLang="zh-CN" sz="2800" i="1">
                <a:solidFill>
                  <a:schemeClr val="hlink"/>
                </a:solidFill>
              </a:rPr>
              <a:t>v</a:t>
            </a:r>
            <a:r>
              <a:rPr lang="en-US" altLang="zh-CN" sz="2800" i="1" baseline="-250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970766" name="AutoShape 14">
            <a:extLst>
              <a:ext uri="{FF2B5EF4-FFF2-40B4-BE49-F238E27FC236}">
                <a16:creationId xmlns:a16="http://schemas.microsoft.com/office/drawing/2014/main" id="{A0E87407-39B7-4B45-B013-0FA42C111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622300"/>
            <a:ext cx="1368425" cy="935038"/>
          </a:xfrm>
          <a:prstGeom prst="flowChartAlternateProcess">
            <a:avLst/>
          </a:prstGeom>
          <a:gradFill rotWithShape="1">
            <a:gsLst>
              <a:gs pos="0">
                <a:srgbClr val="3366CC"/>
              </a:gs>
              <a:gs pos="100000">
                <a:srgbClr val="182F5E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hlink"/>
              </a:solidFill>
              <a:ea typeface="华文中宋" panose="02010600040101010101" pitchFamily="2" charset="-122"/>
            </a:endParaRPr>
          </a:p>
        </p:txBody>
      </p:sp>
      <p:sp>
        <p:nvSpPr>
          <p:cNvPr id="970767" name="Rectangle 15">
            <a:extLst>
              <a:ext uri="{FF2B5EF4-FFF2-40B4-BE49-F238E27FC236}">
                <a16:creationId xmlns:a16="http://schemas.microsoft.com/office/drawing/2014/main" id="{B6183C80-0718-41FD-9B2C-1893D1710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1087438"/>
            <a:ext cx="1763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CC00"/>
                </a:solidFill>
                <a:ea typeface="楷体_GB2312" pitchFamily="49" charset="-122"/>
              </a:rPr>
              <a:t>（</a:t>
            </a:r>
            <a:r>
              <a:rPr lang="zh-CN" altLang="en-US" sz="2000">
                <a:solidFill>
                  <a:srgbClr val="FF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频为</a:t>
            </a:r>
            <a:r>
              <a:rPr lang="en-US" altLang="zh-CN" sz="2000" i="1">
                <a:solidFill>
                  <a:srgbClr val="FFCC00"/>
                </a:solidFill>
              </a:rPr>
              <a:t>v</a:t>
            </a:r>
            <a:r>
              <a:rPr lang="en-US" altLang="zh-CN" sz="2000" i="1" baseline="-25000">
                <a:solidFill>
                  <a:srgbClr val="FFCC00"/>
                </a:solidFill>
              </a:rPr>
              <a:t>0</a:t>
            </a:r>
            <a:r>
              <a:rPr lang="zh-CN" altLang="en-US" sz="2000">
                <a:solidFill>
                  <a:srgbClr val="FFCC00"/>
                </a:solidFill>
              </a:rPr>
              <a:t>）</a:t>
            </a:r>
          </a:p>
        </p:txBody>
      </p:sp>
      <p:sp>
        <p:nvSpPr>
          <p:cNvPr id="970768" name="AutoShape 16">
            <a:extLst>
              <a:ext uri="{FF2B5EF4-FFF2-40B4-BE49-F238E27FC236}">
                <a16:creationId xmlns:a16="http://schemas.microsoft.com/office/drawing/2014/main" id="{EB1D8A79-236B-4686-86D0-B43181601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3150" y="5429250"/>
            <a:ext cx="1325563" cy="576263"/>
          </a:xfrm>
          <a:prstGeom prst="flowChartAlternateProcess">
            <a:avLst/>
          </a:prstGeom>
          <a:gradFill rotWithShape="1">
            <a:gsLst>
              <a:gs pos="0">
                <a:srgbClr val="3366CC"/>
              </a:gs>
              <a:gs pos="100000">
                <a:srgbClr val="182F5E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hlink"/>
              </a:solidFill>
              <a:ea typeface="华文中宋" panose="02010600040101010101" pitchFamily="2" charset="-122"/>
            </a:endParaRPr>
          </a:p>
        </p:txBody>
      </p:sp>
      <p:sp>
        <p:nvSpPr>
          <p:cNvPr id="970769" name="Rectangle 17">
            <a:extLst>
              <a:ext uri="{FF2B5EF4-FFF2-40B4-BE49-F238E27FC236}">
                <a16:creationId xmlns:a16="http://schemas.microsoft.com/office/drawing/2014/main" id="{B949565C-FBCF-4660-9A4B-F2D3DD458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6175" y="5476875"/>
            <a:ext cx="1228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i="1">
                <a:solidFill>
                  <a:srgbClr val="FFFF00"/>
                </a:solidFill>
              </a:rPr>
              <a:t>x</a:t>
            </a:r>
            <a:r>
              <a:rPr lang="en-US" altLang="zh-CN" sz="2000" baseline="-25000">
                <a:solidFill>
                  <a:srgbClr val="FFFF00"/>
                </a:solidFill>
              </a:rPr>
              <a:t>1</a:t>
            </a:r>
            <a:r>
              <a:rPr lang="en-US" altLang="zh-CN" sz="2000" i="1">
                <a:solidFill>
                  <a:srgbClr val="FFFF00"/>
                </a:solidFill>
              </a:rPr>
              <a:t>+ x</a:t>
            </a:r>
            <a:r>
              <a:rPr lang="en-US" altLang="zh-CN" sz="2000" baseline="-25000">
                <a:solidFill>
                  <a:srgbClr val="FFFF00"/>
                </a:solidFill>
              </a:rPr>
              <a:t>3</a:t>
            </a:r>
            <a:r>
              <a:rPr lang="en-US" altLang="zh-CN" sz="2000">
                <a:solidFill>
                  <a:srgbClr val="FFFF00"/>
                </a:solidFill>
              </a:rPr>
              <a:t>+ </a:t>
            </a:r>
            <a:r>
              <a:rPr lang="en-US" altLang="zh-CN" sz="2000" i="1">
                <a:solidFill>
                  <a:srgbClr val="FFFF00"/>
                </a:solidFill>
              </a:rPr>
              <a:t>x</a:t>
            </a:r>
            <a:r>
              <a:rPr lang="en-US" altLang="zh-CN" sz="2000" baseline="-2500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970770" name="Rectangle 18">
            <a:extLst>
              <a:ext uri="{FF2B5EF4-FFF2-40B4-BE49-F238E27FC236}">
                <a16:creationId xmlns:a16="http://schemas.microsoft.com/office/drawing/2014/main" id="{89595BB2-648F-46A3-8269-3B3F94F87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650875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 波</a:t>
            </a:r>
          </a:p>
        </p:txBody>
      </p:sp>
      <p:sp>
        <p:nvSpPr>
          <p:cNvPr id="970771" name="Rectangle 19">
            <a:extLst>
              <a:ext uri="{FF2B5EF4-FFF2-40B4-BE49-F238E27FC236}">
                <a16:creationId xmlns:a16="http://schemas.microsoft.com/office/drawing/2014/main" id="{BFE1FC7B-FA00-492E-AEA9-0CD7359C0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913" y="962025"/>
            <a:ext cx="27940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chemeClr val="hlink"/>
                </a:solidFill>
              </a:rPr>
              <a:t>O</a:t>
            </a:r>
            <a:endParaRPr lang="en-US" altLang="zh-CN" sz="2000" b="0">
              <a:solidFill>
                <a:schemeClr val="hlink"/>
              </a:solidFill>
            </a:endParaRPr>
          </a:p>
        </p:txBody>
      </p:sp>
      <p:sp>
        <p:nvSpPr>
          <p:cNvPr id="970772" name="Rectangle 20">
            <a:extLst>
              <a:ext uri="{FF2B5EF4-FFF2-40B4-BE49-F238E27FC236}">
                <a16:creationId xmlns:a16="http://schemas.microsoft.com/office/drawing/2014/main" id="{B8D79B25-6300-48AD-8BE3-47D10CEC1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492375"/>
            <a:ext cx="27940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chemeClr val="hlink"/>
                </a:solidFill>
              </a:rPr>
              <a:t>O</a:t>
            </a:r>
            <a:endParaRPr lang="en-US" altLang="zh-CN" sz="2000" b="0">
              <a:solidFill>
                <a:schemeClr val="hlink"/>
              </a:solidFill>
            </a:endParaRPr>
          </a:p>
        </p:txBody>
      </p:sp>
      <p:sp>
        <p:nvSpPr>
          <p:cNvPr id="970773" name="Rectangle 21">
            <a:extLst>
              <a:ext uri="{FF2B5EF4-FFF2-40B4-BE49-F238E27FC236}">
                <a16:creationId xmlns:a16="http://schemas.microsoft.com/office/drawing/2014/main" id="{BD30936B-2C27-4D47-8225-0C25B9E9B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3770313"/>
            <a:ext cx="2794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chemeClr val="hlink"/>
                </a:solidFill>
              </a:rPr>
              <a:t>O</a:t>
            </a:r>
            <a:endParaRPr lang="en-US" altLang="zh-CN" sz="2000" b="0">
              <a:solidFill>
                <a:schemeClr val="hlink"/>
              </a:solidFill>
            </a:endParaRPr>
          </a:p>
        </p:txBody>
      </p:sp>
      <p:sp>
        <p:nvSpPr>
          <p:cNvPr id="970774" name="Rectangle 22">
            <a:extLst>
              <a:ext uri="{FF2B5EF4-FFF2-40B4-BE49-F238E27FC236}">
                <a16:creationId xmlns:a16="http://schemas.microsoft.com/office/drawing/2014/main" id="{A5CF92B6-E13C-462E-9D54-8E220F62E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633913"/>
            <a:ext cx="2794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chemeClr val="hlink"/>
                </a:solidFill>
              </a:rPr>
              <a:t>O</a:t>
            </a:r>
            <a:endParaRPr lang="en-US" altLang="zh-CN" sz="2000" b="0">
              <a:solidFill>
                <a:schemeClr val="hlink"/>
              </a:solidFill>
            </a:endParaRPr>
          </a:p>
        </p:txBody>
      </p:sp>
      <p:sp>
        <p:nvSpPr>
          <p:cNvPr id="970775" name="Rectangle 23">
            <a:extLst>
              <a:ext uri="{FF2B5EF4-FFF2-40B4-BE49-F238E27FC236}">
                <a16:creationId xmlns:a16="http://schemas.microsoft.com/office/drawing/2014/main" id="{D142F8D5-2C25-4ED3-9BC2-9616861FF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786438"/>
            <a:ext cx="2794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chemeClr val="hlink"/>
                </a:solidFill>
              </a:rPr>
              <a:t>O</a:t>
            </a:r>
            <a:endParaRPr lang="en-US" altLang="zh-CN" sz="2000" b="0">
              <a:solidFill>
                <a:schemeClr val="hlink"/>
              </a:solidFill>
            </a:endParaRPr>
          </a:p>
        </p:txBody>
      </p:sp>
      <p:sp>
        <p:nvSpPr>
          <p:cNvPr id="32" name="动作按钮: 后退或前一项 31">
            <a:hlinkClick r:id="rId8" action="ppaction://program" highlightClick="1"/>
            <a:extLst>
              <a:ext uri="{FF2B5EF4-FFF2-40B4-BE49-F238E27FC236}">
                <a16:creationId xmlns:a16="http://schemas.microsoft.com/office/drawing/2014/main" id="{1588E37E-F5BF-4C1C-A317-D6AF0C71C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6688" y="6143625"/>
            <a:ext cx="642937" cy="357188"/>
          </a:xfrm>
          <a:prstGeom prst="actionButtonBackPreviou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2313" name="灯片编号占位符 1">
            <a:extLst>
              <a:ext uri="{FF2B5EF4-FFF2-40B4-BE49-F238E27FC236}">
                <a16:creationId xmlns:a16="http://schemas.microsoft.com/office/drawing/2014/main" id="{17504ADE-9682-4776-A163-9FED0F0A40F3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F7F143-90F1-4E77-BA36-B6B7B57B1B26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7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7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7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7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7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7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7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7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7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7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7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7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7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7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7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7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7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7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97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7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7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0754" grpId="0" animBg="1"/>
      <p:bldP spid="970760" grpId="0"/>
      <p:bldP spid="970761" grpId="0"/>
      <p:bldP spid="970762" grpId="0" animBg="1"/>
      <p:bldP spid="970763" grpId="0"/>
      <p:bldP spid="970764" grpId="0" animBg="1"/>
      <p:bldP spid="970765" grpId="0"/>
      <p:bldP spid="970766" grpId="0" animBg="1"/>
      <p:bldP spid="970767" grpId="0"/>
      <p:bldP spid="970768" grpId="0" animBg="1"/>
      <p:bldP spid="970769" grpId="0"/>
      <p:bldP spid="970770" grpId="0"/>
      <p:bldP spid="970771" grpId="0"/>
      <p:bldP spid="970772" grpId="0"/>
      <p:bldP spid="970773" grpId="0"/>
      <p:bldP spid="970774" grpId="0"/>
      <p:bldP spid="970775" grpId="0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声谱">
            <a:extLst>
              <a:ext uri="{FF2B5EF4-FFF2-40B4-BE49-F238E27FC236}">
                <a16:creationId xmlns:a16="http://schemas.microsoft.com/office/drawing/2014/main" id="{FD93B15B-D6EB-4D8E-AE09-FBE552DDA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9" t="1775" r="1334" b="1460"/>
          <a:stretch>
            <a:fillRect/>
          </a:stretch>
        </p:blipFill>
        <p:spPr bwMode="auto">
          <a:xfrm>
            <a:off x="996950" y="293688"/>
            <a:ext cx="7175500" cy="5724525"/>
          </a:xfrm>
          <a:prstGeom prst="rect">
            <a:avLst/>
          </a:prstGeom>
          <a:noFill/>
          <a:ln w="38100">
            <a:solidFill>
              <a:srgbClr val="33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9" name="Rectangle 3">
            <a:extLst>
              <a:ext uri="{FF2B5EF4-FFF2-40B4-BE49-F238E27FC236}">
                <a16:creationId xmlns:a16="http://schemas.microsoft.com/office/drawing/2014/main" id="{61B84C4D-EBAE-4D50-BA40-15F8DA854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19100"/>
            <a:ext cx="554037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99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北京大钟寺内的巨钟的频谱图</a:t>
            </a:r>
          </a:p>
        </p:txBody>
      </p:sp>
      <p:sp>
        <p:nvSpPr>
          <p:cNvPr id="8196" name="Line 4">
            <a:extLst>
              <a:ext uri="{FF2B5EF4-FFF2-40B4-BE49-F238E27FC236}">
                <a16:creationId xmlns:a16="http://schemas.microsoft.com/office/drawing/2014/main" id="{ABF9EEC7-7145-4C6B-AE98-CB3894829B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750" y="6064250"/>
            <a:ext cx="8569325" cy="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" name="Line 5">
            <a:extLst>
              <a:ext uri="{FF2B5EF4-FFF2-40B4-BE49-F238E27FC236}">
                <a16:creationId xmlns:a16="http://schemas.microsoft.com/office/drawing/2014/main" id="{D2458A37-ABA9-47F0-A56E-D9940190BF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4250" y="6076950"/>
            <a:ext cx="0" cy="147638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8" name="Line 6">
            <a:extLst>
              <a:ext uri="{FF2B5EF4-FFF2-40B4-BE49-F238E27FC236}">
                <a16:creationId xmlns:a16="http://schemas.microsoft.com/office/drawing/2014/main" id="{9A4C17B0-357F-4AC4-9248-F0D1553E82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2525" y="6069013"/>
            <a:ext cx="0" cy="147637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9" name="Line 7">
            <a:extLst>
              <a:ext uri="{FF2B5EF4-FFF2-40B4-BE49-F238E27FC236}">
                <a16:creationId xmlns:a16="http://schemas.microsoft.com/office/drawing/2014/main" id="{0822F7E7-1F78-4FF4-851C-093F07A12B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1275" y="6076950"/>
            <a:ext cx="0" cy="147638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" name="Line 8">
            <a:extLst>
              <a:ext uri="{FF2B5EF4-FFF2-40B4-BE49-F238E27FC236}">
                <a16:creationId xmlns:a16="http://schemas.microsoft.com/office/drawing/2014/main" id="{EE0A99E7-3888-403E-8B58-F42DAB59ED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99075" y="6076950"/>
            <a:ext cx="0" cy="147638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1" name="Line 9">
            <a:extLst>
              <a:ext uri="{FF2B5EF4-FFF2-40B4-BE49-F238E27FC236}">
                <a16:creationId xmlns:a16="http://schemas.microsoft.com/office/drawing/2014/main" id="{C0FC14E6-6399-47B4-B4E7-2CA2D0E7C5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5763" y="6037263"/>
            <a:ext cx="0" cy="149225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" name="Line 10">
            <a:extLst>
              <a:ext uri="{FF2B5EF4-FFF2-40B4-BE49-F238E27FC236}">
                <a16:creationId xmlns:a16="http://schemas.microsoft.com/office/drawing/2014/main" id="{1D709A2D-66D0-4FF0-877A-6C1468C872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0388" y="6054725"/>
            <a:ext cx="0" cy="149225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4C447893-47C1-453D-BBC2-6E55F0561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6216650"/>
            <a:ext cx="311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华文中宋" panose="02010600040101010101" pitchFamily="2" charset="-122"/>
              </a:rPr>
              <a:t>0</a:t>
            </a:r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AB91651B-C16D-431B-BCBF-91A109520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5" y="6216650"/>
            <a:ext cx="565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华文中宋" panose="02010600040101010101" pitchFamily="2" charset="-122"/>
              </a:rPr>
              <a:t>100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7D9DCF38-2768-42EF-B365-39AF09C4D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6216650"/>
            <a:ext cx="565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ea typeface="华文中宋" panose="02010600040101010101" pitchFamily="2" charset="-122"/>
              </a:rPr>
              <a:t>200</a:t>
            </a:r>
          </a:p>
        </p:txBody>
      </p:sp>
      <p:sp>
        <p:nvSpPr>
          <p:cNvPr id="8206" name="Text Box 14">
            <a:extLst>
              <a:ext uri="{FF2B5EF4-FFF2-40B4-BE49-F238E27FC236}">
                <a16:creationId xmlns:a16="http://schemas.microsoft.com/office/drawing/2014/main" id="{7348FE47-B228-4D07-83E7-BAD345556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6216650"/>
            <a:ext cx="565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ea typeface="华文中宋" panose="02010600040101010101" pitchFamily="2" charset="-122"/>
              </a:rPr>
              <a:t>300</a:t>
            </a:r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3273F66F-971F-4426-B675-8F7EACAF7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138" y="6216650"/>
            <a:ext cx="565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ea typeface="华文中宋" panose="02010600040101010101" pitchFamily="2" charset="-122"/>
              </a:rPr>
              <a:t>400</a:t>
            </a: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A2D99340-627D-4C69-8C3D-C66EF4446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0" y="6216650"/>
            <a:ext cx="565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ea typeface="华文中宋" panose="02010600040101010101" pitchFamily="2" charset="-122"/>
              </a:rPr>
              <a:t>500</a:t>
            </a:r>
          </a:p>
        </p:txBody>
      </p:sp>
      <p:sp>
        <p:nvSpPr>
          <p:cNvPr id="8209" name="Text Box 17">
            <a:extLst>
              <a:ext uri="{FF2B5EF4-FFF2-40B4-BE49-F238E27FC236}">
                <a16:creationId xmlns:a16="http://schemas.microsoft.com/office/drawing/2014/main" id="{7A89C288-EF19-4AF9-80A2-6BDE134EB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5313" y="5497513"/>
            <a:ext cx="774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  <a:ea typeface="华文中宋" panose="02010600040101010101" pitchFamily="2" charset="-122"/>
              </a:rPr>
              <a:t>v </a:t>
            </a:r>
            <a:r>
              <a:rPr lang="en-US" altLang="zh-CN">
                <a:solidFill>
                  <a:schemeClr val="bg1"/>
                </a:solidFill>
                <a:ea typeface="华文中宋" panose="02010600040101010101" pitchFamily="2" charset="-122"/>
              </a:rPr>
              <a:t>(Hz)</a:t>
            </a:r>
          </a:p>
        </p:txBody>
      </p:sp>
      <p:sp>
        <p:nvSpPr>
          <p:cNvPr id="14354" name="灯片编号占位符 1">
            <a:extLst>
              <a:ext uri="{FF2B5EF4-FFF2-40B4-BE49-F238E27FC236}">
                <a16:creationId xmlns:a16="http://schemas.microsoft.com/office/drawing/2014/main" id="{060409F5-6A9F-4096-B638-B989570C0F6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C8F597-B25E-47BB-A610-BC88529C4A23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06" grpId="0"/>
      <p:bldP spid="8207" grpId="0"/>
      <p:bldP spid="8208" grpId="0"/>
      <p:bldP spid="82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>
            <a:extLst>
              <a:ext uri="{FF2B5EF4-FFF2-40B4-BE49-F238E27FC236}">
                <a16:creationId xmlns:a16="http://schemas.microsoft.com/office/drawing/2014/main" id="{81DC603F-0B26-49DF-876D-B4496AC58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63" y="411163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6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本章小结</a:t>
            </a:r>
          </a:p>
        </p:txBody>
      </p:sp>
      <p:sp>
        <p:nvSpPr>
          <p:cNvPr id="15363" name="Text Box 5">
            <a:extLst>
              <a:ext uri="{FF2B5EF4-FFF2-40B4-BE49-F238E27FC236}">
                <a16:creationId xmlns:a16="http://schemas.microsoft.com/office/drawing/2014/main" id="{54266CAE-98E9-4030-A8E9-EFF79A8B2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96975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ea typeface="仿宋_GB2312" pitchFamily="49" charset="-122"/>
              </a:rPr>
              <a:t>1. </a:t>
            </a:r>
            <a:r>
              <a:rPr kumimoji="0" lang="zh-CN" altLang="en-US">
                <a:solidFill>
                  <a:srgbClr val="00FFFF"/>
                </a:solidFill>
                <a:ea typeface="仿宋_GB2312" pitchFamily="49" charset="-122"/>
              </a:rPr>
              <a:t>简谐振动方程</a:t>
            </a:r>
          </a:p>
        </p:txBody>
      </p:sp>
      <p:graphicFrame>
        <p:nvGraphicFramePr>
          <p:cNvPr id="15364" name="Object 11">
            <a:extLst>
              <a:ext uri="{FF2B5EF4-FFF2-40B4-BE49-F238E27FC236}">
                <a16:creationId xmlns:a16="http://schemas.microsoft.com/office/drawing/2014/main" id="{B7083A92-5CB5-4B9F-86DB-388FD7E821C6}"/>
              </a:ext>
            </a:extLst>
          </p:cNvPr>
          <p:cNvGraphicFramePr>
            <a:graphicFrameLocks/>
          </p:cNvGraphicFramePr>
          <p:nvPr/>
        </p:nvGraphicFramePr>
        <p:xfrm>
          <a:off x="2574925" y="1741488"/>
          <a:ext cx="2860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公式" r:id="rId3" imgW="2771641" imgH="295139" progId="Equation.3">
                  <p:embed/>
                </p:oleObj>
              </mc:Choice>
              <mc:Fallback>
                <p:oleObj name="公式" r:id="rId3" imgW="2771641" imgH="295139" progId="Equation.3">
                  <p:embed/>
                  <p:pic>
                    <p:nvPicPr>
                      <p:cNvPr id="15364" name="Object 11">
                        <a:extLst>
                          <a:ext uri="{FF2B5EF4-FFF2-40B4-BE49-F238E27FC236}">
                            <a16:creationId xmlns:a16="http://schemas.microsoft.com/office/drawing/2014/main" id="{B7083A92-5CB5-4B9F-86DB-388FD7E821C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741488"/>
                        <a:ext cx="28606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12">
            <a:extLst>
              <a:ext uri="{FF2B5EF4-FFF2-40B4-BE49-F238E27FC236}">
                <a16:creationId xmlns:a16="http://schemas.microsoft.com/office/drawing/2014/main" id="{D29B5F6A-E5AA-4366-8DB9-8EF241603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32025"/>
            <a:ext cx="2633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ea typeface="仿宋_GB2312" pitchFamily="49" charset="-122"/>
              </a:rPr>
              <a:t>2. </a:t>
            </a:r>
            <a:r>
              <a:rPr kumimoji="0" lang="zh-CN" altLang="en-US">
                <a:solidFill>
                  <a:srgbClr val="00FFFF"/>
                </a:solidFill>
                <a:ea typeface="仿宋_GB2312" pitchFamily="49" charset="-122"/>
              </a:rPr>
              <a:t>简谐振动的相位</a:t>
            </a:r>
          </a:p>
        </p:txBody>
      </p:sp>
      <p:sp>
        <p:nvSpPr>
          <p:cNvPr id="15366" name="Rectangle 13">
            <a:extLst>
              <a:ext uri="{FF2B5EF4-FFF2-40B4-BE49-F238E27FC236}">
                <a16:creationId xmlns:a16="http://schemas.microsoft.com/office/drawing/2014/main" id="{7DA2B3DE-D322-4A09-A8EE-53681D2D5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57488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(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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t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  +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 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)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是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相位，决定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t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刻简谐振动的运动状态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.</a:t>
            </a:r>
          </a:p>
        </p:txBody>
      </p:sp>
      <p:sp>
        <p:nvSpPr>
          <p:cNvPr id="15367" name="Text Box 14">
            <a:extLst>
              <a:ext uri="{FF2B5EF4-FFF2-40B4-BE49-F238E27FC236}">
                <a16:creationId xmlns:a16="http://schemas.microsoft.com/office/drawing/2014/main" id="{35353E30-7353-4047-8BDA-58EBD02AF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57563"/>
            <a:ext cx="3859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ea typeface="仿宋_GB2312" pitchFamily="49" charset="-122"/>
              </a:rPr>
              <a:t>3. </a:t>
            </a:r>
            <a:r>
              <a:rPr kumimoji="0" lang="zh-CN" altLang="en-US">
                <a:solidFill>
                  <a:srgbClr val="00FFFF"/>
                </a:solidFill>
                <a:ea typeface="仿宋_GB2312" pitchFamily="49" charset="-122"/>
              </a:rPr>
              <a:t>简谐振动的运动微分方程</a:t>
            </a:r>
          </a:p>
        </p:txBody>
      </p:sp>
      <p:graphicFrame>
        <p:nvGraphicFramePr>
          <p:cNvPr id="15368" name="Object 15">
            <a:extLst>
              <a:ext uri="{FF2B5EF4-FFF2-40B4-BE49-F238E27FC236}">
                <a16:creationId xmlns:a16="http://schemas.microsoft.com/office/drawing/2014/main" id="{79EC6B7C-521B-4278-B62D-8003C91269C8}"/>
              </a:ext>
            </a:extLst>
          </p:cNvPr>
          <p:cNvGraphicFramePr>
            <a:graphicFrameLocks/>
          </p:cNvGraphicFramePr>
          <p:nvPr/>
        </p:nvGraphicFramePr>
        <p:xfrm>
          <a:off x="2771775" y="3916363"/>
          <a:ext cx="27209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公式" r:id="rId5" imgW="2619343" imgH="857250" progId="Equation.3">
                  <p:embed/>
                </p:oleObj>
              </mc:Choice>
              <mc:Fallback>
                <p:oleObj name="公式" r:id="rId5" imgW="2619343" imgH="857250" progId="Equation.3">
                  <p:embed/>
                  <p:pic>
                    <p:nvPicPr>
                      <p:cNvPr id="15368" name="Object 15">
                        <a:extLst>
                          <a:ext uri="{FF2B5EF4-FFF2-40B4-BE49-F238E27FC236}">
                            <a16:creationId xmlns:a16="http://schemas.microsoft.com/office/drawing/2014/main" id="{79EC6B7C-521B-4278-B62D-8003C91269C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16363"/>
                        <a:ext cx="27209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6">
            <a:extLst>
              <a:ext uri="{FF2B5EF4-FFF2-40B4-BE49-F238E27FC236}">
                <a16:creationId xmlns:a16="http://schemas.microsoft.com/office/drawing/2014/main" id="{9A1F1346-B9FF-4F8F-A9E1-836A97C72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870450"/>
            <a:ext cx="3859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ea typeface="仿宋_GB2312" pitchFamily="49" charset="-122"/>
              </a:rPr>
              <a:t>4. </a:t>
            </a:r>
            <a:r>
              <a:rPr kumimoji="0" lang="zh-CN" altLang="en-US">
                <a:solidFill>
                  <a:srgbClr val="00FFFF"/>
                </a:solidFill>
                <a:ea typeface="仿宋_GB2312" pitchFamily="49" charset="-122"/>
              </a:rPr>
              <a:t>由初始条件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振幅和初相位</a:t>
            </a:r>
          </a:p>
        </p:txBody>
      </p:sp>
      <p:graphicFrame>
        <p:nvGraphicFramePr>
          <p:cNvPr id="15370" name="Object 17">
            <a:extLst>
              <a:ext uri="{FF2B5EF4-FFF2-40B4-BE49-F238E27FC236}">
                <a16:creationId xmlns:a16="http://schemas.microsoft.com/office/drawing/2014/main" id="{9CAB6D1F-2A53-4EE4-B870-4260CCD040DA}"/>
              </a:ext>
            </a:extLst>
          </p:cNvPr>
          <p:cNvGraphicFramePr>
            <a:graphicFrameLocks/>
          </p:cNvGraphicFramePr>
          <p:nvPr/>
        </p:nvGraphicFramePr>
        <p:xfrm>
          <a:off x="1403350" y="5453063"/>
          <a:ext cx="20764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公式" r:id="rId7" imgW="1990578" imgH="828777" progId="Equation.3">
                  <p:embed/>
                </p:oleObj>
              </mc:Choice>
              <mc:Fallback>
                <p:oleObj name="公式" r:id="rId7" imgW="1990578" imgH="828777" progId="Equation.3">
                  <p:embed/>
                  <p:pic>
                    <p:nvPicPr>
                      <p:cNvPr id="15370" name="Object 17">
                        <a:extLst>
                          <a:ext uri="{FF2B5EF4-FFF2-40B4-BE49-F238E27FC236}">
                            <a16:creationId xmlns:a16="http://schemas.microsoft.com/office/drawing/2014/main" id="{9CAB6D1F-2A53-4EE4-B870-4260CCD040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53063"/>
                        <a:ext cx="20764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8">
            <a:extLst>
              <a:ext uri="{FF2B5EF4-FFF2-40B4-BE49-F238E27FC236}">
                <a16:creationId xmlns:a16="http://schemas.microsoft.com/office/drawing/2014/main" id="{4F70643C-0005-4613-BEAF-B20BE8B013D3}"/>
              </a:ext>
            </a:extLst>
          </p:cNvPr>
          <p:cNvGraphicFramePr>
            <a:graphicFrameLocks/>
          </p:cNvGraphicFramePr>
          <p:nvPr/>
        </p:nvGraphicFramePr>
        <p:xfrm>
          <a:off x="4806950" y="5441950"/>
          <a:ext cx="2593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9" imgW="2495486" imgH="828777" progId="Equation.DSMT4">
                  <p:embed/>
                </p:oleObj>
              </mc:Choice>
              <mc:Fallback>
                <p:oleObj name="Equation" r:id="rId9" imgW="2495486" imgH="828777" progId="Equation.DSMT4">
                  <p:embed/>
                  <p:pic>
                    <p:nvPicPr>
                      <p:cNvPr id="15371" name="Object 18">
                        <a:extLst>
                          <a:ext uri="{FF2B5EF4-FFF2-40B4-BE49-F238E27FC236}">
                            <a16:creationId xmlns:a16="http://schemas.microsoft.com/office/drawing/2014/main" id="{4F70643C-0005-4613-BEAF-B20BE8B013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5441950"/>
                        <a:ext cx="25939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>
            <a:extLst>
              <a:ext uri="{FF2B5EF4-FFF2-40B4-BE49-F238E27FC236}">
                <a16:creationId xmlns:a16="http://schemas.microsoft.com/office/drawing/2014/main" id="{84D9A8ED-FDA7-40AB-AC92-F814A7D66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61950"/>
            <a:ext cx="2633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ea typeface="仿宋_GB2312" pitchFamily="49" charset="-122"/>
              </a:rPr>
              <a:t>5. 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弹簧振子的能量</a:t>
            </a:r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4C926A3F-798C-4638-8D90-880A2CDFD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984250"/>
            <a:ext cx="1371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动能：</a:t>
            </a:r>
          </a:p>
        </p:txBody>
      </p:sp>
      <p:graphicFrame>
        <p:nvGraphicFramePr>
          <p:cNvPr id="16388" name="Object 6">
            <a:extLst>
              <a:ext uri="{FF2B5EF4-FFF2-40B4-BE49-F238E27FC236}">
                <a16:creationId xmlns:a16="http://schemas.microsoft.com/office/drawing/2014/main" id="{78053CEB-7D67-4720-99A1-F63AC20B5113}"/>
              </a:ext>
            </a:extLst>
          </p:cNvPr>
          <p:cNvGraphicFramePr>
            <a:graphicFrameLocks/>
          </p:cNvGraphicFramePr>
          <p:nvPr/>
        </p:nvGraphicFramePr>
        <p:xfrm>
          <a:off x="2713038" y="865188"/>
          <a:ext cx="16017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3" imgW="1504937" imgH="733561" progId="Equation.DSMT4">
                  <p:embed/>
                </p:oleObj>
              </mc:Choice>
              <mc:Fallback>
                <p:oleObj name="Equation" r:id="rId3" imgW="1504937" imgH="733561" progId="Equation.DSMT4">
                  <p:embed/>
                  <p:pic>
                    <p:nvPicPr>
                      <p:cNvPr id="16388" name="Object 6">
                        <a:extLst>
                          <a:ext uri="{FF2B5EF4-FFF2-40B4-BE49-F238E27FC236}">
                            <a16:creationId xmlns:a16="http://schemas.microsoft.com/office/drawing/2014/main" id="{78053CEB-7D67-4720-99A1-F63AC20B51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865188"/>
                        <a:ext cx="16017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>
            <a:extLst>
              <a:ext uri="{FF2B5EF4-FFF2-40B4-BE49-F238E27FC236}">
                <a16:creationId xmlns:a16="http://schemas.microsoft.com/office/drawing/2014/main" id="{0DBFF536-0A01-4337-BEBE-2CE926270F06}"/>
              </a:ext>
            </a:extLst>
          </p:cNvPr>
          <p:cNvGraphicFramePr>
            <a:graphicFrameLocks/>
          </p:cNvGraphicFramePr>
          <p:nvPr/>
        </p:nvGraphicFramePr>
        <p:xfrm>
          <a:off x="4211638" y="919163"/>
          <a:ext cx="29464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公式" r:id="rId5" imgW="2848096" imgH="628548" progId="Equation.3">
                  <p:embed/>
                </p:oleObj>
              </mc:Choice>
              <mc:Fallback>
                <p:oleObj name="公式" r:id="rId5" imgW="2848096" imgH="628548" progId="Equation.3">
                  <p:embed/>
                  <p:pic>
                    <p:nvPicPr>
                      <p:cNvPr id="16389" name="Object 7">
                        <a:extLst>
                          <a:ext uri="{FF2B5EF4-FFF2-40B4-BE49-F238E27FC236}">
                            <a16:creationId xmlns:a16="http://schemas.microsoft.com/office/drawing/2014/main" id="{0DBFF536-0A01-4337-BEBE-2CE926270F0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919163"/>
                        <a:ext cx="29464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10">
            <a:extLst>
              <a:ext uri="{FF2B5EF4-FFF2-40B4-BE49-F238E27FC236}">
                <a16:creationId xmlns:a16="http://schemas.microsoft.com/office/drawing/2014/main" id="{A2D82990-E7DE-41D8-B20A-8938037C4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197802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势能：</a:t>
            </a:r>
          </a:p>
        </p:txBody>
      </p:sp>
      <p:graphicFrame>
        <p:nvGraphicFramePr>
          <p:cNvPr id="16391" name="Object 11">
            <a:extLst>
              <a:ext uri="{FF2B5EF4-FFF2-40B4-BE49-F238E27FC236}">
                <a16:creationId xmlns:a16="http://schemas.microsoft.com/office/drawing/2014/main" id="{AA4B8E76-A1F5-4D82-BF78-C9FDABD9C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7338" y="1801813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7" imgW="1381080" imgH="733561" progId="Equation.DSMT4">
                  <p:embed/>
                </p:oleObj>
              </mc:Choice>
              <mc:Fallback>
                <p:oleObj name="Equation" r:id="rId7" imgW="1381080" imgH="733561" progId="Equation.DSMT4">
                  <p:embed/>
                  <p:pic>
                    <p:nvPicPr>
                      <p:cNvPr id="16391" name="Object 11">
                        <a:extLst>
                          <a:ext uri="{FF2B5EF4-FFF2-40B4-BE49-F238E27FC236}">
                            <a16:creationId xmlns:a16="http://schemas.microsoft.com/office/drawing/2014/main" id="{AA4B8E76-A1F5-4D82-BF78-C9FDABD9C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801813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2">
            <a:extLst>
              <a:ext uri="{FF2B5EF4-FFF2-40B4-BE49-F238E27FC236}">
                <a16:creationId xmlns:a16="http://schemas.microsoft.com/office/drawing/2014/main" id="{08E820DE-E37D-44AF-B68A-0B637B1A9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4025" y="1852613"/>
          <a:ext cx="254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公式" r:id="rId9" imgW="2447778" imgH="628548" progId="Equation.3">
                  <p:embed/>
                </p:oleObj>
              </mc:Choice>
              <mc:Fallback>
                <p:oleObj name="公式" r:id="rId9" imgW="2447778" imgH="628548" progId="Equation.3">
                  <p:embed/>
                  <p:pic>
                    <p:nvPicPr>
                      <p:cNvPr id="16392" name="Object 12">
                        <a:extLst>
                          <a:ext uri="{FF2B5EF4-FFF2-40B4-BE49-F238E27FC236}">
                            <a16:creationId xmlns:a16="http://schemas.microsoft.com/office/drawing/2014/main" id="{08E820DE-E37D-44AF-B68A-0B637B1A9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1852613"/>
                        <a:ext cx="2540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3">
            <a:extLst>
              <a:ext uri="{FF2B5EF4-FFF2-40B4-BE49-F238E27FC236}">
                <a16:creationId xmlns:a16="http://schemas.microsoft.com/office/drawing/2014/main" id="{4D48B989-1DA3-4909-B143-5F8AF8AB9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2794000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总机械能：</a:t>
            </a:r>
            <a:endParaRPr lang="zh-CN" altLang="en-US" i="1" baseline="-2500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6394" name="Object 14">
            <a:extLst>
              <a:ext uri="{FF2B5EF4-FFF2-40B4-BE49-F238E27FC236}">
                <a16:creationId xmlns:a16="http://schemas.microsoft.com/office/drawing/2014/main" id="{B13DF429-140D-4846-93F4-423645634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2665413"/>
          <a:ext cx="283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11" imgW="2733720" imgH="733561" progId="Equation.DSMT4">
                  <p:embed/>
                </p:oleObj>
              </mc:Choice>
              <mc:Fallback>
                <p:oleObj name="Equation" r:id="rId11" imgW="2733720" imgH="733561" progId="Equation.DSMT4">
                  <p:embed/>
                  <p:pic>
                    <p:nvPicPr>
                      <p:cNvPr id="16394" name="Object 14">
                        <a:extLst>
                          <a:ext uri="{FF2B5EF4-FFF2-40B4-BE49-F238E27FC236}">
                            <a16:creationId xmlns:a16="http://schemas.microsoft.com/office/drawing/2014/main" id="{B13DF429-140D-4846-93F4-423645634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665413"/>
                        <a:ext cx="2832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7">
            <a:extLst>
              <a:ext uri="{FF2B5EF4-FFF2-40B4-BE49-F238E27FC236}">
                <a16:creationId xmlns:a16="http://schemas.microsoft.com/office/drawing/2014/main" id="{A2E1D015-BC49-4E32-9396-8D87BB8A6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3732213"/>
            <a:ext cx="280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平均能量：</a:t>
            </a:r>
            <a:endParaRPr lang="zh-CN" altLang="en-US" i="1" baseline="-2500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6396" name="Object 18">
            <a:extLst>
              <a:ext uri="{FF2B5EF4-FFF2-40B4-BE49-F238E27FC236}">
                <a16:creationId xmlns:a16="http://schemas.microsoft.com/office/drawing/2014/main" id="{67C9185F-2EE6-4829-B255-19769A592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338" y="3632200"/>
          <a:ext cx="267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公式" r:id="rId13" imgW="2581422" imgH="628548" progId="Equation.3">
                  <p:embed/>
                </p:oleObj>
              </mc:Choice>
              <mc:Fallback>
                <p:oleObj name="公式" r:id="rId13" imgW="2581422" imgH="628548" progId="Equation.3">
                  <p:embed/>
                  <p:pic>
                    <p:nvPicPr>
                      <p:cNvPr id="16396" name="Object 18">
                        <a:extLst>
                          <a:ext uri="{FF2B5EF4-FFF2-40B4-BE49-F238E27FC236}">
                            <a16:creationId xmlns:a16="http://schemas.microsoft.com/office/drawing/2014/main" id="{67C9185F-2EE6-4829-B255-19769A592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3632200"/>
                        <a:ext cx="267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9">
            <a:extLst>
              <a:ext uri="{FF2B5EF4-FFF2-40B4-BE49-F238E27FC236}">
                <a16:creationId xmlns:a16="http://schemas.microsoft.com/office/drawing/2014/main" id="{1D5FEB52-2015-419D-A18C-1DFD43601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24400"/>
            <a:ext cx="355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ea typeface="仿宋_GB2312" pitchFamily="49" charset="-122"/>
              </a:rPr>
              <a:t>6. 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谐振动的旋转矢量表示</a:t>
            </a:r>
          </a:p>
        </p:txBody>
      </p:sp>
      <p:sp>
        <p:nvSpPr>
          <p:cNvPr id="16398" name="Line 20">
            <a:extLst>
              <a:ext uri="{FF2B5EF4-FFF2-40B4-BE49-F238E27FC236}">
                <a16:creationId xmlns:a16="http://schemas.microsoft.com/office/drawing/2014/main" id="{9418FD70-3F36-4D37-85F3-64DD25B15B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8513" y="6194425"/>
            <a:ext cx="201612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9" name="Line 21">
            <a:extLst>
              <a:ext uri="{FF2B5EF4-FFF2-40B4-BE49-F238E27FC236}">
                <a16:creationId xmlns:a16="http://schemas.microsoft.com/office/drawing/2014/main" id="{6BBBBF3B-A890-4C02-A58B-C1C372C62DD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4088" y="4827588"/>
            <a:ext cx="3175" cy="1355725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0" name="Line 24">
            <a:extLst>
              <a:ext uri="{FF2B5EF4-FFF2-40B4-BE49-F238E27FC236}">
                <a16:creationId xmlns:a16="http://schemas.microsoft.com/office/drawing/2014/main" id="{52FF9016-F1CF-4CE8-83B5-E5FDC0E88D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5813" y="4824413"/>
            <a:ext cx="1433512" cy="13589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none" w="med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1" name="Arc 25">
            <a:extLst>
              <a:ext uri="{FF2B5EF4-FFF2-40B4-BE49-F238E27FC236}">
                <a16:creationId xmlns:a16="http://schemas.microsoft.com/office/drawing/2014/main" id="{53AC5BEE-6A67-46D6-B387-4CA197793E0F}"/>
              </a:ext>
            </a:extLst>
          </p:cNvPr>
          <p:cNvSpPr>
            <a:spLocks/>
          </p:cNvSpPr>
          <p:nvPr/>
        </p:nvSpPr>
        <p:spPr bwMode="auto">
          <a:xfrm>
            <a:off x="6048375" y="5872163"/>
            <a:ext cx="303213" cy="282575"/>
          </a:xfrm>
          <a:custGeom>
            <a:avLst/>
            <a:gdLst>
              <a:gd name="T0" fmla="*/ 2147483646 w 21600"/>
              <a:gd name="T1" fmla="*/ 0 h 20299"/>
              <a:gd name="T2" fmla="*/ 2147483646 w 21600"/>
              <a:gd name="T3" fmla="*/ 2147483646 h 20299"/>
              <a:gd name="T4" fmla="*/ 0 w 21600"/>
              <a:gd name="T5" fmla="*/ 2147483646 h 20299"/>
              <a:gd name="T6" fmla="*/ 0 60000 65536"/>
              <a:gd name="T7" fmla="*/ 0 60000 65536"/>
              <a:gd name="T8" fmla="*/ 0 60000 65536"/>
              <a:gd name="T9" fmla="*/ 0 w 21600"/>
              <a:gd name="T10" fmla="*/ 0 h 20299"/>
              <a:gd name="T11" fmla="*/ 21600 w 21600"/>
              <a:gd name="T12" fmla="*/ 20299 h 202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299" fill="none" extrusionOk="0">
                <a:moveTo>
                  <a:pt x="13504" y="-1"/>
                </a:moveTo>
                <a:cubicBezTo>
                  <a:pt x="18621" y="4099"/>
                  <a:pt x="21600" y="10301"/>
                  <a:pt x="21600" y="16858"/>
                </a:cubicBezTo>
                <a:cubicBezTo>
                  <a:pt x="21600" y="18010"/>
                  <a:pt x="21507" y="19161"/>
                  <a:pt x="21324" y="20299"/>
                </a:cubicBezTo>
              </a:path>
              <a:path w="21600" h="20299" stroke="0" extrusionOk="0">
                <a:moveTo>
                  <a:pt x="13504" y="-1"/>
                </a:moveTo>
                <a:cubicBezTo>
                  <a:pt x="18621" y="4099"/>
                  <a:pt x="21600" y="10301"/>
                  <a:pt x="21600" y="16858"/>
                </a:cubicBezTo>
                <a:cubicBezTo>
                  <a:pt x="21600" y="18010"/>
                  <a:pt x="21507" y="19161"/>
                  <a:pt x="21324" y="20299"/>
                </a:cubicBezTo>
                <a:lnTo>
                  <a:pt x="0" y="16858"/>
                </a:lnTo>
                <a:lnTo>
                  <a:pt x="13504" y="-1"/>
                </a:lnTo>
                <a:close/>
              </a:path>
            </a:pathLst>
          </a:cu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2" name="Rectangle 27">
            <a:extLst>
              <a:ext uri="{FF2B5EF4-FFF2-40B4-BE49-F238E27FC236}">
                <a16:creationId xmlns:a16="http://schemas.microsoft.com/office/drawing/2014/main" id="{93651E71-ED9D-49EA-A43C-BF168A18F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6121400"/>
            <a:ext cx="238125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O</a:t>
            </a:r>
          </a:p>
        </p:txBody>
      </p:sp>
      <p:sp>
        <p:nvSpPr>
          <p:cNvPr id="16403" name="Rectangle 28">
            <a:extLst>
              <a:ext uri="{FF2B5EF4-FFF2-40B4-BE49-F238E27FC236}">
                <a16:creationId xmlns:a16="http://schemas.microsoft.com/office/drawing/2014/main" id="{A21C6057-8F17-4F93-B11F-3E343A4C1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75" y="6164263"/>
            <a:ext cx="71278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FF00"/>
                </a:solidFill>
                <a:ea typeface="仿宋_GB2312" pitchFamily="49" charset="-122"/>
              </a:rPr>
              <a:t>x</a:t>
            </a:r>
          </a:p>
        </p:txBody>
      </p:sp>
      <p:sp>
        <p:nvSpPr>
          <p:cNvPr id="16404" name="Rectangle 31">
            <a:extLst>
              <a:ext uri="{FF2B5EF4-FFF2-40B4-BE49-F238E27FC236}">
                <a16:creationId xmlns:a16="http://schemas.microsoft.com/office/drawing/2014/main" id="{C5D1A747-6C0D-4239-A526-97F7D239A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5713" y="4752975"/>
            <a:ext cx="5667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  <a:endParaRPr lang="en-US" altLang="zh-CN" sz="1000" i="1">
              <a:solidFill>
                <a:srgbClr val="FF9900"/>
              </a:solidFill>
              <a:ea typeface="仿宋_GB2312" pitchFamily="49" charset="-122"/>
            </a:endParaRPr>
          </a:p>
        </p:txBody>
      </p:sp>
      <p:sp>
        <p:nvSpPr>
          <p:cNvPr id="16405" name="Line 32">
            <a:extLst>
              <a:ext uri="{FF2B5EF4-FFF2-40B4-BE49-F238E27FC236}">
                <a16:creationId xmlns:a16="http://schemas.microsoft.com/office/drawing/2014/main" id="{D5F9A462-D392-4DB4-B9BB-E10B53EFA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6613" y="6172200"/>
            <a:ext cx="1382712" cy="4763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06" name="Object 33">
            <a:extLst>
              <a:ext uri="{FF2B5EF4-FFF2-40B4-BE49-F238E27FC236}">
                <a16:creationId xmlns:a16="http://schemas.microsoft.com/office/drawing/2014/main" id="{3634271E-D29F-4F53-868A-D4A3D7140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2088" y="4841875"/>
          <a:ext cx="255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公式" r:id="rId15" imgW="161778" imgH="257175" progId="Equation.3">
                  <p:embed/>
                </p:oleObj>
              </mc:Choice>
              <mc:Fallback>
                <p:oleObj name="公式" r:id="rId15" imgW="161778" imgH="257175" progId="Equation.3">
                  <p:embed/>
                  <p:pic>
                    <p:nvPicPr>
                      <p:cNvPr id="16406" name="Object 33">
                        <a:extLst>
                          <a:ext uri="{FF2B5EF4-FFF2-40B4-BE49-F238E27FC236}">
                            <a16:creationId xmlns:a16="http://schemas.microsoft.com/office/drawing/2014/main" id="{3634271E-D29F-4F53-868A-D4A3D7140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841875"/>
                        <a:ext cx="2555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Rectangle 38">
            <a:extLst>
              <a:ext uri="{FF2B5EF4-FFF2-40B4-BE49-F238E27FC236}">
                <a16:creationId xmlns:a16="http://schemas.microsoft.com/office/drawing/2014/main" id="{E1D8B545-F86D-4A45-A0CC-27D573019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1538" y="5789613"/>
            <a:ext cx="60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4800">
                <a:solidFill>
                  <a:schemeClr val="bg1"/>
                </a:solidFill>
                <a:ea typeface="仿宋_GB2312" pitchFamily="49" charset="-122"/>
              </a:rPr>
              <a:t>·</a:t>
            </a:r>
            <a:endParaRPr lang="en-US" altLang="zh-CN" sz="440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6408" name="Rectangle 39">
            <a:extLst>
              <a:ext uri="{FF2B5EF4-FFF2-40B4-BE49-F238E27FC236}">
                <a16:creationId xmlns:a16="http://schemas.microsoft.com/office/drawing/2014/main" id="{277715F7-8C9C-4BD4-B3A4-BAE3945BE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675" y="5775325"/>
            <a:ext cx="60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4800">
                <a:solidFill>
                  <a:schemeClr val="bg1"/>
                </a:solidFill>
                <a:ea typeface="仿宋_GB2312" pitchFamily="49" charset="-122"/>
              </a:rPr>
              <a:t>·</a:t>
            </a:r>
            <a:endParaRPr lang="en-US" altLang="zh-CN" sz="440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6409" name="Arc 41">
            <a:extLst>
              <a:ext uri="{FF2B5EF4-FFF2-40B4-BE49-F238E27FC236}">
                <a16:creationId xmlns:a16="http://schemas.microsoft.com/office/drawing/2014/main" id="{CE0A8398-F409-44F8-8268-B4A8E94D1F5F}"/>
              </a:ext>
            </a:extLst>
          </p:cNvPr>
          <p:cNvSpPr>
            <a:spLocks/>
          </p:cNvSpPr>
          <p:nvPr/>
        </p:nvSpPr>
        <p:spPr bwMode="auto">
          <a:xfrm>
            <a:off x="6553200" y="4508500"/>
            <a:ext cx="1081088" cy="936625"/>
          </a:xfrm>
          <a:custGeom>
            <a:avLst/>
            <a:gdLst>
              <a:gd name="T0" fmla="*/ 2147483646 w 18334"/>
              <a:gd name="T1" fmla="*/ 0 h 16596"/>
              <a:gd name="T2" fmla="*/ 2147483646 w 18334"/>
              <a:gd name="T3" fmla="*/ 2147483646 h 16596"/>
              <a:gd name="T4" fmla="*/ 0 w 18334"/>
              <a:gd name="T5" fmla="*/ 2147483646 h 16596"/>
              <a:gd name="T6" fmla="*/ 0 60000 65536"/>
              <a:gd name="T7" fmla="*/ 0 60000 65536"/>
              <a:gd name="T8" fmla="*/ 0 60000 65536"/>
              <a:gd name="T9" fmla="*/ 0 w 18334"/>
              <a:gd name="T10" fmla="*/ 0 h 16596"/>
              <a:gd name="T11" fmla="*/ 18334 w 18334"/>
              <a:gd name="T12" fmla="*/ 16596 h 165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34" h="16596" fill="none" extrusionOk="0">
                <a:moveTo>
                  <a:pt x="13825" y="-1"/>
                </a:moveTo>
                <a:cubicBezTo>
                  <a:pt x="15594" y="1473"/>
                  <a:pt x="17116" y="3221"/>
                  <a:pt x="18334" y="5175"/>
                </a:cubicBezTo>
              </a:path>
              <a:path w="18334" h="16596" stroke="0" extrusionOk="0">
                <a:moveTo>
                  <a:pt x="13825" y="-1"/>
                </a:moveTo>
                <a:cubicBezTo>
                  <a:pt x="15594" y="1473"/>
                  <a:pt x="17116" y="3221"/>
                  <a:pt x="18334" y="5175"/>
                </a:cubicBezTo>
                <a:lnTo>
                  <a:pt x="0" y="16596"/>
                </a:lnTo>
                <a:lnTo>
                  <a:pt x="13825" y="-1"/>
                </a:lnTo>
                <a:close/>
              </a:path>
            </a:pathLst>
          </a:custGeom>
          <a:noFill/>
          <a:ln w="38100">
            <a:solidFill>
              <a:srgbClr val="FF99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0" name="Object 45">
            <a:extLst>
              <a:ext uri="{FF2B5EF4-FFF2-40B4-BE49-F238E27FC236}">
                <a16:creationId xmlns:a16="http://schemas.microsoft.com/office/drawing/2014/main" id="{E1E8B86B-7185-4675-B9FA-E0AA53076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325" y="5821363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公式" r:id="rId17" imgW="828771" imgH="219211" progId="Equation.3">
                  <p:embed/>
                </p:oleObj>
              </mc:Choice>
              <mc:Fallback>
                <p:oleObj name="公式" r:id="rId17" imgW="828771" imgH="219211" progId="Equation.3">
                  <p:embed/>
                  <p:pic>
                    <p:nvPicPr>
                      <p:cNvPr id="16410" name="Object 45">
                        <a:extLst>
                          <a:ext uri="{FF2B5EF4-FFF2-40B4-BE49-F238E27FC236}">
                            <a16:creationId xmlns:a16="http://schemas.microsoft.com/office/drawing/2014/main" id="{E1E8B86B-7185-4675-B9FA-E0AA53076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5821363"/>
                        <a:ext cx="7874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46">
            <a:extLst>
              <a:ext uri="{FF2B5EF4-FFF2-40B4-BE49-F238E27FC236}">
                <a16:creationId xmlns:a16="http://schemas.microsoft.com/office/drawing/2014/main" id="{3E58DC80-7768-4D9B-AE8A-FE1595A101CB}"/>
              </a:ext>
            </a:extLst>
          </p:cNvPr>
          <p:cNvGraphicFramePr>
            <a:graphicFrameLocks/>
          </p:cNvGraphicFramePr>
          <p:nvPr/>
        </p:nvGraphicFramePr>
        <p:xfrm>
          <a:off x="1711325" y="5700713"/>
          <a:ext cx="2860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2" name="公式" r:id="rId19" imgW="2771641" imgH="295139" progId="Equation.3">
                  <p:embed/>
                </p:oleObj>
              </mc:Choice>
              <mc:Fallback>
                <p:oleObj name="公式" r:id="rId19" imgW="2771641" imgH="295139" progId="Equation.3">
                  <p:embed/>
                  <p:pic>
                    <p:nvPicPr>
                      <p:cNvPr id="16411" name="Object 46">
                        <a:extLst>
                          <a:ext uri="{FF2B5EF4-FFF2-40B4-BE49-F238E27FC236}">
                            <a16:creationId xmlns:a16="http://schemas.microsoft.com/office/drawing/2014/main" id="{3E58DC80-7768-4D9B-AE8A-FE1595A101C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700713"/>
                        <a:ext cx="28606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>
            <a:extLst>
              <a:ext uri="{FF2B5EF4-FFF2-40B4-BE49-F238E27FC236}">
                <a16:creationId xmlns:a16="http://schemas.microsoft.com/office/drawing/2014/main" id="{5F6229F5-CFB5-43D0-A308-791342F51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ea typeface="仿宋_GB2312" pitchFamily="49" charset="-122"/>
              </a:rPr>
              <a:t>7. </a:t>
            </a:r>
            <a:r>
              <a:rPr kumimoji="0" lang="zh-CN" altLang="en-US">
                <a:solidFill>
                  <a:srgbClr val="00FFFF"/>
                </a:solidFill>
                <a:ea typeface="仿宋_GB2312" pitchFamily="49" charset="-122"/>
              </a:rPr>
              <a:t>简谐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谐振动的合成</a:t>
            </a:r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740BF6B3-642A-475A-B58E-B308E37C5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836613"/>
            <a:ext cx="813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同方向同频率谐振动的合成</a:t>
            </a:r>
            <a:endParaRPr kumimoji="0" lang="zh-CN" altLang="en-US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17412" name="Text Box 21">
            <a:extLst>
              <a:ext uri="{FF2B5EF4-FFF2-40B4-BE49-F238E27FC236}">
                <a16:creationId xmlns:a16="http://schemas.microsoft.com/office/drawing/2014/main" id="{B1DD53E1-BB56-4393-96BE-AC668263A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1270000"/>
            <a:ext cx="70945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合振动仍为简谐振动，合振动的振幅取决于两个分振动的振幅及相差，即</a:t>
            </a:r>
          </a:p>
        </p:txBody>
      </p:sp>
      <p:graphicFrame>
        <p:nvGraphicFramePr>
          <p:cNvPr id="17413" name="Object 24">
            <a:extLst>
              <a:ext uri="{FF2B5EF4-FFF2-40B4-BE49-F238E27FC236}">
                <a16:creationId xmlns:a16="http://schemas.microsoft.com/office/drawing/2014/main" id="{9C765742-AE76-4E44-9EC9-18EAEAFC8928}"/>
              </a:ext>
            </a:extLst>
          </p:cNvPr>
          <p:cNvGraphicFramePr>
            <a:graphicFrameLocks/>
          </p:cNvGraphicFramePr>
          <p:nvPr/>
        </p:nvGraphicFramePr>
        <p:xfrm>
          <a:off x="2411413" y="2278063"/>
          <a:ext cx="4305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公式" r:id="rId3" imgW="4819714" imgH="428625" progId="Equation.3">
                  <p:embed/>
                </p:oleObj>
              </mc:Choice>
              <mc:Fallback>
                <p:oleObj name="公式" r:id="rId3" imgW="4819714" imgH="428625" progId="Equation.3">
                  <p:embed/>
                  <p:pic>
                    <p:nvPicPr>
                      <p:cNvPr id="17413" name="Object 24">
                        <a:extLst>
                          <a:ext uri="{FF2B5EF4-FFF2-40B4-BE49-F238E27FC236}">
                            <a16:creationId xmlns:a16="http://schemas.microsoft.com/office/drawing/2014/main" id="{9C765742-AE76-4E44-9EC9-18EAEAFC89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78063"/>
                        <a:ext cx="4305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25">
            <a:extLst>
              <a:ext uri="{FF2B5EF4-FFF2-40B4-BE49-F238E27FC236}">
                <a16:creationId xmlns:a16="http://schemas.microsoft.com/office/drawing/2014/main" id="{4C2B4E65-4545-48E5-9DEB-6F8FA0CED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2828925"/>
            <a:ext cx="806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同方向不同频率谐振动的合成</a:t>
            </a:r>
          </a:p>
        </p:txBody>
      </p:sp>
      <p:sp>
        <p:nvSpPr>
          <p:cNvPr id="17415" name="Text Box 32">
            <a:extLst>
              <a:ext uri="{FF2B5EF4-FFF2-40B4-BE49-F238E27FC236}">
                <a16:creationId xmlns:a16="http://schemas.microsoft.com/office/drawing/2014/main" id="{13C983BA-47C2-40ED-8079-6589B89E0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3343275"/>
            <a:ext cx="723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当两个分振动的频率相差较小时，产生拍的现象，拍频为</a:t>
            </a:r>
          </a:p>
        </p:txBody>
      </p:sp>
      <p:graphicFrame>
        <p:nvGraphicFramePr>
          <p:cNvPr id="17416" name="Object 34">
            <a:extLst>
              <a:ext uri="{FF2B5EF4-FFF2-40B4-BE49-F238E27FC236}">
                <a16:creationId xmlns:a16="http://schemas.microsoft.com/office/drawing/2014/main" id="{52326431-B3D8-46D6-BCEB-A28260633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235450"/>
          <a:ext cx="3692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公式" r:id="rId5" imgW="3600412" imgH="323918" progId="Equation.3">
                  <p:embed/>
                </p:oleObj>
              </mc:Choice>
              <mc:Fallback>
                <p:oleObj name="公式" r:id="rId5" imgW="3600412" imgH="323918" progId="Equation.3">
                  <p:embed/>
                  <p:pic>
                    <p:nvPicPr>
                      <p:cNvPr id="17416" name="Object 34">
                        <a:extLst>
                          <a:ext uri="{FF2B5EF4-FFF2-40B4-BE49-F238E27FC236}">
                            <a16:creationId xmlns:a16="http://schemas.microsoft.com/office/drawing/2014/main" id="{52326431-B3D8-46D6-BCEB-A28260633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35450"/>
                        <a:ext cx="36925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35">
            <a:extLst>
              <a:ext uri="{FF2B5EF4-FFF2-40B4-BE49-F238E27FC236}">
                <a16:creationId xmlns:a16="http://schemas.microsoft.com/office/drawing/2014/main" id="{9E0E6D99-D1F6-43D4-A4A5-2A9360FE1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72025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相互垂直的两个谐振动的合成</a:t>
            </a:r>
          </a:p>
        </p:txBody>
      </p:sp>
      <p:sp>
        <p:nvSpPr>
          <p:cNvPr id="17418" name="Text Box 36">
            <a:extLst>
              <a:ext uri="{FF2B5EF4-FFF2-40B4-BE49-F238E27FC236}">
                <a16:creationId xmlns:a16="http://schemas.microsoft.com/office/drawing/2014/main" id="{487AA5D3-F9CD-4B0E-BDD6-D9259E69F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300663"/>
            <a:ext cx="73453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若两个分振动的频率相同，则合振动的轨迹一般为椭圆；若两个分振动的频率为简单整数比，则合振动的轨迹为李萨如图形</a:t>
            </a:r>
            <a:r>
              <a:rPr kumimoji="0"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4E022577-E54D-418D-9382-1AEE91998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324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ea typeface="仿宋_GB2312" pitchFamily="49" charset="-122"/>
              </a:rPr>
              <a:t>8. 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阻尼振动和受迫振动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AFDC8884-D358-4F6A-8CB3-7E2B947CB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765175"/>
            <a:ext cx="813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FF9900"/>
                </a:solidFill>
                <a:ea typeface="仿宋_GB2312" pitchFamily="49" charset="-122"/>
              </a:rPr>
              <a:t>(1) </a:t>
            </a:r>
            <a:r>
              <a:rPr kumimoji="0" lang="zh-CN" altLang="en-US">
                <a:solidFill>
                  <a:srgbClr val="FF9900"/>
                </a:solidFill>
                <a:ea typeface="仿宋_GB2312" pitchFamily="49" charset="-122"/>
              </a:rPr>
              <a:t>阻尼振动</a:t>
            </a:r>
          </a:p>
        </p:txBody>
      </p:sp>
      <p:sp>
        <p:nvSpPr>
          <p:cNvPr id="18436" name="Text Box 12">
            <a:extLst>
              <a:ext uri="{FF2B5EF4-FFF2-40B4-BE49-F238E27FC236}">
                <a16:creationId xmlns:a16="http://schemas.microsoft.com/office/drawing/2014/main" id="{0F95D362-6964-45A0-9FF5-F6710E137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125538"/>
            <a:ext cx="74882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小阻尼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( 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n</a:t>
            </a:r>
            <a:r>
              <a:rPr kumimoji="0" lang="en-US" altLang="zh-CN" baseline="30000">
                <a:solidFill>
                  <a:srgbClr val="66FFFF"/>
                </a:solidFill>
                <a:ea typeface="楷体_GB2312" pitchFamily="49" charset="-122"/>
              </a:rPr>
              <a:t>2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&lt;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0" lang="en-US" altLang="zh-CN" baseline="30000">
                <a:solidFill>
                  <a:srgbClr val="66FFFF"/>
                </a:solidFill>
                <a:ea typeface="楷体_GB2312" pitchFamily="49" charset="-122"/>
              </a:rPr>
              <a:t>2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)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情况下，弹簧振子作衰减振动，衰减振动周期比自由振动周期长；</a:t>
            </a:r>
          </a:p>
        </p:txBody>
      </p:sp>
      <p:sp>
        <p:nvSpPr>
          <p:cNvPr id="18437" name="Text Box 16">
            <a:extLst>
              <a:ext uri="{FF2B5EF4-FFF2-40B4-BE49-F238E27FC236}">
                <a16:creationId xmlns:a16="http://schemas.microsoft.com/office/drawing/2014/main" id="{DB4454FB-76BD-4DF7-BDA2-B202C7E00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020888"/>
            <a:ext cx="74882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大阻尼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( 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n</a:t>
            </a:r>
            <a:r>
              <a:rPr kumimoji="0" lang="en-US" altLang="zh-CN" baseline="30000">
                <a:solidFill>
                  <a:srgbClr val="66FFFF"/>
                </a:solidFill>
                <a:ea typeface="楷体_GB2312" pitchFamily="49" charset="-122"/>
              </a:rPr>
              <a:t>2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&gt;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0" lang="en-US" altLang="zh-CN" baseline="30000">
                <a:solidFill>
                  <a:srgbClr val="66FFFF"/>
                </a:solidFill>
                <a:ea typeface="楷体_GB2312" pitchFamily="49" charset="-122"/>
              </a:rPr>
              <a:t>2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)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和临界阻尼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( 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n</a:t>
            </a:r>
            <a:r>
              <a:rPr kumimoji="0" lang="en-US" altLang="zh-CN" baseline="30000">
                <a:solidFill>
                  <a:srgbClr val="66FFFF"/>
                </a:solidFill>
                <a:ea typeface="楷体_GB2312" pitchFamily="49" charset="-122"/>
              </a:rPr>
              <a:t>2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=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0" lang="en-US" altLang="zh-CN" baseline="30000">
                <a:solidFill>
                  <a:srgbClr val="66FFFF"/>
                </a:solidFill>
                <a:ea typeface="楷体_GB2312" pitchFamily="49" charset="-122"/>
              </a:rPr>
              <a:t>2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)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情况下，弹簧振子的运动是非周期性的，振子随着时间逐渐返回平衡位置。临界阻尼与大阻尼情况相比，振子能更快地返回到平衡位置</a:t>
            </a:r>
            <a:r>
              <a:rPr kumimoji="0"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438" name="Text Box 26">
            <a:extLst>
              <a:ext uri="{FF2B5EF4-FFF2-40B4-BE49-F238E27FC236}">
                <a16:creationId xmlns:a16="http://schemas.microsoft.com/office/drawing/2014/main" id="{69C0491F-DA16-49C7-A0C2-3F6BEC2E9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3548063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FF9900"/>
                </a:solidFill>
                <a:ea typeface="仿宋_GB2312" pitchFamily="49" charset="-122"/>
              </a:rPr>
              <a:t>(2) </a:t>
            </a:r>
            <a:r>
              <a:rPr kumimoji="0" lang="zh-CN" altLang="en-US">
                <a:solidFill>
                  <a:srgbClr val="FF9900"/>
                </a:solidFill>
                <a:ea typeface="仿宋_GB2312" pitchFamily="49" charset="-122"/>
              </a:rPr>
              <a:t>受迫振动</a:t>
            </a:r>
          </a:p>
        </p:txBody>
      </p:sp>
      <p:sp>
        <p:nvSpPr>
          <p:cNvPr id="18439" name="Text Box 27">
            <a:extLst>
              <a:ext uri="{FF2B5EF4-FFF2-40B4-BE49-F238E27FC236}">
                <a16:creationId xmlns:a16="http://schemas.microsoft.com/office/drawing/2014/main" id="{7B3440F9-B84F-4B41-9AE6-85F5B7B4A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933825"/>
            <a:ext cx="7489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在周期性驱动力作用下的振动。稳态时振动的角频率与驱动力的角频率相同；</a:t>
            </a:r>
          </a:p>
        </p:txBody>
      </p:sp>
      <p:sp>
        <p:nvSpPr>
          <p:cNvPr id="18440" name="Text Box 28">
            <a:extLst>
              <a:ext uri="{FF2B5EF4-FFF2-40B4-BE49-F238E27FC236}">
                <a16:creationId xmlns:a16="http://schemas.microsoft.com/office/drawing/2014/main" id="{78C5EE7D-EF97-4756-A1FA-C6CD162AE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767263"/>
            <a:ext cx="7489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当驱动力角频率                        时，振子振幅具有最大值，发生位移共振；</a:t>
            </a:r>
          </a:p>
        </p:txBody>
      </p:sp>
      <p:sp>
        <p:nvSpPr>
          <p:cNvPr id="18441" name="Text Box 29">
            <a:extLst>
              <a:ext uri="{FF2B5EF4-FFF2-40B4-BE49-F238E27FC236}">
                <a16:creationId xmlns:a16="http://schemas.microsoft.com/office/drawing/2014/main" id="{6EB4E364-4B62-4A09-9920-D4FCAC59F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34050"/>
            <a:ext cx="7489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当驱动力角频率</a:t>
            </a:r>
            <a:r>
              <a:rPr kumimoji="0" lang="el-GR" altLang="zh-CN" i="1">
                <a:solidFill>
                  <a:srgbClr val="FF9900"/>
                </a:solidFill>
                <a:ea typeface="楷体_GB2312" pitchFamily="49" charset="-122"/>
              </a:rPr>
              <a:t>ω</a:t>
            </a:r>
            <a:r>
              <a:rPr kumimoji="0" lang="en-US" altLang="zh-CN" baseline="-25000">
                <a:solidFill>
                  <a:srgbClr val="FF9900"/>
                </a:solidFill>
                <a:ea typeface="楷体_GB2312" pitchFamily="49" charset="-122"/>
              </a:rPr>
              <a:t>r</a:t>
            </a:r>
            <a:r>
              <a:rPr kumimoji="0" lang="en-US" altLang="zh-CN">
                <a:solidFill>
                  <a:srgbClr val="FF9900"/>
                </a:solidFill>
                <a:ea typeface="楷体_GB2312" pitchFamily="49" charset="-122"/>
              </a:rPr>
              <a:t>= </a:t>
            </a:r>
            <a:r>
              <a:rPr kumimoji="0" lang="el-GR" altLang="zh-CN" i="1">
                <a:solidFill>
                  <a:srgbClr val="FF9900"/>
                </a:solidFill>
                <a:ea typeface="楷体_GB2312" pitchFamily="49" charset="-122"/>
              </a:rPr>
              <a:t>ω</a:t>
            </a:r>
            <a:r>
              <a:rPr kumimoji="0" lang="en-US" altLang="zh-CN" baseline="-25000">
                <a:solidFill>
                  <a:srgbClr val="FF9900"/>
                </a:solidFill>
                <a:ea typeface="楷体_GB2312" pitchFamily="49" charset="-122"/>
              </a:rPr>
              <a:t>0</a:t>
            </a:r>
            <a:r>
              <a:rPr kumimoji="0" lang="en-US" altLang="zh-CN" baseline="-2500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时，振子速度振幅具有最大值，系统发生速度共振</a:t>
            </a:r>
            <a:r>
              <a:rPr kumimoji="0"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442" name="Object 30">
            <a:extLst>
              <a:ext uri="{FF2B5EF4-FFF2-40B4-BE49-F238E27FC236}">
                <a16:creationId xmlns:a16="http://schemas.microsoft.com/office/drawing/2014/main" id="{1329DBA8-2934-4E32-BD51-062275C98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2650" y="4800600"/>
          <a:ext cx="1749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公式" r:id="rId3" imgW="1962137" imgH="371373" progId="Equation.3">
                  <p:embed/>
                </p:oleObj>
              </mc:Choice>
              <mc:Fallback>
                <p:oleObj name="公式" r:id="rId3" imgW="1962137" imgH="371373" progId="Equation.3">
                  <p:embed/>
                  <p:pic>
                    <p:nvPicPr>
                      <p:cNvPr id="18442" name="Object 30">
                        <a:extLst>
                          <a:ext uri="{FF2B5EF4-FFF2-40B4-BE49-F238E27FC236}">
                            <a16:creationId xmlns:a16="http://schemas.microsoft.com/office/drawing/2014/main" id="{1329DBA8-2934-4E32-BD51-062275C98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800600"/>
                        <a:ext cx="17494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4CB26E60-B32A-47ED-82AB-262320333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927350"/>
            <a:ext cx="884238" cy="430213"/>
          </a:xfrm>
          <a:prstGeom prst="rect">
            <a:avLst/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条件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5B678EED-631E-48E4-ACFD-8D54868BC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3786188"/>
            <a:ext cx="1077913" cy="436562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第一类</a:t>
            </a:r>
            <a:endParaRPr lang="en-US" altLang="zh-CN" sz="220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7892" name="Text Box 4">
            <a:extLst>
              <a:ext uri="{FF2B5EF4-FFF2-40B4-BE49-F238E27FC236}">
                <a16:creationId xmlns:a16="http://schemas.microsoft.com/office/drawing/2014/main" id="{35357A4D-6382-4C94-8135-DD1D86468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354013"/>
            <a:ext cx="36464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楷体_GB2312" pitchFamily="49" charset="-122"/>
              </a:rPr>
              <a:t>第</a:t>
            </a:r>
            <a:r>
              <a:rPr lang="en-US" altLang="zh-CN" sz="3600">
                <a:solidFill>
                  <a:srgbClr val="FFFF00"/>
                </a:solidFill>
                <a:ea typeface="楷体_GB2312" pitchFamily="49" charset="-122"/>
              </a:rPr>
              <a:t>13</a:t>
            </a:r>
            <a:r>
              <a:rPr lang="zh-CN" altLang="en-US" sz="3600">
                <a:solidFill>
                  <a:srgbClr val="FFFF00"/>
                </a:solidFill>
                <a:ea typeface="楷体_GB2312" pitchFamily="49" charset="-122"/>
              </a:rPr>
              <a:t>章    机械波</a:t>
            </a:r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E3F7AC21-433F-4A50-8272-19A074DD9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071688"/>
            <a:ext cx="520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ea typeface="楷体_GB2312" pitchFamily="49" charset="-122"/>
              </a:rPr>
              <a:t>§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13-1  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机械波的产生和传播</a:t>
            </a: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54729BDD-4287-48E6-8728-907513B77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3786188"/>
            <a:ext cx="5786437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横波：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介质质点的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振动方向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波的</a:t>
            </a:r>
            <a:endParaRPr lang="en-US" altLang="zh-CN" sz="22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传播方向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相互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垂直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波   </a:t>
            </a:r>
            <a:r>
              <a:rPr lang="en-US" altLang="zh-CN" sz="2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在固体中传播</a:t>
            </a:r>
            <a:r>
              <a:rPr lang="en-US" altLang="zh-CN" sz="2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2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7" name="Text Box 9">
            <a:extLst>
              <a:ext uri="{FF2B5EF4-FFF2-40B4-BE49-F238E27FC236}">
                <a16:creationId xmlns:a16="http://schemas.microsoft.com/office/drawing/2014/main" id="{C8465559-634A-45C8-8CBF-D99B4BA13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4929188"/>
            <a:ext cx="1077913" cy="436562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第二类</a:t>
            </a:r>
            <a:endParaRPr lang="en-US" altLang="zh-CN" sz="220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479A3CB3-3F9F-44A5-9F7D-A14357D8D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4927600"/>
            <a:ext cx="5786437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纵波：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媒质质点的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振动方向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和波的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传播方向</a:t>
            </a:r>
            <a:endParaRPr lang="en-US" altLang="zh-CN" sz="22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相互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平行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波  </a:t>
            </a:r>
            <a:r>
              <a:rPr lang="en-US" altLang="zh-CN" sz="2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固、液、气体中均可传播</a:t>
            </a:r>
            <a:r>
              <a:rPr lang="en-US" altLang="zh-CN" sz="2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2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9" name="Text Box 11">
            <a:extLst>
              <a:ext uri="{FF2B5EF4-FFF2-40B4-BE49-F238E27FC236}">
                <a16:creationId xmlns:a16="http://schemas.microsoft.com/office/drawing/2014/main" id="{13DE52A7-8602-4618-8C76-52DAA33ED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3143250"/>
            <a:ext cx="57261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弹性介质：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承担传播振动状态的物质</a:t>
            </a:r>
          </a:p>
        </p:txBody>
      </p:sp>
      <p:sp>
        <p:nvSpPr>
          <p:cNvPr id="37900" name="Rectangle 12">
            <a:extLst>
              <a:ext uri="{FF2B5EF4-FFF2-40B4-BE49-F238E27FC236}">
                <a16:creationId xmlns:a16="http://schemas.microsoft.com/office/drawing/2014/main" id="{73E267B6-10F6-46F7-8608-F2A0DF4CD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643188"/>
            <a:ext cx="4968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波源：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引起机械振动的物体</a:t>
            </a:r>
          </a:p>
        </p:txBody>
      </p:sp>
      <p:sp>
        <p:nvSpPr>
          <p:cNvPr id="37901" name="AutoShape 13">
            <a:extLst>
              <a:ext uri="{FF2B5EF4-FFF2-40B4-BE49-F238E27FC236}">
                <a16:creationId xmlns:a16="http://schemas.microsoft.com/office/drawing/2014/main" id="{0194ABE9-71F8-4C35-B098-0DBAFF69F6E5}"/>
              </a:ext>
            </a:extLst>
          </p:cNvPr>
          <p:cNvSpPr>
            <a:spLocks/>
          </p:cNvSpPr>
          <p:nvPr/>
        </p:nvSpPr>
        <p:spPr bwMode="auto">
          <a:xfrm>
            <a:off x="1714500" y="2786063"/>
            <a:ext cx="214313" cy="642937"/>
          </a:xfrm>
          <a:prstGeom prst="leftBrace">
            <a:avLst>
              <a:gd name="adj1" fmla="val 45069"/>
              <a:gd name="adj2" fmla="val 51282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7902" name="AutoShape 14">
            <a:extLst>
              <a:ext uri="{FF2B5EF4-FFF2-40B4-BE49-F238E27FC236}">
                <a16:creationId xmlns:a16="http://schemas.microsoft.com/office/drawing/2014/main" id="{D2FC0D2D-FE26-4981-B8C2-706F89A69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2714625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7903" name="AutoShape 15">
            <a:hlinkClick r:id="rId3" action="ppaction://hlinkfile" highlightClick="1"/>
            <a:extLst>
              <a:ext uri="{FF2B5EF4-FFF2-40B4-BE49-F238E27FC236}">
                <a16:creationId xmlns:a16="http://schemas.microsoft.com/office/drawing/2014/main" id="{E36332DB-E30E-4C70-A2F3-A44AB10D6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0488" y="4416425"/>
            <a:ext cx="838200" cy="282575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7904" name="Line 16">
            <a:extLst>
              <a:ext uri="{FF2B5EF4-FFF2-40B4-BE49-F238E27FC236}">
                <a16:creationId xmlns:a16="http://schemas.microsoft.com/office/drawing/2014/main" id="{DE890A1C-7570-4AE1-9F25-8AF207636A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0" y="4770438"/>
            <a:ext cx="1219200" cy="0"/>
          </a:xfrm>
          <a:prstGeom prst="line">
            <a:avLst/>
          </a:prstGeom>
          <a:noFill/>
          <a:ln w="222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5" name="Line 17">
            <a:extLst>
              <a:ext uri="{FF2B5EF4-FFF2-40B4-BE49-F238E27FC236}">
                <a16:creationId xmlns:a16="http://schemas.microsoft.com/office/drawing/2014/main" id="{1852C89A-5BBE-4770-8C5D-D0B4EC3DB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5929313"/>
            <a:ext cx="1219200" cy="0"/>
          </a:xfrm>
          <a:prstGeom prst="line">
            <a:avLst/>
          </a:prstGeom>
          <a:noFill/>
          <a:ln w="222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6" name="Text Box 18">
            <a:extLst>
              <a:ext uri="{FF2B5EF4-FFF2-40B4-BE49-F238E27FC236}">
                <a16:creationId xmlns:a16="http://schemas.microsoft.com/office/drawing/2014/main" id="{03B214DF-23E4-4FF2-A9D0-5042A1BF7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6072188"/>
            <a:ext cx="8066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般情况下</a:t>
            </a:r>
            <a:r>
              <a:rPr lang="en-US" altLang="zh-CN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个波源在固体媒质中可以同时产生横波与纵波</a:t>
            </a:r>
            <a:endParaRPr lang="zh-CN" altLang="en-US" sz="22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907" name="AutoShape 19">
            <a:hlinkClick r:id="rId4" action="ppaction://hlinkfile" highlightClick="1"/>
            <a:extLst>
              <a:ext uri="{FF2B5EF4-FFF2-40B4-BE49-F238E27FC236}">
                <a16:creationId xmlns:a16="http://schemas.microsoft.com/office/drawing/2014/main" id="{50DA3EDE-2174-4906-BE8E-9F7E0CD0E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0488" y="5513388"/>
            <a:ext cx="838200" cy="273050"/>
          </a:xfrm>
          <a:prstGeom prst="actionButtonForwardNext">
            <a:avLst/>
          </a:prstGeom>
          <a:solidFill>
            <a:srgbClr val="FF9900"/>
          </a:solidFill>
          <a:ln w="22225">
            <a:solidFill>
              <a:srgbClr val="33CC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7909" name="Rectangle 21">
            <a:extLst>
              <a:ext uri="{FF2B5EF4-FFF2-40B4-BE49-F238E27FC236}">
                <a16:creationId xmlns:a16="http://schemas.microsoft.com/office/drawing/2014/main" id="{720A5314-1EAF-48D4-8E3C-F5FD58CE3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573213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波：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振动在空间传播</a:t>
            </a:r>
          </a:p>
        </p:txBody>
      </p:sp>
      <p:sp>
        <p:nvSpPr>
          <p:cNvPr id="37910" name="Rectangle 22">
            <a:extLst>
              <a:ext uri="{FF2B5EF4-FFF2-40B4-BE49-F238E27FC236}">
                <a16:creationId xmlns:a16="http://schemas.microsoft.com/office/drawing/2014/main" id="{E79A450E-938A-4AA4-80F0-595350B7F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1570038"/>
            <a:ext cx="5715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声波、水波、光波、地震波、无线电波）</a:t>
            </a:r>
          </a:p>
        </p:txBody>
      </p:sp>
      <p:sp>
        <p:nvSpPr>
          <p:cNvPr id="24" name="Rectangle 21">
            <a:extLst>
              <a:ext uri="{FF2B5EF4-FFF2-40B4-BE49-F238E27FC236}">
                <a16:creationId xmlns:a16="http://schemas.microsoft.com/office/drawing/2014/main" id="{4E186BBF-5A2F-4AA5-86D6-0EB241B2B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071563"/>
            <a:ext cx="82153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机械波：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机械振动在弹性介质空间中的传播</a:t>
            </a:r>
          </a:p>
        </p:txBody>
      </p:sp>
      <p:graphicFrame>
        <p:nvGraphicFramePr>
          <p:cNvPr id="229383" name="Object 2">
            <a:extLst>
              <a:ext uri="{FF2B5EF4-FFF2-40B4-BE49-F238E27FC236}">
                <a16:creationId xmlns:a16="http://schemas.microsoft.com/office/drawing/2014/main" id="{B4FBA731-A7AE-41F2-80E7-D1227FDDA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2900" y="2286000"/>
          <a:ext cx="1951038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CorelDRAW" r:id="rId5" imgW="1366804" imgH="1351199" progId="CorelDRAW.Graphic.10">
                  <p:embed/>
                </p:oleObj>
              </mc:Choice>
              <mc:Fallback>
                <p:oleObj name="CorelDRAW" r:id="rId5" imgW="1366804" imgH="1351199" progId="CorelDRAW.Graphic.10">
                  <p:embed/>
                  <p:pic>
                    <p:nvPicPr>
                      <p:cNvPr id="229383" name="Object 2">
                        <a:extLst>
                          <a:ext uri="{FF2B5EF4-FFF2-40B4-BE49-F238E27FC236}">
                            <a16:creationId xmlns:a16="http://schemas.microsoft.com/office/drawing/2014/main" id="{B4FBA731-A7AE-41F2-80E7-D1227FDDA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2286000"/>
                        <a:ext cx="1951038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灯片编号占位符 1">
            <a:extLst>
              <a:ext uri="{FF2B5EF4-FFF2-40B4-BE49-F238E27FC236}">
                <a16:creationId xmlns:a16="http://schemas.microsoft.com/office/drawing/2014/main" id="{74F3EC46-C262-4110-A4B1-C90D343DB04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8DBB800-FA3A-42E3-8F54-077FBFDDB3A1}" type="slidenum">
              <a:rPr lang="en-US" altLang="zh-CN" b="0">
                <a:solidFill>
                  <a:srgbClr val="FF00FF"/>
                </a:solidFill>
              </a:rPr>
              <a:pPr/>
              <a:t>18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 autoUpdateAnimBg="0"/>
      <p:bldP spid="37891" grpId="0" animBg="1" autoUpdateAnimBg="0"/>
      <p:bldP spid="37892" grpId="0" autoUpdateAnimBg="0"/>
      <p:bldP spid="37893" grpId="0" autoUpdateAnimBg="0"/>
      <p:bldP spid="37895" grpId="0" autoUpdateAnimBg="0"/>
      <p:bldP spid="37897" grpId="0" animBg="1" autoUpdateAnimBg="0"/>
      <p:bldP spid="37898" grpId="0" autoUpdateAnimBg="0"/>
      <p:bldP spid="37899" grpId="0"/>
      <p:bldP spid="37900" grpId="0" autoUpdateAnimBg="0"/>
      <p:bldP spid="37901" grpId="0" animBg="1"/>
      <p:bldP spid="37903" grpId="0" animBg="1"/>
      <p:bldP spid="37906" grpId="0" autoUpdateAnimBg="0"/>
      <p:bldP spid="37907" grpId="0" animBg="1"/>
      <p:bldP spid="37909" grpId="0" autoUpdateAnimBg="0"/>
      <p:bldP spid="37910" grpId="0" autoUpdateAnimBg="0"/>
      <p:bldP spid="2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29F92269-44DE-4E26-B4BD-E282A07415E2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2857500"/>
            <a:ext cx="3436938" cy="2005013"/>
            <a:chOff x="3552" y="0"/>
            <a:chExt cx="1696" cy="1037"/>
          </a:xfrm>
        </p:grpSpPr>
        <p:pic>
          <p:nvPicPr>
            <p:cNvPr id="6181" name="Picture 5" descr="wave1">
              <a:extLst>
                <a:ext uri="{FF2B5EF4-FFF2-40B4-BE49-F238E27FC236}">
                  <a16:creationId xmlns:a16="http://schemas.microsoft.com/office/drawing/2014/main" id="{6C392991-EB14-4380-A8E1-732957D348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7" y="370"/>
              <a:ext cx="1155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2" name="Line 6">
              <a:extLst>
                <a:ext uri="{FF2B5EF4-FFF2-40B4-BE49-F238E27FC236}">
                  <a16:creationId xmlns:a16="http://schemas.microsoft.com/office/drawing/2014/main" id="{AF87D028-CA55-4EF1-BA02-E29B0E8FD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549"/>
              <a:ext cx="148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Line 7">
              <a:extLst>
                <a:ext uri="{FF2B5EF4-FFF2-40B4-BE49-F238E27FC236}">
                  <a16:creationId xmlns:a16="http://schemas.microsoft.com/office/drawing/2014/main" id="{389EE590-2023-4454-BED4-F5502C7527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437"/>
              <a:ext cx="271" cy="17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Line 8">
              <a:extLst>
                <a:ext uri="{FF2B5EF4-FFF2-40B4-BE49-F238E27FC236}">
                  <a16:creationId xmlns:a16="http://schemas.microsoft.com/office/drawing/2014/main" id="{B456CB9D-746A-46EC-B13C-1CDF373F6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87" y="303"/>
              <a:ext cx="3" cy="51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5" name="Text Box 9">
              <a:extLst>
                <a:ext uri="{FF2B5EF4-FFF2-40B4-BE49-F238E27FC236}">
                  <a16:creationId xmlns:a16="http://schemas.microsoft.com/office/drawing/2014/main" id="{81752D4E-BB61-4883-BEC8-C6EEE4060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0"/>
              <a:ext cx="17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chemeClr val="bg1"/>
                  </a:solidFill>
                  <a:latin typeface="楷体_GB2312" pitchFamily="49" charset="-122"/>
                </a:rPr>
                <a:t>y</a:t>
              </a:r>
            </a:p>
          </p:txBody>
        </p:sp>
        <p:sp>
          <p:nvSpPr>
            <p:cNvPr id="6186" name="Text Box 10">
              <a:extLst>
                <a:ext uri="{FF2B5EF4-FFF2-40B4-BE49-F238E27FC236}">
                  <a16:creationId xmlns:a16="http://schemas.microsoft.com/office/drawing/2014/main" id="{043AA2AA-FAA9-4836-9641-A269C7D47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5" y="407"/>
              <a:ext cx="17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chemeClr val="bg1"/>
                  </a:solidFill>
                  <a:latin typeface="楷体_GB2312" pitchFamily="49" charset="-122"/>
                </a:rPr>
                <a:t>t</a:t>
              </a:r>
            </a:p>
          </p:txBody>
        </p:sp>
        <p:sp>
          <p:nvSpPr>
            <p:cNvPr id="6187" name="Text Box 11">
              <a:extLst>
                <a:ext uri="{FF2B5EF4-FFF2-40B4-BE49-F238E27FC236}">
                  <a16:creationId xmlns:a16="http://schemas.microsoft.com/office/drawing/2014/main" id="{67B2E29C-639D-4E90-B131-93609351A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816"/>
              <a:ext cx="115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>
                  <a:solidFill>
                    <a:schemeClr val="bg1"/>
                  </a:solidFill>
                  <a:latin typeface="楷体_GB2312" pitchFamily="49" charset="-122"/>
                </a:rPr>
                <a:t>振动曲线</a:t>
              </a: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9198BFA4-BE82-441D-9E31-62E116CC26E5}"/>
              </a:ext>
            </a:extLst>
          </p:cNvPr>
          <p:cNvGrpSpPr>
            <a:grpSpLocks/>
          </p:cNvGrpSpPr>
          <p:nvPr/>
        </p:nvGrpSpPr>
        <p:grpSpPr bwMode="auto">
          <a:xfrm>
            <a:off x="4975225" y="2857500"/>
            <a:ext cx="3711575" cy="2019300"/>
            <a:chOff x="3600" y="874"/>
            <a:chExt cx="1824" cy="1083"/>
          </a:xfrm>
        </p:grpSpPr>
        <p:pic>
          <p:nvPicPr>
            <p:cNvPr id="6174" name="Picture 13" descr="wave1">
              <a:extLst>
                <a:ext uri="{FF2B5EF4-FFF2-40B4-BE49-F238E27FC236}">
                  <a16:creationId xmlns:a16="http://schemas.microsoft.com/office/drawing/2014/main" id="{89BF7957-CA03-47C8-9C55-B3C0D69C94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4" y="1227"/>
              <a:ext cx="1062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5" name="Line 14">
              <a:extLst>
                <a:ext uri="{FF2B5EF4-FFF2-40B4-BE49-F238E27FC236}">
                  <a16:creationId xmlns:a16="http://schemas.microsoft.com/office/drawing/2014/main" id="{FF33397D-E06F-42D6-9DD5-4FDB188FD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2" y="1447"/>
              <a:ext cx="133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15">
              <a:extLst>
                <a:ext uri="{FF2B5EF4-FFF2-40B4-BE49-F238E27FC236}">
                  <a16:creationId xmlns:a16="http://schemas.microsoft.com/office/drawing/2014/main" id="{B0A29067-19A6-4FD6-8CD3-EBB55FB4F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310"/>
              <a:ext cx="249" cy="21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16">
              <a:extLst>
                <a:ext uri="{FF2B5EF4-FFF2-40B4-BE49-F238E27FC236}">
                  <a16:creationId xmlns:a16="http://schemas.microsoft.com/office/drawing/2014/main" id="{C825037F-1788-4420-86B5-A1D725EAA2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4" y="1145"/>
              <a:ext cx="0" cy="63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Text Box 17">
              <a:extLst>
                <a:ext uri="{FF2B5EF4-FFF2-40B4-BE49-F238E27FC236}">
                  <a16:creationId xmlns:a16="http://schemas.microsoft.com/office/drawing/2014/main" id="{06FB2157-A5F7-4B01-A9A5-DD0133064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" y="874"/>
              <a:ext cx="187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chemeClr val="bg1"/>
                  </a:solidFill>
                  <a:latin typeface="楷体_GB2312" pitchFamily="49" charset="-122"/>
                </a:rPr>
                <a:t>y</a:t>
              </a:r>
            </a:p>
          </p:txBody>
        </p:sp>
        <p:sp>
          <p:nvSpPr>
            <p:cNvPr id="6179" name="Text Box 18">
              <a:extLst>
                <a:ext uri="{FF2B5EF4-FFF2-40B4-BE49-F238E27FC236}">
                  <a16:creationId xmlns:a16="http://schemas.microsoft.com/office/drawing/2014/main" id="{BF05706F-F6A7-492C-91A6-6F090EEF5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296"/>
              <a:ext cx="29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chemeClr val="bg1"/>
                  </a:solidFill>
                  <a:latin typeface="楷体_GB2312" pitchFamily="49" charset="-122"/>
                </a:rPr>
                <a:t>x</a:t>
              </a:r>
            </a:p>
          </p:txBody>
        </p:sp>
        <p:sp>
          <p:nvSpPr>
            <p:cNvPr id="6180" name="Text Box 19">
              <a:extLst>
                <a:ext uri="{FF2B5EF4-FFF2-40B4-BE49-F238E27FC236}">
                  <a16:creationId xmlns:a16="http://schemas.microsoft.com/office/drawing/2014/main" id="{72236813-DC59-4D4B-B3D3-0A0C757C8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728"/>
              <a:ext cx="148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>
                  <a:solidFill>
                    <a:schemeClr val="bg1"/>
                  </a:solidFill>
                  <a:latin typeface="楷体_GB2312" pitchFamily="49" charset="-122"/>
                </a:rPr>
                <a:t>波动曲线</a:t>
              </a:r>
            </a:p>
          </p:txBody>
        </p:sp>
      </p:grpSp>
      <p:sp>
        <p:nvSpPr>
          <p:cNvPr id="396308" name="Text Box 20">
            <a:extLst>
              <a:ext uri="{FF2B5EF4-FFF2-40B4-BE49-F238E27FC236}">
                <a16:creationId xmlns:a16="http://schemas.microsoft.com/office/drawing/2014/main" id="{8C31F560-81FF-415B-826A-D0F34735A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501650"/>
            <a:ext cx="15986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</a:rPr>
              <a:t>结论</a:t>
            </a:r>
          </a:p>
        </p:txBody>
      </p:sp>
      <p:sp>
        <p:nvSpPr>
          <p:cNvPr id="396309" name="AutoShape 21">
            <a:extLst>
              <a:ext uri="{FF2B5EF4-FFF2-40B4-BE49-F238E27FC236}">
                <a16:creationId xmlns:a16="http://schemas.microsoft.com/office/drawing/2014/main" id="{2C493AE6-DDE7-44D3-8174-3BD5EDB8A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515938"/>
            <a:ext cx="360362" cy="314325"/>
          </a:xfrm>
          <a:prstGeom prst="star5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10" name="Rectangle 22">
            <a:extLst>
              <a:ext uri="{FF2B5EF4-FFF2-40B4-BE49-F238E27FC236}">
                <a16:creationId xmlns:a16="http://schemas.microsoft.com/office/drawing/2014/main" id="{FDE98F87-CC39-4ADB-8BBE-05FBE7834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73150"/>
            <a:ext cx="8218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>
                <a:solidFill>
                  <a:schemeClr val="bg1"/>
                </a:solidFill>
                <a:latin typeface="Bookman Old Style" panose="02050604050505020204" pitchFamily="18" charset="0"/>
              </a:rPr>
              <a:t>•</a:t>
            </a:r>
            <a:r>
              <a:rPr lang="en-US" altLang="zh-CN" sz="220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</a:rPr>
              <a:t>波动仅是质点振动状态的传播，各质点并不随波前进</a:t>
            </a:r>
          </a:p>
        </p:txBody>
      </p:sp>
      <p:sp>
        <p:nvSpPr>
          <p:cNvPr id="396311" name="Rectangle 23">
            <a:extLst>
              <a:ext uri="{FF2B5EF4-FFF2-40B4-BE49-F238E27FC236}">
                <a16:creationId xmlns:a16="http://schemas.microsoft.com/office/drawing/2014/main" id="{D9983A81-4D2B-4A15-B6BF-00E7F8F18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12913"/>
            <a:ext cx="84010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>
                <a:solidFill>
                  <a:schemeClr val="bg1"/>
                </a:solidFill>
                <a:latin typeface="Bookman Old Style" panose="02050604050505020204" pitchFamily="18" charset="0"/>
              </a:rPr>
              <a:t>•</a:t>
            </a:r>
            <a:r>
              <a:rPr lang="en-US" altLang="zh-CN" sz="220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</a:rPr>
              <a:t>在传播方向上，各质点的相位依次落后（波动是相位的传播）</a:t>
            </a:r>
          </a:p>
        </p:txBody>
      </p:sp>
      <p:sp>
        <p:nvSpPr>
          <p:cNvPr id="396313" name="Rectangle 25">
            <a:extLst>
              <a:ext uri="{FF2B5EF4-FFF2-40B4-BE49-F238E27FC236}">
                <a16:creationId xmlns:a16="http://schemas.microsoft.com/office/drawing/2014/main" id="{F01BEA42-7959-4EAA-B70C-2FD80AE79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" y="2287588"/>
            <a:ext cx="6419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>
                <a:solidFill>
                  <a:schemeClr val="bg1"/>
                </a:solidFill>
                <a:latin typeface="Bookman Old Style" panose="02050604050505020204" pitchFamily="18" charset="0"/>
              </a:rPr>
              <a:t>•</a:t>
            </a:r>
            <a:r>
              <a:rPr lang="en-US" altLang="zh-CN" sz="220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</a:rPr>
              <a:t>波动曲线与振动曲线的区别：</a:t>
            </a:r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id="{429676F8-77ED-48A6-B76D-818614DD9929}"/>
              </a:ext>
            </a:extLst>
          </p:cNvPr>
          <p:cNvGrpSpPr>
            <a:grpSpLocks/>
          </p:cNvGrpSpPr>
          <p:nvPr/>
        </p:nvGrpSpPr>
        <p:grpSpPr bwMode="auto">
          <a:xfrm>
            <a:off x="5862638" y="2857500"/>
            <a:ext cx="1066800" cy="428625"/>
            <a:chOff x="3693" y="1920"/>
            <a:chExt cx="672" cy="270"/>
          </a:xfrm>
        </p:grpSpPr>
        <p:sp>
          <p:nvSpPr>
            <p:cNvPr id="6172" name="Line 29">
              <a:extLst>
                <a:ext uri="{FF2B5EF4-FFF2-40B4-BE49-F238E27FC236}">
                  <a16:creationId xmlns:a16="http://schemas.microsoft.com/office/drawing/2014/main" id="{E811C1FC-826A-41CD-A66B-CE4B36194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3" y="2190"/>
              <a:ext cx="672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3" name="Object 4">
              <a:extLst>
                <a:ext uri="{FF2B5EF4-FFF2-40B4-BE49-F238E27FC236}">
                  <a16:creationId xmlns:a16="http://schemas.microsoft.com/office/drawing/2014/main" id="{11BBF3C4-BDCC-46F8-9905-522BB2A061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920"/>
            <a:ext cx="26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2" name="Equation" r:id="rId5" imgW="76149" imgH="95216" progId="Equation.3">
                    <p:embed/>
                  </p:oleObj>
                </mc:Choice>
                <mc:Fallback>
                  <p:oleObj name="Equation" r:id="rId5" imgW="76149" imgH="95216" progId="Equation.3">
                    <p:embed/>
                    <p:pic>
                      <p:nvPicPr>
                        <p:cNvPr id="6173" name="Object 4">
                          <a:extLst>
                            <a:ext uri="{FF2B5EF4-FFF2-40B4-BE49-F238E27FC236}">
                              <a16:creationId xmlns:a16="http://schemas.microsoft.com/office/drawing/2014/main" id="{11BBF3C4-BDCC-46F8-9905-522BB2A061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20"/>
                          <a:ext cx="26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6319" name="Rectangle 31">
            <a:extLst>
              <a:ext uri="{FF2B5EF4-FFF2-40B4-BE49-F238E27FC236}">
                <a16:creationId xmlns:a16="http://schemas.microsoft.com/office/drawing/2014/main" id="{E7A59A86-22ED-4231-8871-148CD2A70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2213"/>
            <a:ext cx="50466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>
                <a:solidFill>
                  <a:schemeClr val="bg1"/>
                </a:solidFill>
                <a:latin typeface="Bookman Old Style" panose="02050604050505020204" pitchFamily="18" charset="0"/>
              </a:rPr>
              <a:t>•</a:t>
            </a:r>
            <a:r>
              <a:rPr lang="en-US" altLang="zh-CN" sz="220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</a:rPr>
              <a:t>脉冲波和连续波的概念</a:t>
            </a: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4B9C1E44-8D18-4FB9-BEFA-23CCB199CDC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594350"/>
            <a:ext cx="2743200" cy="763588"/>
            <a:chOff x="864" y="3648"/>
            <a:chExt cx="1728" cy="481"/>
          </a:xfrm>
        </p:grpSpPr>
        <p:sp>
          <p:nvSpPr>
            <p:cNvPr id="6169" name="Line 33">
              <a:extLst>
                <a:ext uri="{FF2B5EF4-FFF2-40B4-BE49-F238E27FC236}">
                  <a16:creationId xmlns:a16="http://schemas.microsoft.com/office/drawing/2014/main" id="{1DA5642D-91B7-45CB-AF96-9E4802062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4128"/>
              <a:ext cx="384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Freeform 34">
              <a:extLst>
                <a:ext uri="{FF2B5EF4-FFF2-40B4-BE49-F238E27FC236}">
                  <a16:creationId xmlns:a16="http://schemas.microsoft.com/office/drawing/2014/main" id="{3F876DAF-03F8-4A2E-864E-0466791DAF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3648"/>
              <a:ext cx="288" cy="481"/>
            </a:xfrm>
            <a:custGeom>
              <a:avLst/>
              <a:gdLst>
                <a:gd name="T0" fmla="*/ 0 w 288"/>
                <a:gd name="T1" fmla="*/ 527 h 480"/>
                <a:gd name="T2" fmla="*/ 144 w 288"/>
                <a:gd name="T3" fmla="*/ 0 h 480"/>
                <a:gd name="T4" fmla="*/ 288 w 288"/>
                <a:gd name="T5" fmla="*/ 527 h 480"/>
                <a:gd name="T6" fmla="*/ 0 60000 65536"/>
                <a:gd name="T7" fmla="*/ 0 60000 65536"/>
                <a:gd name="T8" fmla="*/ 0 60000 65536"/>
                <a:gd name="T9" fmla="*/ 0 w 288"/>
                <a:gd name="T10" fmla="*/ 0 h 480"/>
                <a:gd name="T11" fmla="*/ 288 w 288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0">
                  <a:moveTo>
                    <a:pt x="0" y="480"/>
                  </a:moveTo>
                  <a:cubicBezTo>
                    <a:pt x="48" y="240"/>
                    <a:pt x="96" y="0"/>
                    <a:pt x="144" y="0"/>
                  </a:cubicBezTo>
                  <a:cubicBezTo>
                    <a:pt x="192" y="0"/>
                    <a:pt x="240" y="240"/>
                    <a:pt x="288" y="480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35">
              <a:extLst>
                <a:ext uri="{FF2B5EF4-FFF2-40B4-BE49-F238E27FC236}">
                  <a16:creationId xmlns:a16="http://schemas.microsoft.com/office/drawing/2014/main" id="{973A4D22-3885-4FEA-B232-A4D3C177C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4128"/>
              <a:ext cx="105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6">
            <a:extLst>
              <a:ext uri="{FF2B5EF4-FFF2-40B4-BE49-F238E27FC236}">
                <a16:creationId xmlns:a16="http://schemas.microsoft.com/office/drawing/2014/main" id="{0A2BC55F-592C-462A-B730-542F08B13FB4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670550"/>
            <a:ext cx="1490663" cy="384175"/>
            <a:chOff x="1488" y="3600"/>
            <a:chExt cx="939" cy="242"/>
          </a:xfrm>
        </p:grpSpPr>
        <p:sp>
          <p:nvSpPr>
            <p:cNvPr id="6167" name="Line 37">
              <a:extLst>
                <a:ext uri="{FF2B5EF4-FFF2-40B4-BE49-F238E27FC236}">
                  <a16:creationId xmlns:a16="http://schemas.microsoft.com/office/drawing/2014/main" id="{34AC0394-B7CD-485A-949D-D60C71F6D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744"/>
              <a:ext cx="57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8" name="Object 3">
              <a:extLst>
                <a:ext uri="{FF2B5EF4-FFF2-40B4-BE49-F238E27FC236}">
                  <a16:creationId xmlns:a16="http://schemas.microsoft.com/office/drawing/2014/main" id="{5EBF1E65-000E-45B1-AE16-5B9F15D10B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600"/>
            <a:ext cx="26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3" name="Equation" r:id="rId7" imgW="76149" imgH="95216" progId="Equation.3">
                    <p:embed/>
                  </p:oleObj>
                </mc:Choice>
                <mc:Fallback>
                  <p:oleObj name="Equation" r:id="rId7" imgW="76149" imgH="95216" progId="Equation.3">
                    <p:embed/>
                    <p:pic>
                      <p:nvPicPr>
                        <p:cNvPr id="6168" name="Object 3">
                          <a:extLst>
                            <a:ext uri="{FF2B5EF4-FFF2-40B4-BE49-F238E27FC236}">
                              <a16:creationId xmlns:a16="http://schemas.microsoft.com/office/drawing/2014/main" id="{5EBF1E65-000E-45B1-AE16-5B9F15D10B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600"/>
                          <a:ext cx="26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>
            <a:extLst>
              <a:ext uri="{FF2B5EF4-FFF2-40B4-BE49-F238E27FC236}">
                <a16:creationId xmlns:a16="http://schemas.microsoft.com/office/drawing/2014/main" id="{09F6BF2B-A3BD-44D5-BD11-B3035EFC81A6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5729288"/>
            <a:ext cx="3200400" cy="685800"/>
            <a:chOff x="3504" y="3456"/>
            <a:chExt cx="1728" cy="961"/>
          </a:xfrm>
        </p:grpSpPr>
        <p:sp>
          <p:nvSpPr>
            <p:cNvPr id="6162" name="Freeform 40">
              <a:extLst>
                <a:ext uri="{FF2B5EF4-FFF2-40B4-BE49-F238E27FC236}">
                  <a16:creationId xmlns:a16="http://schemas.microsoft.com/office/drawing/2014/main" id="{C8342435-2068-46AA-9D7C-79A0BF99B5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3456"/>
              <a:ext cx="288" cy="481"/>
            </a:xfrm>
            <a:custGeom>
              <a:avLst/>
              <a:gdLst>
                <a:gd name="T0" fmla="*/ 0 w 288"/>
                <a:gd name="T1" fmla="*/ 527 h 480"/>
                <a:gd name="T2" fmla="*/ 144 w 288"/>
                <a:gd name="T3" fmla="*/ 0 h 480"/>
                <a:gd name="T4" fmla="*/ 288 w 288"/>
                <a:gd name="T5" fmla="*/ 527 h 480"/>
                <a:gd name="T6" fmla="*/ 0 60000 65536"/>
                <a:gd name="T7" fmla="*/ 0 60000 65536"/>
                <a:gd name="T8" fmla="*/ 0 60000 65536"/>
                <a:gd name="T9" fmla="*/ 0 w 288"/>
                <a:gd name="T10" fmla="*/ 0 h 480"/>
                <a:gd name="T11" fmla="*/ 288 w 288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0">
                  <a:moveTo>
                    <a:pt x="0" y="480"/>
                  </a:moveTo>
                  <a:cubicBezTo>
                    <a:pt x="48" y="240"/>
                    <a:pt x="96" y="0"/>
                    <a:pt x="144" y="0"/>
                  </a:cubicBezTo>
                  <a:cubicBezTo>
                    <a:pt x="192" y="0"/>
                    <a:pt x="240" y="240"/>
                    <a:pt x="288" y="480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41">
              <a:extLst>
                <a:ext uri="{FF2B5EF4-FFF2-40B4-BE49-F238E27FC236}">
                  <a16:creationId xmlns:a16="http://schemas.microsoft.com/office/drawing/2014/main" id="{AF256063-4A27-4E33-8DB6-44549B209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936"/>
              <a:ext cx="57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Freeform 42">
              <a:extLst>
                <a:ext uri="{FF2B5EF4-FFF2-40B4-BE49-F238E27FC236}">
                  <a16:creationId xmlns:a16="http://schemas.microsoft.com/office/drawing/2014/main" id="{738188F4-1330-4311-9352-4F43D76CF4D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792" y="3936"/>
              <a:ext cx="288" cy="481"/>
            </a:xfrm>
            <a:custGeom>
              <a:avLst/>
              <a:gdLst>
                <a:gd name="T0" fmla="*/ 0 w 288"/>
                <a:gd name="T1" fmla="*/ 527 h 480"/>
                <a:gd name="T2" fmla="*/ 144 w 288"/>
                <a:gd name="T3" fmla="*/ 0 h 480"/>
                <a:gd name="T4" fmla="*/ 288 w 288"/>
                <a:gd name="T5" fmla="*/ 527 h 480"/>
                <a:gd name="T6" fmla="*/ 0 60000 65536"/>
                <a:gd name="T7" fmla="*/ 0 60000 65536"/>
                <a:gd name="T8" fmla="*/ 0 60000 65536"/>
                <a:gd name="T9" fmla="*/ 0 w 288"/>
                <a:gd name="T10" fmla="*/ 0 h 480"/>
                <a:gd name="T11" fmla="*/ 288 w 288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0">
                  <a:moveTo>
                    <a:pt x="0" y="480"/>
                  </a:moveTo>
                  <a:cubicBezTo>
                    <a:pt x="48" y="240"/>
                    <a:pt x="96" y="0"/>
                    <a:pt x="144" y="0"/>
                  </a:cubicBezTo>
                  <a:cubicBezTo>
                    <a:pt x="192" y="0"/>
                    <a:pt x="240" y="240"/>
                    <a:pt x="288" y="480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Freeform 43">
              <a:extLst>
                <a:ext uri="{FF2B5EF4-FFF2-40B4-BE49-F238E27FC236}">
                  <a16:creationId xmlns:a16="http://schemas.microsoft.com/office/drawing/2014/main" id="{42CF93B6-BA50-4D5A-95EA-EB261EDF06F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3456"/>
              <a:ext cx="288" cy="481"/>
            </a:xfrm>
            <a:custGeom>
              <a:avLst/>
              <a:gdLst>
                <a:gd name="T0" fmla="*/ 0 w 288"/>
                <a:gd name="T1" fmla="*/ 527 h 480"/>
                <a:gd name="T2" fmla="*/ 144 w 288"/>
                <a:gd name="T3" fmla="*/ 0 h 480"/>
                <a:gd name="T4" fmla="*/ 288 w 288"/>
                <a:gd name="T5" fmla="*/ 527 h 480"/>
                <a:gd name="T6" fmla="*/ 0 60000 65536"/>
                <a:gd name="T7" fmla="*/ 0 60000 65536"/>
                <a:gd name="T8" fmla="*/ 0 60000 65536"/>
                <a:gd name="T9" fmla="*/ 0 w 288"/>
                <a:gd name="T10" fmla="*/ 0 h 480"/>
                <a:gd name="T11" fmla="*/ 288 w 288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0">
                  <a:moveTo>
                    <a:pt x="0" y="480"/>
                  </a:moveTo>
                  <a:cubicBezTo>
                    <a:pt x="48" y="240"/>
                    <a:pt x="96" y="0"/>
                    <a:pt x="144" y="0"/>
                  </a:cubicBezTo>
                  <a:cubicBezTo>
                    <a:pt x="192" y="0"/>
                    <a:pt x="240" y="240"/>
                    <a:pt x="288" y="480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Freeform 44">
              <a:extLst>
                <a:ext uri="{FF2B5EF4-FFF2-40B4-BE49-F238E27FC236}">
                  <a16:creationId xmlns:a16="http://schemas.microsoft.com/office/drawing/2014/main" id="{2FE3CBDD-C23E-45D8-A384-69F895BD610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368" y="3936"/>
              <a:ext cx="288" cy="481"/>
            </a:xfrm>
            <a:custGeom>
              <a:avLst/>
              <a:gdLst>
                <a:gd name="T0" fmla="*/ 0 w 288"/>
                <a:gd name="T1" fmla="*/ 527 h 480"/>
                <a:gd name="T2" fmla="*/ 144 w 288"/>
                <a:gd name="T3" fmla="*/ 0 h 480"/>
                <a:gd name="T4" fmla="*/ 288 w 288"/>
                <a:gd name="T5" fmla="*/ 527 h 480"/>
                <a:gd name="T6" fmla="*/ 0 60000 65536"/>
                <a:gd name="T7" fmla="*/ 0 60000 65536"/>
                <a:gd name="T8" fmla="*/ 0 60000 65536"/>
                <a:gd name="T9" fmla="*/ 0 w 288"/>
                <a:gd name="T10" fmla="*/ 0 h 480"/>
                <a:gd name="T11" fmla="*/ 288 w 288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0">
                  <a:moveTo>
                    <a:pt x="0" y="480"/>
                  </a:moveTo>
                  <a:cubicBezTo>
                    <a:pt x="48" y="240"/>
                    <a:pt x="96" y="0"/>
                    <a:pt x="144" y="0"/>
                  </a:cubicBezTo>
                  <a:cubicBezTo>
                    <a:pt x="192" y="0"/>
                    <a:pt x="240" y="240"/>
                    <a:pt x="288" y="480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45">
            <a:extLst>
              <a:ext uri="{FF2B5EF4-FFF2-40B4-BE49-F238E27FC236}">
                <a16:creationId xmlns:a16="http://schemas.microsoft.com/office/drawing/2014/main" id="{A5803D2D-7A79-4622-98DE-F4869C58DB43}"/>
              </a:ext>
            </a:extLst>
          </p:cNvPr>
          <p:cNvGrpSpPr>
            <a:grpSpLocks/>
          </p:cNvGrpSpPr>
          <p:nvPr/>
        </p:nvGrpSpPr>
        <p:grpSpPr bwMode="auto">
          <a:xfrm>
            <a:off x="6700838" y="5500688"/>
            <a:ext cx="1490662" cy="384175"/>
            <a:chOff x="4512" y="3456"/>
            <a:chExt cx="939" cy="242"/>
          </a:xfrm>
        </p:grpSpPr>
        <p:sp>
          <p:nvSpPr>
            <p:cNvPr id="6160" name="Line 46">
              <a:extLst>
                <a:ext uri="{FF2B5EF4-FFF2-40B4-BE49-F238E27FC236}">
                  <a16:creationId xmlns:a16="http://schemas.microsoft.com/office/drawing/2014/main" id="{6D4EAFAF-3974-4B29-A33F-5E832BA7B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600"/>
              <a:ext cx="57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1" name="Object 2">
              <a:extLst>
                <a:ext uri="{FF2B5EF4-FFF2-40B4-BE49-F238E27FC236}">
                  <a16:creationId xmlns:a16="http://schemas.microsoft.com/office/drawing/2014/main" id="{E7B28947-B514-47CA-A4BF-7B01CAEFD9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3456"/>
            <a:ext cx="26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4" name="Equation" r:id="rId9" imgW="76149" imgH="95216" progId="Equation.3">
                    <p:embed/>
                  </p:oleObj>
                </mc:Choice>
                <mc:Fallback>
                  <p:oleObj name="Equation" r:id="rId9" imgW="76149" imgH="95216" progId="Equation.3">
                    <p:embed/>
                    <p:pic>
                      <p:nvPicPr>
                        <p:cNvPr id="6161" name="Object 2">
                          <a:extLst>
                            <a:ext uri="{FF2B5EF4-FFF2-40B4-BE49-F238E27FC236}">
                              <a16:creationId xmlns:a16="http://schemas.microsoft.com/office/drawing/2014/main" id="{E7B28947-B514-47CA-A4BF-7B01CAEFD9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456"/>
                          <a:ext cx="26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9" name="灯片编号占位符 1">
            <a:extLst>
              <a:ext uri="{FF2B5EF4-FFF2-40B4-BE49-F238E27FC236}">
                <a16:creationId xmlns:a16="http://schemas.microsoft.com/office/drawing/2014/main" id="{A9B2517A-45E8-419A-A79B-35B670E013B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B44A8B3-7AB8-4DDF-BD99-D71C4428BCFC}" type="slidenum">
              <a:rPr lang="en-US" altLang="zh-CN" b="0">
                <a:solidFill>
                  <a:srgbClr val="FF00FF"/>
                </a:solidFill>
              </a:rPr>
              <a:pPr/>
              <a:t>19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9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08" grpId="0" autoUpdateAnimBg="0"/>
      <p:bldP spid="396310" grpId="0" autoUpdateAnimBg="0"/>
      <p:bldP spid="396311" grpId="0" autoUpdateAnimBg="0"/>
      <p:bldP spid="396313" grpId="0" autoUpdateAnimBg="0"/>
      <p:bldP spid="39631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>
            <a:extLst>
              <a:ext uri="{FF2B5EF4-FFF2-40B4-BE49-F238E27FC236}">
                <a16:creationId xmlns:a16="http://schemas.microsoft.com/office/drawing/2014/main" id="{D7C56442-D98B-46A9-8C38-3A6021F39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4650"/>
            <a:ext cx="4643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回顾：简谐振动的合成</a:t>
            </a:r>
          </a:p>
        </p:txBody>
      </p:sp>
      <p:sp>
        <p:nvSpPr>
          <p:cNvPr id="103429" name="Text Box 5">
            <a:extLst>
              <a:ext uri="{FF2B5EF4-FFF2-40B4-BE49-F238E27FC236}">
                <a16:creationId xmlns:a16="http://schemas.microsoft.com/office/drawing/2014/main" id="{A02D392C-AF55-4B84-9902-BA9323BF4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71538"/>
            <a:ext cx="724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一、同方向同频率谐振动的合成</a:t>
            </a:r>
          </a:p>
        </p:txBody>
      </p:sp>
      <p:sp>
        <p:nvSpPr>
          <p:cNvPr id="103445" name="Text Box 21">
            <a:extLst>
              <a:ext uri="{FF2B5EF4-FFF2-40B4-BE49-F238E27FC236}">
                <a16:creationId xmlns:a16="http://schemas.microsoft.com/office/drawing/2014/main" id="{C7635734-95B3-4782-AFD7-725139653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84300"/>
            <a:ext cx="8177213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4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合振动为同频率的简谐振动，合振动的振幅取决于两个分振动的振幅及相位差</a:t>
            </a:r>
          </a:p>
        </p:txBody>
      </p:sp>
      <p:graphicFrame>
        <p:nvGraphicFramePr>
          <p:cNvPr id="1039" name="Object 15">
            <a:extLst>
              <a:ext uri="{FF2B5EF4-FFF2-40B4-BE49-F238E27FC236}">
                <a16:creationId xmlns:a16="http://schemas.microsoft.com/office/drawing/2014/main" id="{41EEF902-36D5-4803-A878-F73F8DA87FBC}"/>
              </a:ext>
            </a:extLst>
          </p:cNvPr>
          <p:cNvGraphicFramePr>
            <a:graphicFrameLocks/>
          </p:cNvGraphicFramePr>
          <p:nvPr/>
        </p:nvGraphicFramePr>
        <p:xfrm>
          <a:off x="977900" y="2435225"/>
          <a:ext cx="6521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公式" r:id="rId3" imgW="6934149" imgH="314427" progId="Equation.3">
                  <p:embed/>
                </p:oleObj>
              </mc:Choice>
              <mc:Fallback>
                <p:oleObj name="公式" r:id="rId3" imgW="6934149" imgH="314427" progId="Equation.3">
                  <p:embed/>
                  <p:pic>
                    <p:nvPicPr>
                      <p:cNvPr id="1039" name="Object 15">
                        <a:extLst>
                          <a:ext uri="{FF2B5EF4-FFF2-40B4-BE49-F238E27FC236}">
                            <a16:creationId xmlns:a16="http://schemas.microsoft.com/office/drawing/2014/main" id="{41EEF902-36D5-4803-A878-F73F8DA87F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35225"/>
                        <a:ext cx="652145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>
            <a:extLst>
              <a:ext uri="{FF2B5EF4-FFF2-40B4-BE49-F238E27FC236}">
                <a16:creationId xmlns:a16="http://schemas.microsoft.com/office/drawing/2014/main" id="{DEF925D1-A61C-4C0E-9A87-E26731F15C34}"/>
              </a:ext>
            </a:extLst>
          </p:cNvPr>
          <p:cNvGraphicFramePr>
            <a:graphicFrameLocks/>
          </p:cNvGraphicFramePr>
          <p:nvPr/>
        </p:nvGraphicFramePr>
        <p:xfrm>
          <a:off x="927100" y="3297238"/>
          <a:ext cx="4143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公式" r:id="rId5" imgW="4838675" imgH="447607" progId="Equation.3">
                  <p:embed/>
                </p:oleObj>
              </mc:Choice>
              <mc:Fallback>
                <p:oleObj name="公式" r:id="rId5" imgW="4838675" imgH="447607" progId="Equation.3">
                  <p:embed/>
                  <p:pic>
                    <p:nvPicPr>
                      <p:cNvPr id="1040" name="Object 16">
                        <a:extLst>
                          <a:ext uri="{FF2B5EF4-FFF2-40B4-BE49-F238E27FC236}">
                            <a16:creationId xmlns:a16="http://schemas.microsoft.com/office/drawing/2014/main" id="{DEF925D1-A61C-4C0E-9A87-E26731F15C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297238"/>
                        <a:ext cx="4143375" cy="460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>
            <a:extLst>
              <a:ext uri="{FF2B5EF4-FFF2-40B4-BE49-F238E27FC236}">
                <a16:creationId xmlns:a16="http://schemas.microsoft.com/office/drawing/2014/main" id="{3BC9EFBD-25CF-40BA-8177-17F6D3C21B5C}"/>
              </a:ext>
            </a:extLst>
          </p:cNvPr>
          <p:cNvGraphicFramePr>
            <a:graphicFrameLocks/>
          </p:cNvGraphicFramePr>
          <p:nvPr/>
        </p:nvGraphicFramePr>
        <p:xfrm>
          <a:off x="5213350" y="3114675"/>
          <a:ext cx="3286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公式" r:id="rId7" imgW="3809898" imgH="838268" progId="Equation.3">
                  <p:embed/>
                </p:oleObj>
              </mc:Choice>
              <mc:Fallback>
                <p:oleObj name="公式" r:id="rId7" imgW="3809898" imgH="838268" progId="Equation.3">
                  <p:embed/>
                  <p:pic>
                    <p:nvPicPr>
                      <p:cNvPr id="1041" name="Object 17">
                        <a:extLst>
                          <a:ext uri="{FF2B5EF4-FFF2-40B4-BE49-F238E27FC236}">
                            <a16:creationId xmlns:a16="http://schemas.microsoft.com/office/drawing/2014/main" id="{3BC9EFBD-25CF-40BA-8177-17F6D3C21B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114675"/>
                        <a:ext cx="3286125" cy="803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>
            <a:extLst>
              <a:ext uri="{FF2B5EF4-FFF2-40B4-BE49-F238E27FC236}">
                <a16:creationId xmlns:a16="http://schemas.microsoft.com/office/drawing/2014/main" id="{CCCFFD5E-2274-4377-950A-A9B2EF1F1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4221163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两分振动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同相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，即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    </a:t>
            </a:r>
            <a:r>
              <a:rPr lang="zh-CN" altLang="en-US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=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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           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 (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=0,1,2,…)</a:t>
            </a:r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5A243074-E2C9-46FF-9DA0-1EBE72C6A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5419725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两分振动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反相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，即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=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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(2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+1)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       (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=0,1,2,…)</a:t>
            </a:r>
          </a:p>
        </p:txBody>
      </p:sp>
      <p:sp>
        <p:nvSpPr>
          <p:cNvPr id="24" name="Text Box 7">
            <a:extLst>
              <a:ext uri="{FF2B5EF4-FFF2-40B4-BE49-F238E27FC236}">
                <a16:creationId xmlns:a16="http://schemas.microsoft.com/office/drawing/2014/main" id="{F523E5B1-F87E-4975-8EB4-77D8AAACB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4797425"/>
            <a:ext cx="542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则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=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+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2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两分振动相互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加强</a:t>
            </a:r>
          </a:p>
        </p:txBody>
      </p:sp>
      <p:sp>
        <p:nvSpPr>
          <p:cNvPr id="25" name="Text Box 8">
            <a:extLst>
              <a:ext uri="{FF2B5EF4-FFF2-40B4-BE49-F238E27FC236}">
                <a16:creationId xmlns:a16="http://schemas.microsoft.com/office/drawing/2014/main" id="{4FE5C28E-CB81-433B-A6E7-0B3FE62D0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5995988"/>
            <a:ext cx="507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则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=|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-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|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两分振动相互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减弱</a:t>
            </a:r>
          </a:p>
        </p:txBody>
      </p:sp>
      <p:sp>
        <p:nvSpPr>
          <p:cNvPr id="5132" name="灯片编号占位符 1">
            <a:extLst>
              <a:ext uri="{FF2B5EF4-FFF2-40B4-BE49-F238E27FC236}">
                <a16:creationId xmlns:a16="http://schemas.microsoft.com/office/drawing/2014/main" id="{D9BA42F0-9DF8-4442-A265-6CB1D575FC8C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DC93B6-8AAA-4C00-949B-AD7AB977FDCF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429" grpId="0" autoUpdateAnimBg="0"/>
      <p:bldP spid="103445" grpId="0" autoUpdateAnimBg="0"/>
      <p:bldP spid="22" grpId="0" autoUpdateAnimBg="0"/>
      <p:bldP spid="23" grpId="0" autoUpdateAnimBg="0"/>
      <p:bldP spid="24" grpId="0" autoUpdateAnimBg="0"/>
      <p:bldP spid="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9" name="Text Box 5">
            <a:extLst>
              <a:ext uri="{FF2B5EF4-FFF2-40B4-BE49-F238E27FC236}">
                <a16:creationId xmlns:a16="http://schemas.microsoft.com/office/drawing/2014/main" id="{A02D392C-AF55-4B84-9902-BA9323BF4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0648"/>
            <a:ext cx="724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二、同方向不同频率谐振动的合成</a:t>
            </a:r>
          </a:p>
        </p:txBody>
      </p:sp>
      <p:sp>
        <p:nvSpPr>
          <p:cNvPr id="103445" name="Text Box 21">
            <a:extLst>
              <a:ext uri="{FF2B5EF4-FFF2-40B4-BE49-F238E27FC236}">
                <a16:creationId xmlns:a16="http://schemas.microsoft.com/office/drawing/2014/main" id="{C7635734-95B3-4782-AFD7-725139653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56" y="776381"/>
            <a:ext cx="8026400" cy="492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4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合振动不再是简谐振动，合振动的振幅随时间是变化的</a:t>
            </a:r>
          </a:p>
        </p:txBody>
      </p:sp>
      <p:sp>
        <p:nvSpPr>
          <p:cNvPr id="5132" name="灯片编号占位符 1">
            <a:extLst>
              <a:ext uri="{FF2B5EF4-FFF2-40B4-BE49-F238E27FC236}">
                <a16:creationId xmlns:a16="http://schemas.microsoft.com/office/drawing/2014/main" id="{D9BA42F0-9DF8-4442-A265-6CB1D575FC8C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DC93B6-8AAA-4C00-949B-AD7AB977FDCF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  <p:pic>
        <p:nvPicPr>
          <p:cNvPr id="17" name="Picture 4" descr="拍3">
            <a:extLst>
              <a:ext uri="{FF2B5EF4-FFF2-40B4-BE49-F238E27FC236}">
                <a16:creationId xmlns:a16="http://schemas.microsoft.com/office/drawing/2014/main" id="{3F4B9FDA-5A08-4229-ACA3-AF8641065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91C8"/>
              </a:clrFrom>
              <a:clrTo>
                <a:srgbClr val="0091C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7" t="9784" r="931" b="11871"/>
          <a:stretch>
            <a:fillRect/>
          </a:stretch>
        </p:blipFill>
        <p:spPr bwMode="auto">
          <a:xfrm>
            <a:off x="1086941" y="2649041"/>
            <a:ext cx="7158037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E5D66327-D924-4C39-A933-62B11BFBB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616" y="2564904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i="1">
                <a:solidFill>
                  <a:schemeClr val="bg1"/>
                </a:solidFill>
              </a:rPr>
              <a:t>x</a:t>
            </a:r>
            <a:endParaRPr kumimoji="0" lang="en-US" altLang="zh-CN" b="0">
              <a:solidFill>
                <a:schemeClr val="bg1"/>
              </a:solidFill>
            </a:endParaRP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1C0BE5A5-738B-40D8-9CC2-2F81A8514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6816" y="3547566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i="1">
                <a:solidFill>
                  <a:schemeClr val="bg1"/>
                </a:solidFill>
              </a:rPr>
              <a:t>t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grpSp>
        <p:nvGrpSpPr>
          <p:cNvPr id="20" name="Group 22">
            <a:extLst>
              <a:ext uri="{FF2B5EF4-FFF2-40B4-BE49-F238E27FC236}">
                <a16:creationId xmlns:a16="http://schemas.microsoft.com/office/drawing/2014/main" id="{73660AE9-EC8C-4C0F-89EE-D16819726C77}"/>
              </a:ext>
            </a:extLst>
          </p:cNvPr>
          <p:cNvGrpSpPr>
            <a:grpSpLocks/>
          </p:cNvGrpSpPr>
          <p:nvPr/>
        </p:nvGrpSpPr>
        <p:grpSpPr bwMode="auto">
          <a:xfrm>
            <a:off x="861516" y="2850654"/>
            <a:ext cx="7116762" cy="1317625"/>
            <a:chOff x="510" y="572"/>
            <a:chExt cx="4424" cy="772"/>
          </a:xfrm>
        </p:grpSpPr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630BD30F-CB85-4E67-B3B3-899961946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" y="992"/>
              <a:ext cx="421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9E5A531B-604A-46CE-8E02-C98D2FFD17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2" y="572"/>
              <a:ext cx="0" cy="7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25">
              <a:extLst>
                <a:ext uri="{FF2B5EF4-FFF2-40B4-BE49-F238E27FC236}">
                  <a16:creationId xmlns:a16="http://schemas.microsoft.com/office/drawing/2014/main" id="{8B464B78-0293-4AA4-BB06-E4E4A0F26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" y="957"/>
              <a:ext cx="411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>
                  <a:solidFill>
                    <a:schemeClr val="bg1"/>
                  </a:solidFill>
                </a:rPr>
                <a:t>O</a:t>
              </a:r>
            </a:p>
          </p:txBody>
        </p:sp>
      </p:grpSp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F14A7C2B-89F5-4CE1-9FA3-6454BC1E0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03945"/>
              </p:ext>
            </p:extLst>
          </p:nvPr>
        </p:nvGraphicFramePr>
        <p:xfrm>
          <a:off x="1691680" y="1340768"/>
          <a:ext cx="5096198" cy="67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公式" r:id="rId4" imgW="2238263" imgH="237989" progId="Equation.3">
                  <p:embed/>
                </p:oleObj>
              </mc:Choice>
              <mc:Fallback>
                <p:oleObj name="公式" r:id="rId4" imgW="2238263" imgH="237989" progId="Equation.3">
                  <p:embed/>
                  <p:pic>
                    <p:nvPicPr>
                      <p:cNvPr id="191547" name="Object 24">
                        <a:extLst>
                          <a:ext uri="{FF2B5EF4-FFF2-40B4-BE49-F238E27FC236}">
                            <a16:creationId xmlns:a16="http://schemas.microsoft.com/office/drawing/2014/main" id="{7C862D88-A7B1-4C05-A2DD-072F58892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40768"/>
                        <a:ext cx="5096198" cy="671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3">
            <a:extLst>
              <a:ext uri="{FF2B5EF4-FFF2-40B4-BE49-F238E27FC236}">
                <a16:creationId xmlns:a16="http://schemas.microsoft.com/office/drawing/2014/main" id="{8870E986-3024-44F1-8DE1-BD51E4A9F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03" y="2132856"/>
            <a:ext cx="735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dirty="0">
                <a:solidFill>
                  <a:schemeClr val="bg1"/>
                </a:solidFill>
              </a:rPr>
              <a:t>当两分振动频率相差很小时，出现拍的现象</a:t>
            </a:r>
            <a:endParaRPr kumimoji="0" lang="zh-CN" altLang="en-US" b="0" dirty="0">
              <a:solidFill>
                <a:schemeClr val="bg1"/>
              </a:solidFill>
            </a:endParaRP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B67C4B81-B313-4657-AB46-B565AFD90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365104"/>
            <a:ext cx="7351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dirty="0">
                <a:solidFill>
                  <a:srgbClr val="66FFFF"/>
                </a:solidFill>
              </a:rPr>
              <a:t>拍频 </a:t>
            </a:r>
            <a:r>
              <a:rPr kumimoji="0" lang="en-US" altLang="zh-CN" dirty="0">
                <a:solidFill>
                  <a:srgbClr val="66FFFF"/>
                </a:solidFill>
              </a:rPr>
              <a:t>:</a:t>
            </a:r>
            <a:r>
              <a:rPr kumimoji="0" lang="en-US" altLang="zh-CN" dirty="0">
                <a:solidFill>
                  <a:srgbClr val="FFFF66"/>
                </a:solidFill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</a:rPr>
              <a:t>单位时间内</a:t>
            </a:r>
            <a:r>
              <a:rPr kumimoji="0" lang="zh-CN" altLang="en-US" dirty="0">
                <a:solidFill>
                  <a:srgbClr val="FFCC00"/>
                </a:solidFill>
              </a:rPr>
              <a:t>合振动振幅大小变化的次数</a:t>
            </a:r>
            <a:r>
              <a:rPr kumimoji="0" lang="zh-CN" altLang="en-US" dirty="0">
                <a:solidFill>
                  <a:srgbClr val="FFFF66"/>
                </a:solidFill>
              </a:rPr>
              <a:t>       </a:t>
            </a:r>
            <a:endParaRPr kumimoji="0" lang="zh-CN" altLang="en-US" b="0" dirty="0">
              <a:solidFill>
                <a:srgbClr val="FFFF66"/>
              </a:solidFill>
            </a:endParaRPr>
          </a:p>
        </p:txBody>
      </p:sp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0C19A4FB-1623-47A4-8EF8-FDB34C12E2C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5781483"/>
              </p:ext>
            </p:extLst>
          </p:nvPr>
        </p:nvGraphicFramePr>
        <p:xfrm>
          <a:off x="5012506" y="4868862"/>
          <a:ext cx="3663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公式" r:id="rId6" imgW="3619615" imgH="419236" progId="Equation.3">
                  <p:embed/>
                </p:oleObj>
              </mc:Choice>
              <mc:Fallback>
                <p:oleObj name="公式" r:id="rId6" imgW="3619615" imgH="419236" progId="Equation.3">
                  <p:embed/>
                  <p:pic>
                    <p:nvPicPr>
                      <p:cNvPr id="193548" name="Object 2">
                        <a:extLst>
                          <a:ext uri="{FF2B5EF4-FFF2-40B4-BE49-F238E27FC236}">
                            <a16:creationId xmlns:a16="http://schemas.microsoft.com/office/drawing/2014/main" id="{8EA537BE-9594-4E21-920F-41ED9ED0824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506" y="4868862"/>
                        <a:ext cx="3663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>
            <a:extLst>
              <a:ext uri="{FF2B5EF4-FFF2-40B4-BE49-F238E27FC236}">
                <a16:creationId xmlns:a16="http://schemas.microsoft.com/office/drawing/2014/main" id="{DDA5DF8E-8E4F-46D7-9215-57B662B1D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293102"/>
            <a:ext cx="724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三、垂直方向、同频率谐振动的合成</a:t>
            </a:r>
          </a:p>
        </p:txBody>
      </p:sp>
      <p:sp>
        <p:nvSpPr>
          <p:cNvPr id="33" name="Text Box 21">
            <a:extLst>
              <a:ext uri="{FF2B5EF4-FFF2-40B4-BE49-F238E27FC236}">
                <a16:creationId xmlns:a16="http://schemas.microsoft.com/office/drawing/2014/main" id="{4EAAE76A-4340-4172-A517-BA5968B64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56" y="5820643"/>
            <a:ext cx="8170416" cy="928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4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合成轨迹是直线？椭圆？圆？轨迹旋向？取决于分振动振幅和初相位</a:t>
            </a:r>
          </a:p>
        </p:txBody>
      </p:sp>
    </p:spTree>
    <p:extLst>
      <p:ext uri="{BB962C8B-B14F-4D97-AF65-F5344CB8AC3E}">
        <p14:creationId xmlns:p14="http://schemas.microsoft.com/office/powerpoint/2010/main" val="2470496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 autoUpdateAnimBg="0"/>
      <p:bldP spid="103445" grpId="0" autoUpdateAnimBg="0"/>
      <p:bldP spid="18" grpId="0"/>
      <p:bldP spid="19" grpId="0"/>
      <p:bldP spid="29" grpId="0"/>
      <p:bldP spid="30" grpId="0"/>
      <p:bldP spid="32" grpId="0" autoUpdateAnimBg="0"/>
      <p:bldP spid="3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ext Box 3">
            <a:extLst>
              <a:ext uri="{FF2B5EF4-FFF2-40B4-BE49-F238E27FC236}">
                <a16:creationId xmlns:a16="http://schemas.microsoft.com/office/drawing/2014/main" id="{DCE9055A-8D05-4D78-8C39-A670AC49D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357188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两个不同频率、相互垂直的谐振动的合成</a:t>
            </a:r>
          </a:p>
        </p:txBody>
      </p:sp>
      <p:sp>
        <p:nvSpPr>
          <p:cNvPr id="79876" name="Text Box 4">
            <a:extLst>
              <a:ext uri="{FF2B5EF4-FFF2-40B4-BE49-F238E27FC236}">
                <a16:creationId xmlns:a16="http://schemas.microsoft.com/office/drawing/2014/main" id="{BA46D8B7-3C2E-438C-9946-102718DD0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10953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分振动</a:t>
            </a:r>
          </a:p>
        </p:txBody>
      </p:sp>
      <p:sp>
        <p:nvSpPr>
          <p:cNvPr id="79885" name="AutoShape 13">
            <a:extLst>
              <a:ext uri="{FF2B5EF4-FFF2-40B4-BE49-F238E27FC236}">
                <a16:creationId xmlns:a16="http://schemas.microsoft.com/office/drawing/2014/main" id="{A07EB4F3-6E88-4DD9-8130-EDFD21CF8604}"/>
              </a:ext>
            </a:extLst>
          </p:cNvPr>
          <p:cNvSpPr>
            <a:spLocks/>
          </p:cNvSpPr>
          <p:nvPr/>
        </p:nvSpPr>
        <p:spPr bwMode="auto">
          <a:xfrm>
            <a:off x="2176463" y="1141413"/>
            <a:ext cx="76200" cy="4572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79886" name="Object 14">
            <a:extLst>
              <a:ext uri="{FF2B5EF4-FFF2-40B4-BE49-F238E27FC236}">
                <a16:creationId xmlns:a16="http://schemas.microsoft.com/office/drawing/2014/main" id="{7E140CAC-96BC-4CA0-82BA-3E81E13D1DF5}"/>
              </a:ext>
            </a:extLst>
          </p:cNvPr>
          <p:cNvGraphicFramePr>
            <a:graphicFrameLocks/>
          </p:cNvGraphicFramePr>
          <p:nvPr/>
        </p:nvGraphicFramePr>
        <p:xfrm>
          <a:off x="2555875" y="920750"/>
          <a:ext cx="1720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公式" r:id="rId3" imgW="1686049" imgH="352289" progId="Equation.3">
                  <p:embed/>
                </p:oleObj>
              </mc:Choice>
              <mc:Fallback>
                <p:oleObj name="公式" r:id="rId3" imgW="1686049" imgH="352289" progId="Equation.3">
                  <p:embed/>
                  <p:pic>
                    <p:nvPicPr>
                      <p:cNvPr id="79886" name="Object 14">
                        <a:extLst>
                          <a:ext uri="{FF2B5EF4-FFF2-40B4-BE49-F238E27FC236}">
                            <a16:creationId xmlns:a16="http://schemas.microsoft.com/office/drawing/2014/main" id="{7E140CAC-96BC-4CA0-82BA-3E81E13D1D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20750"/>
                        <a:ext cx="1720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>
            <a:extLst>
              <a:ext uri="{FF2B5EF4-FFF2-40B4-BE49-F238E27FC236}">
                <a16:creationId xmlns:a16="http://schemas.microsoft.com/office/drawing/2014/main" id="{DA60BED4-F860-42FD-BD13-C33F29E88B19}"/>
              </a:ext>
            </a:extLst>
          </p:cNvPr>
          <p:cNvGraphicFramePr>
            <a:graphicFrameLocks/>
          </p:cNvGraphicFramePr>
          <p:nvPr/>
        </p:nvGraphicFramePr>
        <p:xfrm>
          <a:off x="2517775" y="1423988"/>
          <a:ext cx="24907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公式" r:id="rId5" imgW="2466991" imgH="352289" progId="Equation.3">
                  <p:embed/>
                </p:oleObj>
              </mc:Choice>
              <mc:Fallback>
                <p:oleObj name="公式" r:id="rId5" imgW="2466991" imgH="352289" progId="Equation.3">
                  <p:embed/>
                  <p:pic>
                    <p:nvPicPr>
                      <p:cNvPr id="79887" name="Object 15">
                        <a:extLst>
                          <a:ext uri="{FF2B5EF4-FFF2-40B4-BE49-F238E27FC236}">
                            <a16:creationId xmlns:a16="http://schemas.microsoft.com/office/drawing/2014/main" id="{DA60BED4-F860-42FD-BD13-C33F29E88B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423988"/>
                        <a:ext cx="24907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Text Box 24">
            <a:extLst>
              <a:ext uri="{FF2B5EF4-FFF2-40B4-BE49-F238E27FC236}">
                <a16:creationId xmlns:a16="http://schemas.microsoft.com/office/drawing/2014/main" id="{7C86CFAB-3D5C-4039-B6F7-777BD9911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1895475"/>
            <a:ext cx="4541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FFFF"/>
              </a:buClr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FF99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结论（理论和实验）：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905" name="Text Box 33">
            <a:extLst>
              <a:ext uri="{FF2B5EF4-FFF2-40B4-BE49-F238E27FC236}">
                <a16:creationId xmlns:a16="http://schemas.microsoft.com/office/drawing/2014/main" id="{8F0B200C-1535-4701-B943-87AAFE485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" y="2430463"/>
            <a:ext cx="485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el-GR" altLang="zh-CN" i="1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l-GR" altLang="zh-CN" i="1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2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之比为整数时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79918" name="Text Box 46">
            <a:extLst>
              <a:ext uri="{FF2B5EF4-FFF2-40B4-BE49-F238E27FC236}">
                <a16:creationId xmlns:a16="http://schemas.microsoft.com/office/drawing/2014/main" id="{14D37104-9CA3-45E3-A3C1-AEDEAB1B0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928938"/>
            <a:ext cx="6919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合成运动仍是周期运动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79919" name="Text Box 47">
            <a:extLst>
              <a:ext uri="{FF2B5EF4-FFF2-40B4-BE49-F238E27FC236}">
                <a16:creationId xmlns:a16="http://schemas.microsoft.com/office/drawing/2014/main" id="{1EC8D4C9-B21E-48D6-9437-5F1D2780B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513" y="2928938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轨迹是稳定的闭合曲线（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李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萨如图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）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927" name="Text Box 55">
            <a:extLst>
              <a:ext uri="{FF2B5EF4-FFF2-40B4-BE49-F238E27FC236}">
                <a16:creationId xmlns:a16="http://schemas.microsoft.com/office/drawing/2014/main" id="{E206D290-2464-47F4-952F-CD55E7D04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4500563"/>
            <a:ext cx="436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el-GR" altLang="zh-CN" i="1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l-GR" altLang="zh-CN" i="1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baseline="-25000">
                <a:solidFill>
                  <a:srgbClr val="FFFF00"/>
                </a:solidFill>
                <a:ea typeface="楷体_GB2312" pitchFamily="49" charset="-122"/>
              </a:rPr>
              <a:t>2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之比不为整数时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79929" name="Text Box 57">
            <a:extLst>
              <a:ext uri="{FF2B5EF4-FFF2-40B4-BE49-F238E27FC236}">
                <a16:creationId xmlns:a16="http://schemas.microsoft.com/office/drawing/2014/main" id="{FE04B778-B283-4C03-A9C9-93B8AEF30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5072063"/>
            <a:ext cx="417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合成运动为非周期运动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79930" name="Text Box 58">
            <a:extLst>
              <a:ext uri="{FF2B5EF4-FFF2-40B4-BE49-F238E27FC236}">
                <a16:creationId xmlns:a16="http://schemas.microsoft.com/office/drawing/2014/main" id="{2556F602-E23C-4D8C-BA6A-DCAC2D43E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5572125"/>
            <a:ext cx="425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运动的轨迹为永不闭合的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2" name="Group 80">
            <a:extLst>
              <a:ext uri="{FF2B5EF4-FFF2-40B4-BE49-F238E27FC236}">
                <a16:creationId xmlns:a16="http://schemas.microsoft.com/office/drawing/2014/main" id="{204E99F4-5C2D-47BB-A9E2-CD9223BF7CCC}"/>
              </a:ext>
            </a:extLst>
          </p:cNvPr>
          <p:cNvGrpSpPr>
            <a:grpSpLocks/>
          </p:cNvGrpSpPr>
          <p:nvPr/>
        </p:nvGrpSpPr>
        <p:grpSpPr bwMode="auto">
          <a:xfrm>
            <a:off x="4989513" y="3730625"/>
            <a:ext cx="3687762" cy="2794000"/>
            <a:chOff x="3143" y="2350"/>
            <a:chExt cx="2323" cy="1760"/>
          </a:xfrm>
        </p:grpSpPr>
        <p:sp>
          <p:nvSpPr>
            <p:cNvPr id="17426" name="Freeform 60">
              <a:extLst>
                <a:ext uri="{FF2B5EF4-FFF2-40B4-BE49-F238E27FC236}">
                  <a16:creationId xmlns:a16="http://schemas.microsoft.com/office/drawing/2014/main" id="{1E1CD148-E7C3-4D24-BFBE-F65A29F357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1" y="2414"/>
              <a:ext cx="1995" cy="1343"/>
            </a:xfrm>
            <a:custGeom>
              <a:avLst/>
              <a:gdLst>
                <a:gd name="T0" fmla="*/ 569 w 1995"/>
                <a:gd name="T1" fmla="*/ 799 h 1343"/>
                <a:gd name="T2" fmla="*/ 146 w 1995"/>
                <a:gd name="T3" fmla="*/ 1110 h 1343"/>
                <a:gd name="T4" fmla="*/ 30 w 1995"/>
                <a:gd name="T5" fmla="*/ 1305 h 1343"/>
                <a:gd name="T6" fmla="*/ 410 w 1995"/>
                <a:gd name="T7" fmla="*/ 1228 h 1343"/>
                <a:gd name="T8" fmla="*/ 1671 w 1995"/>
                <a:gd name="T9" fmla="*/ 438 h 1343"/>
                <a:gd name="T10" fmla="*/ 1926 w 1995"/>
                <a:gd name="T11" fmla="*/ 43 h 1343"/>
                <a:gd name="T12" fmla="*/ 1267 w 1995"/>
                <a:gd name="T13" fmla="*/ 227 h 1343"/>
                <a:gd name="T14" fmla="*/ 204 w 1995"/>
                <a:gd name="T15" fmla="*/ 931 h 1343"/>
                <a:gd name="T16" fmla="*/ 78 w 1995"/>
                <a:gd name="T17" fmla="*/ 1297 h 1343"/>
                <a:gd name="T18" fmla="*/ 713 w 1995"/>
                <a:gd name="T19" fmla="*/ 1209 h 1343"/>
                <a:gd name="T20" fmla="*/ 1721 w 1995"/>
                <a:gd name="T21" fmla="*/ 619 h 1343"/>
                <a:gd name="T22" fmla="*/ 1935 w 1995"/>
                <a:gd name="T23" fmla="*/ 117 h 1343"/>
                <a:gd name="T24" fmla="*/ 1469 w 1995"/>
                <a:gd name="T25" fmla="*/ 31 h 1343"/>
                <a:gd name="T26" fmla="*/ 663 w 1995"/>
                <a:gd name="T27" fmla="*/ 333 h 1343"/>
                <a:gd name="T28" fmla="*/ 51 w 1995"/>
                <a:gd name="T29" fmla="*/ 906 h 1343"/>
                <a:gd name="T30" fmla="*/ 425 w 1995"/>
                <a:gd name="T31" fmla="*/ 1327 h 1343"/>
                <a:gd name="T32" fmla="*/ 1512 w 1995"/>
                <a:gd name="T33" fmla="*/ 987 h 1343"/>
                <a:gd name="T34" fmla="*/ 1957 w 1995"/>
                <a:gd name="T35" fmla="*/ 443 h 1343"/>
                <a:gd name="T36" fmla="*/ 1499 w 1995"/>
                <a:gd name="T37" fmla="*/ 59 h 1343"/>
                <a:gd name="T38" fmla="*/ 884 w 1995"/>
                <a:gd name="T39" fmla="*/ 54 h 1343"/>
                <a:gd name="T40" fmla="*/ 126 w 1995"/>
                <a:gd name="T41" fmla="*/ 444 h 1343"/>
                <a:gd name="T42" fmla="*/ 53 w 1995"/>
                <a:gd name="T43" fmla="*/ 814 h 1343"/>
                <a:gd name="T44" fmla="*/ 531 w 1995"/>
                <a:gd name="T45" fmla="*/ 1206 h 1343"/>
                <a:gd name="T46" fmla="*/ 1449 w 1995"/>
                <a:gd name="T47" fmla="*/ 1203 h 1343"/>
                <a:gd name="T48" fmla="*/ 1938 w 1995"/>
                <a:gd name="T49" fmla="*/ 616 h 1343"/>
                <a:gd name="T50" fmla="*/ 957 w 1995"/>
                <a:gd name="T51" fmla="*/ 35 h 1343"/>
                <a:gd name="T52" fmla="*/ 192 w 1995"/>
                <a:gd name="T53" fmla="*/ 253 h 1343"/>
                <a:gd name="T54" fmla="*/ 131 w 1995"/>
                <a:gd name="T55" fmla="*/ 684 h 1343"/>
                <a:gd name="T56" fmla="*/ 1073 w 1995"/>
                <a:gd name="T57" fmla="*/ 1239 h 1343"/>
                <a:gd name="T58" fmla="*/ 1944 w 1995"/>
                <a:gd name="T59" fmla="*/ 1129 h 1343"/>
                <a:gd name="T60" fmla="*/ 1616 w 1995"/>
                <a:gd name="T61" fmla="*/ 531 h 1343"/>
                <a:gd name="T62" fmla="*/ 625 w 1995"/>
                <a:gd name="T63" fmla="*/ 69 h 1343"/>
                <a:gd name="T64" fmla="*/ 33 w 1995"/>
                <a:gd name="T65" fmla="*/ 223 h 1343"/>
                <a:gd name="T66" fmla="*/ 971 w 1995"/>
                <a:gd name="T67" fmla="*/ 1001 h 1343"/>
                <a:gd name="T68" fmla="*/ 1809 w 1995"/>
                <a:gd name="T69" fmla="*/ 1323 h 1343"/>
                <a:gd name="T70" fmla="*/ 1865 w 1995"/>
                <a:gd name="T71" fmla="*/ 1009 h 1343"/>
                <a:gd name="T72" fmla="*/ 1119 w 1995"/>
                <a:gd name="T73" fmla="*/ 443 h 1343"/>
                <a:gd name="T74" fmla="*/ 147 w 1995"/>
                <a:gd name="T75" fmla="*/ 21 h 1343"/>
                <a:gd name="T76" fmla="*/ 171 w 1995"/>
                <a:gd name="T77" fmla="*/ 276 h 1343"/>
                <a:gd name="T78" fmla="*/ 925 w 1995"/>
                <a:gd name="T79" fmla="*/ 771 h 134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995"/>
                <a:gd name="T121" fmla="*/ 0 h 1343"/>
                <a:gd name="T122" fmla="*/ 1995 w 1995"/>
                <a:gd name="T123" fmla="*/ 1343 h 134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995" h="1343">
                  <a:moveTo>
                    <a:pt x="926" y="588"/>
                  </a:moveTo>
                  <a:cubicBezTo>
                    <a:pt x="867" y="623"/>
                    <a:pt x="680" y="728"/>
                    <a:pt x="569" y="799"/>
                  </a:cubicBezTo>
                  <a:cubicBezTo>
                    <a:pt x="458" y="870"/>
                    <a:pt x="331" y="962"/>
                    <a:pt x="261" y="1014"/>
                  </a:cubicBezTo>
                  <a:cubicBezTo>
                    <a:pt x="191" y="1066"/>
                    <a:pt x="181" y="1077"/>
                    <a:pt x="146" y="1110"/>
                  </a:cubicBezTo>
                  <a:cubicBezTo>
                    <a:pt x="111" y="1143"/>
                    <a:pt x="72" y="1183"/>
                    <a:pt x="53" y="1215"/>
                  </a:cubicBezTo>
                  <a:cubicBezTo>
                    <a:pt x="34" y="1247"/>
                    <a:pt x="16" y="1287"/>
                    <a:pt x="30" y="1305"/>
                  </a:cubicBezTo>
                  <a:cubicBezTo>
                    <a:pt x="44" y="1323"/>
                    <a:pt x="72" y="1338"/>
                    <a:pt x="135" y="1325"/>
                  </a:cubicBezTo>
                  <a:cubicBezTo>
                    <a:pt x="198" y="1312"/>
                    <a:pt x="261" y="1301"/>
                    <a:pt x="410" y="1228"/>
                  </a:cubicBezTo>
                  <a:cubicBezTo>
                    <a:pt x="559" y="1155"/>
                    <a:pt x="820" y="1020"/>
                    <a:pt x="1030" y="888"/>
                  </a:cubicBezTo>
                  <a:cubicBezTo>
                    <a:pt x="1240" y="756"/>
                    <a:pt x="1519" y="558"/>
                    <a:pt x="1671" y="438"/>
                  </a:cubicBezTo>
                  <a:cubicBezTo>
                    <a:pt x="1823" y="318"/>
                    <a:pt x="1897" y="235"/>
                    <a:pt x="1940" y="169"/>
                  </a:cubicBezTo>
                  <a:cubicBezTo>
                    <a:pt x="1983" y="103"/>
                    <a:pt x="1966" y="62"/>
                    <a:pt x="1926" y="43"/>
                  </a:cubicBezTo>
                  <a:cubicBezTo>
                    <a:pt x="1886" y="24"/>
                    <a:pt x="1811" y="24"/>
                    <a:pt x="1701" y="55"/>
                  </a:cubicBezTo>
                  <a:cubicBezTo>
                    <a:pt x="1591" y="86"/>
                    <a:pt x="1455" y="131"/>
                    <a:pt x="1267" y="227"/>
                  </a:cubicBezTo>
                  <a:cubicBezTo>
                    <a:pt x="1079" y="323"/>
                    <a:pt x="752" y="514"/>
                    <a:pt x="575" y="631"/>
                  </a:cubicBezTo>
                  <a:cubicBezTo>
                    <a:pt x="398" y="748"/>
                    <a:pt x="294" y="843"/>
                    <a:pt x="204" y="931"/>
                  </a:cubicBezTo>
                  <a:cubicBezTo>
                    <a:pt x="114" y="1019"/>
                    <a:pt x="54" y="1099"/>
                    <a:pt x="33" y="1160"/>
                  </a:cubicBezTo>
                  <a:cubicBezTo>
                    <a:pt x="12" y="1221"/>
                    <a:pt x="35" y="1270"/>
                    <a:pt x="78" y="1297"/>
                  </a:cubicBezTo>
                  <a:cubicBezTo>
                    <a:pt x="121" y="1324"/>
                    <a:pt x="183" y="1338"/>
                    <a:pt x="289" y="1323"/>
                  </a:cubicBezTo>
                  <a:cubicBezTo>
                    <a:pt x="395" y="1308"/>
                    <a:pt x="551" y="1272"/>
                    <a:pt x="713" y="1209"/>
                  </a:cubicBezTo>
                  <a:cubicBezTo>
                    <a:pt x="875" y="1146"/>
                    <a:pt x="1093" y="1041"/>
                    <a:pt x="1261" y="943"/>
                  </a:cubicBezTo>
                  <a:cubicBezTo>
                    <a:pt x="1429" y="845"/>
                    <a:pt x="1607" y="719"/>
                    <a:pt x="1721" y="619"/>
                  </a:cubicBezTo>
                  <a:cubicBezTo>
                    <a:pt x="1835" y="519"/>
                    <a:pt x="1911" y="427"/>
                    <a:pt x="1947" y="343"/>
                  </a:cubicBezTo>
                  <a:cubicBezTo>
                    <a:pt x="1983" y="259"/>
                    <a:pt x="1971" y="171"/>
                    <a:pt x="1935" y="117"/>
                  </a:cubicBezTo>
                  <a:cubicBezTo>
                    <a:pt x="1899" y="63"/>
                    <a:pt x="1811" y="33"/>
                    <a:pt x="1733" y="19"/>
                  </a:cubicBezTo>
                  <a:cubicBezTo>
                    <a:pt x="1655" y="5"/>
                    <a:pt x="1573" y="14"/>
                    <a:pt x="1469" y="31"/>
                  </a:cubicBezTo>
                  <a:cubicBezTo>
                    <a:pt x="1365" y="48"/>
                    <a:pt x="1245" y="73"/>
                    <a:pt x="1111" y="123"/>
                  </a:cubicBezTo>
                  <a:cubicBezTo>
                    <a:pt x="977" y="173"/>
                    <a:pt x="797" y="256"/>
                    <a:pt x="663" y="333"/>
                  </a:cubicBezTo>
                  <a:cubicBezTo>
                    <a:pt x="529" y="410"/>
                    <a:pt x="409" y="487"/>
                    <a:pt x="307" y="583"/>
                  </a:cubicBezTo>
                  <a:cubicBezTo>
                    <a:pt x="205" y="679"/>
                    <a:pt x="86" y="805"/>
                    <a:pt x="51" y="906"/>
                  </a:cubicBezTo>
                  <a:cubicBezTo>
                    <a:pt x="16" y="1007"/>
                    <a:pt x="34" y="1118"/>
                    <a:pt x="96" y="1188"/>
                  </a:cubicBezTo>
                  <a:cubicBezTo>
                    <a:pt x="158" y="1258"/>
                    <a:pt x="284" y="1317"/>
                    <a:pt x="425" y="1327"/>
                  </a:cubicBezTo>
                  <a:cubicBezTo>
                    <a:pt x="566" y="1337"/>
                    <a:pt x="759" y="1308"/>
                    <a:pt x="940" y="1251"/>
                  </a:cubicBezTo>
                  <a:cubicBezTo>
                    <a:pt x="1121" y="1194"/>
                    <a:pt x="1356" y="1081"/>
                    <a:pt x="1512" y="987"/>
                  </a:cubicBezTo>
                  <a:cubicBezTo>
                    <a:pt x="1668" y="893"/>
                    <a:pt x="1801" y="776"/>
                    <a:pt x="1875" y="685"/>
                  </a:cubicBezTo>
                  <a:cubicBezTo>
                    <a:pt x="1949" y="594"/>
                    <a:pt x="1978" y="527"/>
                    <a:pt x="1957" y="443"/>
                  </a:cubicBezTo>
                  <a:cubicBezTo>
                    <a:pt x="1936" y="359"/>
                    <a:pt x="1823" y="243"/>
                    <a:pt x="1747" y="179"/>
                  </a:cubicBezTo>
                  <a:cubicBezTo>
                    <a:pt x="1671" y="115"/>
                    <a:pt x="1581" y="86"/>
                    <a:pt x="1499" y="59"/>
                  </a:cubicBezTo>
                  <a:cubicBezTo>
                    <a:pt x="1417" y="32"/>
                    <a:pt x="1359" y="20"/>
                    <a:pt x="1257" y="19"/>
                  </a:cubicBezTo>
                  <a:cubicBezTo>
                    <a:pt x="1155" y="18"/>
                    <a:pt x="1020" y="23"/>
                    <a:pt x="884" y="54"/>
                  </a:cubicBezTo>
                  <a:cubicBezTo>
                    <a:pt x="748" y="85"/>
                    <a:pt x="567" y="143"/>
                    <a:pt x="441" y="208"/>
                  </a:cubicBezTo>
                  <a:cubicBezTo>
                    <a:pt x="315" y="273"/>
                    <a:pt x="196" y="369"/>
                    <a:pt x="126" y="444"/>
                  </a:cubicBezTo>
                  <a:cubicBezTo>
                    <a:pt x="56" y="519"/>
                    <a:pt x="33" y="598"/>
                    <a:pt x="21" y="660"/>
                  </a:cubicBezTo>
                  <a:cubicBezTo>
                    <a:pt x="9" y="722"/>
                    <a:pt x="17" y="755"/>
                    <a:pt x="53" y="814"/>
                  </a:cubicBezTo>
                  <a:cubicBezTo>
                    <a:pt x="89" y="873"/>
                    <a:pt x="157" y="952"/>
                    <a:pt x="237" y="1017"/>
                  </a:cubicBezTo>
                  <a:cubicBezTo>
                    <a:pt x="317" y="1082"/>
                    <a:pt x="406" y="1152"/>
                    <a:pt x="531" y="1206"/>
                  </a:cubicBezTo>
                  <a:cubicBezTo>
                    <a:pt x="656" y="1260"/>
                    <a:pt x="832" y="1343"/>
                    <a:pt x="985" y="1342"/>
                  </a:cubicBezTo>
                  <a:cubicBezTo>
                    <a:pt x="1138" y="1341"/>
                    <a:pt x="1299" y="1279"/>
                    <a:pt x="1449" y="1203"/>
                  </a:cubicBezTo>
                  <a:cubicBezTo>
                    <a:pt x="1599" y="1127"/>
                    <a:pt x="1806" y="983"/>
                    <a:pt x="1887" y="885"/>
                  </a:cubicBezTo>
                  <a:cubicBezTo>
                    <a:pt x="1968" y="787"/>
                    <a:pt x="1995" y="717"/>
                    <a:pt x="1938" y="616"/>
                  </a:cubicBezTo>
                  <a:cubicBezTo>
                    <a:pt x="1881" y="515"/>
                    <a:pt x="1706" y="378"/>
                    <a:pt x="1543" y="281"/>
                  </a:cubicBezTo>
                  <a:cubicBezTo>
                    <a:pt x="1380" y="184"/>
                    <a:pt x="1128" y="70"/>
                    <a:pt x="957" y="35"/>
                  </a:cubicBezTo>
                  <a:cubicBezTo>
                    <a:pt x="786" y="0"/>
                    <a:pt x="643" y="34"/>
                    <a:pt x="516" y="70"/>
                  </a:cubicBezTo>
                  <a:cubicBezTo>
                    <a:pt x="389" y="106"/>
                    <a:pt x="273" y="181"/>
                    <a:pt x="192" y="253"/>
                  </a:cubicBezTo>
                  <a:cubicBezTo>
                    <a:pt x="111" y="325"/>
                    <a:pt x="37" y="432"/>
                    <a:pt x="27" y="504"/>
                  </a:cubicBezTo>
                  <a:cubicBezTo>
                    <a:pt x="17" y="576"/>
                    <a:pt x="52" y="608"/>
                    <a:pt x="131" y="684"/>
                  </a:cubicBezTo>
                  <a:cubicBezTo>
                    <a:pt x="210" y="760"/>
                    <a:pt x="347" y="869"/>
                    <a:pt x="504" y="961"/>
                  </a:cubicBezTo>
                  <a:cubicBezTo>
                    <a:pt x="661" y="1053"/>
                    <a:pt x="886" y="1179"/>
                    <a:pt x="1073" y="1239"/>
                  </a:cubicBezTo>
                  <a:cubicBezTo>
                    <a:pt x="1260" y="1299"/>
                    <a:pt x="1481" y="1341"/>
                    <a:pt x="1626" y="1323"/>
                  </a:cubicBezTo>
                  <a:cubicBezTo>
                    <a:pt x="1771" y="1305"/>
                    <a:pt x="1897" y="1212"/>
                    <a:pt x="1944" y="1129"/>
                  </a:cubicBezTo>
                  <a:cubicBezTo>
                    <a:pt x="1991" y="1046"/>
                    <a:pt x="1963" y="926"/>
                    <a:pt x="1908" y="826"/>
                  </a:cubicBezTo>
                  <a:cubicBezTo>
                    <a:pt x="1853" y="726"/>
                    <a:pt x="1743" y="625"/>
                    <a:pt x="1616" y="531"/>
                  </a:cubicBezTo>
                  <a:cubicBezTo>
                    <a:pt x="1489" y="437"/>
                    <a:pt x="1310" y="338"/>
                    <a:pt x="1145" y="261"/>
                  </a:cubicBezTo>
                  <a:cubicBezTo>
                    <a:pt x="980" y="184"/>
                    <a:pt x="793" y="106"/>
                    <a:pt x="625" y="69"/>
                  </a:cubicBezTo>
                  <a:cubicBezTo>
                    <a:pt x="457" y="32"/>
                    <a:pt x="238" y="11"/>
                    <a:pt x="139" y="37"/>
                  </a:cubicBezTo>
                  <a:cubicBezTo>
                    <a:pt x="40" y="63"/>
                    <a:pt x="0" y="133"/>
                    <a:pt x="33" y="223"/>
                  </a:cubicBezTo>
                  <a:cubicBezTo>
                    <a:pt x="66" y="313"/>
                    <a:pt x="181" y="449"/>
                    <a:pt x="337" y="579"/>
                  </a:cubicBezTo>
                  <a:cubicBezTo>
                    <a:pt x="493" y="709"/>
                    <a:pt x="784" y="893"/>
                    <a:pt x="971" y="1001"/>
                  </a:cubicBezTo>
                  <a:cubicBezTo>
                    <a:pt x="1158" y="1109"/>
                    <a:pt x="1317" y="1175"/>
                    <a:pt x="1457" y="1229"/>
                  </a:cubicBezTo>
                  <a:cubicBezTo>
                    <a:pt x="1597" y="1283"/>
                    <a:pt x="1725" y="1321"/>
                    <a:pt x="1809" y="1323"/>
                  </a:cubicBezTo>
                  <a:cubicBezTo>
                    <a:pt x="1893" y="1325"/>
                    <a:pt x="1950" y="1291"/>
                    <a:pt x="1959" y="1239"/>
                  </a:cubicBezTo>
                  <a:cubicBezTo>
                    <a:pt x="1968" y="1187"/>
                    <a:pt x="1926" y="1089"/>
                    <a:pt x="1865" y="1009"/>
                  </a:cubicBezTo>
                  <a:cubicBezTo>
                    <a:pt x="1804" y="929"/>
                    <a:pt x="1719" y="855"/>
                    <a:pt x="1595" y="761"/>
                  </a:cubicBezTo>
                  <a:cubicBezTo>
                    <a:pt x="1471" y="667"/>
                    <a:pt x="1286" y="542"/>
                    <a:pt x="1119" y="443"/>
                  </a:cubicBezTo>
                  <a:cubicBezTo>
                    <a:pt x="952" y="344"/>
                    <a:pt x="753" y="239"/>
                    <a:pt x="591" y="169"/>
                  </a:cubicBezTo>
                  <a:cubicBezTo>
                    <a:pt x="429" y="99"/>
                    <a:pt x="241" y="33"/>
                    <a:pt x="147" y="21"/>
                  </a:cubicBezTo>
                  <a:cubicBezTo>
                    <a:pt x="53" y="9"/>
                    <a:pt x="21" y="53"/>
                    <a:pt x="25" y="95"/>
                  </a:cubicBezTo>
                  <a:cubicBezTo>
                    <a:pt x="29" y="137"/>
                    <a:pt x="90" y="204"/>
                    <a:pt x="171" y="276"/>
                  </a:cubicBezTo>
                  <a:cubicBezTo>
                    <a:pt x="252" y="348"/>
                    <a:pt x="387" y="445"/>
                    <a:pt x="513" y="527"/>
                  </a:cubicBezTo>
                  <a:cubicBezTo>
                    <a:pt x="639" y="609"/>
                    <a:pt x="839" y="720"/>
                    <a:pt x="925" y="771"/>
                  </a:cubicBezTo>
                </a:path>
              </a:pathLst>
            </a:cu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Line 61">
              <a:extLst>
                <a:ext uri="{FF2B5EF4-FFF2-40B4-BE49-F238E27FC236}">
                  <a16:creationId xmlns:a16="http://schemas.microsoft.com/office/drawing/2014/main" id="{39BA83B7-4A15-42D6-AA83-16359CE8D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0" y="3002"/>
              <a:ext cx="75" cy="4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62">
              <a:extLst>
                <a:ext uri="{FF2B5EF4-FFF2-40B4-BE49-F238E27FC236}">
                  <a16:creationId xmlns:a16="http://schemas.microsoft.com/office/drawing/2014/main" id="{EAE4ADD4-0F94-4617-A6DA-043356351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3115"/>
              <a:ext cx="79" cy="4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63">
              <a:extLst>
                <a:ext uri="{FF2B5EF4-FFF2-40B4-BE49-F238E27FC236}">
                  <a16:creationId xmlns:a16="http://schemas.microsoft.com/office/drawing/2014/main" id="{887984ED-686C-4A6B-87FD-62802D7B2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4" y="2894"/>
              <a:ext cx="80" cy="48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64">
              <a:extLst>
                <a:ext uri="{FF2B5EF4-FFF2-40B4-BE49-F238E27FC236}">
                  <a16:creationId xmlns:a16="http://schemas.microsoft.com/office/drawing/2014/main" id="{208F2DBD-B0C7-496B-BFE9-3F763A1BC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5" y="2769"/>
              <a:ext cx="91" cy="53"/>
            </a:xfrm>
            <a:prstGeom prst="line">
              <a:avLst/>
            </a:prstGeom>
            <a:noFill/>
            <a:ln w="9525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65">
              <a:extLst>
                <a:ext uri="{FF2B5EF4-FFF2-40B4-BE49-F238E27FC236}">
                  <a16:creationId xmlns:a16="http://schemas.microsoft.com/office/drawing/2014/main" id="{AD410D95-F3F2-49B5-9697-52FB9ACEA1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2" y="2634"/>
              <a:ext cx="91" cy="53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66">
              <a:extLst>
                <a:ext uri="{FF2B5EF4-FFF2-40B4-BE49-F238E27FC236}">
                  <a16:creationId xmlns:a16="http://schemas.microsoft.com/office/drawing/2014/main" id="{147CEE19-767A-47FB-9593-E5674C05C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5" y="2559"/>
              <a:ext cx="90" cy="55"/>
            </a:xfrm>
            <a:prstGeom prst="line">
              <a:avLst/>
            </a:prstGeom>
            <a:noFill/>
            <a:ln w="9525">
              <a:solidFill>
                <a:srgbClr val="CC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67">
              <a:extLst>
                <a:ext uri="{FF2B5EF4-FFF2-40B4-BE49-F238E27FC236}">
                  <a16:creationId xmlns:a16="http://schemas.microsoft.com/office/drawing/2014/main" id="{57EE36C5-8F8A-469D-B6DD-E68015D66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51" y="2468"/>
              <a:ext cx="45" cy="32"/>
            </a:xfrm>
            <a:prstGeom prst="lin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68">
              <a:extLst>
                <a:ext uri="{FF2B5EF4-FFF2-40B4-BE49-F238E27FC236}">
                  <a16:creationId xmlns:a16="http://schemas.microsoft.com/office/drawing/2014/main" id="{EB5ECC91-830E-4142-A21A-54567360B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3" y="2350"/>
              <a:ext cx="0" cy="1497"/>
            </a:xfrm>
            <a:prstGeom prst="line">
              <a:avLst/>
            </a:prstGeom>
            <a:noFill/>
            <a:ln w="9525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69">
              <a:extLst>
                <a:ext uri="{FF2B5EF4-FFF2-40B4-BE49-F238E27FC236}">
                  <a16:creationId xmlns:a16="http://schemas.microsoft.com/office/drawing/2014/main" id="{09A19320-D0C3-4E07-AFF6-D23FACECC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3" y="3093"/>
              <a:ext cx="2087" cy="0"/>
            </a:xfrm>
            <a:prstGeom prst="line">
              <a:avLst/>
            </a:prstGeom>
            <a:noFill/>
            <a:ln w="9525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70">
              <a:extLst>
                <a:ext uri="{FF2B5EF4-FFF2-40B4-BE49-F238E27FC236}">
                  <a16:creationId xmlns:a16="http://schemas.microsoft.com/office/drawing/2014/main" id="{CC2D9D40-6A17-44E6-8EE5-CE77D5693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3094"/>
              <a:ext cx="227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71">
              <a:extLst>
                <a:ext uri="{FF2B5EF4-FFF2-40B4-BE49-F238E27FC236}">
                  <a16:creationId xmlns:a16="http://schemas.microsoft.com/office/drawing/2014/main" id="{996ED36B-9F78-44DF-8741-090E6D2C9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9" y="3756"/>
              <a:ext cx="227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72">
              <a:extLst>
                <a:ext uri="{FF2B5EF4-FFF2-40B4-BE49-F238E27FC236}">
                  <a16:creationId xmlns:a16="http://schemas.microsoft.com/office/drawing/2014/main" id="{19A96401-2E19-4E72-A622-D445A4825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3" y="3838"/>
              <a:ext cx="0" cy="272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73">
              <a:extLst>
                <a:ext uri="{FF2B5EF4-FFF2-40B4-BE49-F238E27FC236}">
                  <a16:creationId xmlns:a16="http://schemas.microsoft.com/office/drawing/2014/main" id="{084FEE65-0A6A-4596-9CA0-A671D471A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3802"/>
              <a:ext cx="0" cy="272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74">
              <a:extLst>
                <a:ext uri="{FF2B5EF4-FFF2-40B4-BE49-F238E27FC236}">
                  <a16:creationId xmlns:a16="http://schemas.microsoft.com/office/drawing/2014/main" id="{D7C8F4D2-D612-4E98-A661-105DEDE4D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2" y="3983"/>
              <a:ext cx="953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41" name="Object 75">
              <a:extLst>
                <a:ext uri="{FF2B5EF4-FFF2-40B4-BE49-F238E27FC236}">
                  <a16:creationId xmlns:a16="http://schemas.microsoft.com/office/drawing/2014/main" id="{5CE3DCD0-EFA2-414C-9469-40F3F9322ED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94" y="3847"/>
            <a:ext cx="19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4" name="公式" r:id="rId7" imgW="266713" imgH="352289" progId="Equation.3">
                    <p:embed/>
                  </p:oleObj>
                </mc:Choice>
                <mc:Fallback>
                  <p:oleObj name="公式" r:id="rId7" imgW="266713" imgH="352289" progId="Equation.3">
                    <p:embed/>
                    <p:pic>
                      <p:nvPicPr>
                        <p:cNvPr id="17441" name="Object 75">
                          <a:extLst>
                            <a:ext uri="{FF2B5EF4-FFF2-40B4-BE49-F238E27FC236}">
                              <a16:creationId xmlns:a16="http://schemas.microsoft.com/office/drawing/2014/main" id="{5CE3DCD0-EFA2-414C-9469-40F3F9322ED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3847"/>
                          <a:ext cx="191" cy="249"/>
                        </a:xfrm>
                        <a:prstGeom prst="rect">
                          <a:avLst/>
                        </a:prstGeom>
                        <a:solidFill>
                          <a:srgbClr val="001B3B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77">
              <a:extLst>
                <a:ext uri="{FF2B5EF4-FFF2-40B4-BE49-F238E27FC236}">
                  <a16:creationId xmlns:a16="http://schemas.microsoft.com/office/drawing/2014/main" id="{045352B6-DB37-4BB2-BAB6-7C4671A58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0" y="3098"/>
              <a:ext cx="0" cy="649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43" name="Object 78">
              <a:extLst>
                <a:ext uri="{FF2B5EF4-FFF2-40B4-BE49-F238E27FC236}">
                  <a16:creationId xmlns:a16="http://schemas.microsoft.com/office/drawing/2014/main" id="{A15AF494-61CF-4FF9-8C4B-36249FDF667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229" y="3302"/>
            <a:ext cx="20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5" name="公式" r:id="rId9" imgW="295304" imgH="352289" progId="Equation.3">
                    <p:embed/>
                  </p:oleObj>
                </mc:Choice>
                <mc:Fallback>
                  <p:oleObj name="公式" r:id="rId9" imgW="295304" imgH="352289" progId="Equation.3">
                    <p:embed/>
                    <p:pic>
                      <p:nvPicPr>
                        <p:cNvPr id="17443" name="Object 78">
                          <a:extLst>
                            <a:ext uri="{FF2B5EF4-FFF2-40B4-BE49-F238E27FC236}">
                              <a16:creationId xmlns:a16="http://schemas.microsoft.com/office/drawing/2014/main" id="{A15AF494-61CF-4FF9-8C4B-36249FDF667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" y="3302"/>
                          <a:ext cx="207" cy="249"/>
                        </a:xfrm>
                        <a:prstGeom prst="rect">
                          <a:avLst/>
                        </a:prstGeom>
                        <a:solidFill>
                          <a:srgbClr val="001B3B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4" name="Rectangle 59">
              <a:extLst>
                <a:ext uri="{FF2B5EF4-FFF2-40B4-BE49-F238E27FC236}">
                  <a16:creationId xmlns:a16="http://schemas.microsoft.com/office/drawing/2014/main" id="{02D74078-6282-432D-AAF9-6E29B685A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1" y="2418"/>
              <a:ext cx="1964" cy="1347"/>
            </a:xfrm>
            <a:prstGeom prst="rect">
              <a:avLst/>
            </a:prstGeom>
            <a:noFill/>
            <a:ln w="1905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5" name="Text Box 57">
            <a:extLst>
              <a:ext uri="{FF2B5EF4-FFF2-40B4-BE49-F238E27FC236}">
                <a16:creationId xmlns:a16="http://schemas.microsoft.com/office/drawing/2014/main" id="{0E3B036E-1391-4BE4-9AE7-0737452CD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429000"/>
            <a:ext cx="42148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图形的花样与振幅、初相、频率比有关</a:t>
            </a:r>
            <a:endParaRPr lang="en-US" altLang="zh-CN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7424" name="灯片编号占位符 1">
            <a:extLst>
              <a:ext uri="{FF2B5EF4-FFF2-40B4-BE49-F238E27FC236}">
                <a16:creationId xmlns:a16="http://schemas.microsoft.com/office/drawing/2014/main" id="{08E15644-BBA2-45C0-AFF5-E05174DB1A9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52EB01-2C3E-4D99-8E40-3DF87B0C534F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5</a:t>
            </a:r>
          </a:p>
        </p:txBody>
      </p:sp>
      <p:pic>
        <p:nvPicPr>
          <p:cNvPr id="38" name="Picture 467" descr="http://p2.so.qhmsg.com/t011c4c8d57284e4d17.gif">
            <a:extLst>
              <a:ext uri="{FF2B5EF4-FFF2-40B4-BE49-F238E27FC236}">
                <a16:creationId xmlns:a16="http://schemas.microsoft.com/office/drawing/2014/main" id="{163CA61C-8BF7-40FF-9E6A-075AE2B8B4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063" y="74613"/>
            <a:ext cx="2692400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  <p:bldP spid="79876" grpId="0" autoUpdateAnimBg="0"/>
      <p:bldP spid="79885" grpId="0" animBg="1"/>
      <p:bldP spid="79896" grpId="0"/>
      <p:bldP spid="79905" grpId="0" autoUpdateAnimBg="0"/>
      <p:bldP spid="79918" grpId="0" autoUpdateAnimBg="0"/>
      <p:bldP spid="79919" grpId="0" autoUpdateAnimBg="0"/>
      <p:bldP spid="79927" grpId="0" autoUpdateAnimBg="0"/>
      <p:bldP spid="79929" grpId="0" autoUpdateAnimBg="0"/>
      <p:bldP spid="79930" grpId="0" autoUpdateAnimBg="0"/>
      <p:bldP spid="3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4" name="Text Box 10">
            <a:extLst>
              <a:ext uri="{FF2B5EF4-FFF2-40B4-BE49-F238E27FC236}">
                <a16:creationId xmlns:a16="http://schemas.microsoft.com/office/drawing/2014/main" id="{E9908AF4-3AAE-490F-8DB7-6EFD4A230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6308725"/>
            <a:ext cx="5256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李萨如图</a:t>
            </a:r>
          </a:p>
        </p:txBody>
      </p:sp>
      <p:grpSp>
        <p:nvGrpSpPr>
          <p:cNvPr id="18435" name="Group 466">
            <a:extLst>
              <a:ext uri="{FF2B5EF4-FFF2-40B4-BE49-F238E27FC236}">
                <a16:creationId xmlns:a16="http://schemas.microsoft.com/office/drawing/2014/main" id="{48CF060C-6088-4EB5-97AA-34DC6FCDBDF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0200" y="198438"/>
            <a:ext cx="8483600" cy="6119812"/>
            <a:chOff x="431" y="391"/>
            <a:chExt cx="4961" cy="3773"/>
          </a:xfrm>
        </p:grpSpPr>
        <p:sp>
          <p:nvSpPr>
            <p:cNvPr id="18441" name="Rectangle 4">
              <a:extLst>
                <a:ext uri="{FF2B5EF4-FFF2-40B4-BE49-F238E27FC236}">
                  <a16:creationId xmlns:a16="http://schemas.microsoft.com/office/drawing/2014/main" id="{47D4A9E8-F20A-413E-A545-689DCDC6B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94"/>
              <a:ext cx="4961" cy="37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8442" name="Group 6">
              <a:extLst>
                <a:ext uri="{FF2B5EF4-FFF2-40B4-BE49-F238E27FC236}">
                  <a16:creationId xmlns:a16="http://schemas.microsoft.com/office/drawing/2014/main" id="{5D6FD45C-0340-4495-B84E-112B70A22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3" y="391"/>
              <a:ext cx="4776" cy="3681"/>
              <a:chOff x="120" y="72"/>
              <a:chExt cx="5284" cy="4074"/>
            </a:xfrm>
          </p:grpSpPr>
          <p:grpSp>
            <p:nvGrpSpPr>
              <p:cNvPr id="18443" name="Group 7">
                <a:extLst>
                  <a:ext uri="{FF2B5EF4-FFF2-40B4-BE49-F238E27FC236}">
                    <a16:creationId xmlns:a16="http://schemas.microsoft.com/office/drawing/2014/main" id="{817617E7-ABC3-40EA-8EB9-BC5D366423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5" y="431"/>
                <a:ext cx="4406" cy="943"/>
                <a:chOff x="829" y="443"/>
                <a:chExt cx="4406" cy="943"/>
              </a:xfrm>
            </p:grpSpPr>
            <p:grpSp>
              <p:nvGrpSpPr>
                <p:cNvPr id="18747" name="Group 8">
                  <a:extLst>
                    <a:ext uri="{FF2B5EF4-FFF2-40B4-BE49-F238E27FC236}">
                      <a16:creationId xmlns:a16="http://schemas.microsoft.com/office/drawing/2014/main" id="{AD67BB18-F6C6-451A-A841-655E9CD32A0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9" y="443"/>
                  <a:ext cx="677" cy="943"/>
                  <a:chOff x="829" y="443"/>
                  <a:chExt cx="677" cy="943"/>
                </a:xfrm>
              </p:grpSpPr>
              <p:sp>
                <p:nvSpPr>
                  <p:cNvPr id="18856" name="Freeform 9">
                    <a:extLst>
                      <a:ext uri="{FF2B5EF4-FFF2-40B4-BE49-F238E27FC236}">
                        <a16:creationId xmlns:a16="http://schemas.microsoft.com/office/drawing/2014/main" id="{166F21ED-6872-4CE8-B7F5-18FF62F62E3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29" y="443"/>
                    <a:ext cx="28" cy="94"/>
                  </a:xfrm>
                  <a:custGeom>
                    <a:avLst/>
                    <a:gdLst>
                      <a:gd name="T0" fmla="*/ 1 w 55"/>
                      <a:gd name="T1" fmla="*/ 0 h 189"/>
                      <a:gd name="T2" fmla="*/ 1 w 55"/>
                      <a:gd name="T3" fmla="*/ 0 h 189"/>
                      <a:gd name="T4" fmla="*/ 1 w 55"/>
                      <a:gd name="T5" fmla="*/ 0 h 189"/>
                      <a:gd name="T6" fmla="*/ 1 w 55"/>
                      <a:gd name="T7" fmla="*/ 0 h 189"/>
                      <a:gd name="T8" fmla="*/ 1 w 55"/>
                      <a:gd name="T9" fmla="*/ 0 h 189"/>
                      <a:gd name="T10" fmla="*/ 1 w 55"/>
                      <a:gd name="T11" fmla="*/ 0 h 189"/>
                      <a:gd name="T12" fmla="*/ 0 w 55"/>
                      <a:gd name="T13" fmla="*/ 0 h 189"/>
                      <a:gd name="T14" fmla="*/ 0 w 55"/>
                      <a:gd name="T15" fmla="*/ 0 h 189"/>
                      <a:gd name="T16" fmla="*/ 0 w 55"/>
                      <a:gd name="T17" fmla="*/ 0 h 189"/>
                      <a:gd name="T18" fmla="*/ 1 w 55"/>
                      <a:gd name="T19" fmla="*/ 0 h 189"/>
                      <a:gd name="T20" fmla="*/ 1 w 55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5"/>
                      <a:gd name="T34" fmla="*/ 0 h 189"/>
                      <a:gd name="T35" fmla="*/ 55 w 55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5" h="189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5" y="22"/>
                        </a:lnTo>
                        <a:lnTo>
                          <a:pt x="55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2" y="189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57" name="Rectangle 10">
                    <a:extLst>
                      <a:ext uri="{FF2B5EF4-FFF2-40B4-BE49-F238E27FC236}">
                        <a16:creationId xmlns:a16="http://schemas.microsoft.com/office/drawing/2014/main" id="{49F78CCE-29AE-4A8D-849E-CF002C53D2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571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58" name="Rectangle 11">
                    <a:extLst>
                      <a:ext uri="{FF2B5EF4-FFF2-40B4-BE49-F238E27FC236}">
                        <a16:creationId xmlns:a16="http://schemas.microsoft.com/office/drawing/2014/main" id="{31DE1D00-F413-495E-94FC-98176E2606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693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59" name="Rectangle 12">
                    <a:extLst>
                      <a:ext uri="{FF2B5EF4-FFF2-40B4-BE49-F238E27FC236}">
                        <a16:creationId xmlns:a16="http://schemas.microsoft.com/office/drawing/2014/main" id="{AEA7ED99-48CB-403E-9E4C-C251FBB7C6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815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60" name="Rectangle 13">
                    <a:extLst>
                      <a:ext uri="{FF2B5EF4-FFF2-40B4-BE49-F238E27FC236}">
                        <a16:creationId xmlns:a16="http://schemas.microsoft.com/office/drawing/2014/main" id="{7A148871-D16C-41D4-B9DF-2454078985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937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61" name="Rectangle 14">
                    <a:extLst>
                      <a:ext uri="{FF2B5EF4-FFF2-40B4-BE49-F238E27FC236}">
                        <a16:creationId xmlns:a16="http://schemas.microsoft.com/office/drawing/2014/main" id="{3D71BABB-9FF4-4432-AE7B-F3B0285DBE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1059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62" name="Rectangle 15">
                    <a:extLst>
                      <a:ext uri="{FF2B5EF4-FFF2-40B4-BE49-F238E27FC236}">
                        <a16:creationId xmlns:a16="http://schemas.microsoft.com/office/drawing/2014/main" id="{5047CABE-6689-4A21-A990-773CD54F43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1181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63" name="Freeform 16">
                    <a:extLst>
                      <a:ext uri="{FF2B5EF4-FFF2-40B4-BE49-F238E27FC236}">
                        <a16:creationId xmlns:a16="http://schemas.microsoft.com/office/drawing/2014/main" id="{8A527975-7B94-4E8C-B32C-1865004778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29" y="1303"/>
                    <a:ext cx="17" cy="83"/>
                  </a:xfrm>
                  <a:custGeom>
                    <a:avLst/>
                    <a:gdLst>
                      <a:gd name="T0" fmla="*/ 1 w 33"/>
                      <a:gd name="T1" fmla="*/ 0 h 167"/>
                      <a:gd name="T2" fmla="*/ 0 w 33"/>
                      <a:gd name="T3" fmla="*/ 0 h 167"/>
                      <a:gd name="T4" fmla="*/ 0 w 33"/>
                      <a:gd name="T5" fmla="*/ 0 h 167"/>
                      <a:gd name="T6" fmla="*/ 0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1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3" y="167"/>
                        </a:lnTo>
                        <a:lnTo>
                          <a:pt x="33" y="144"/>
                        </a:lnTo>
                        <a:lnTo>
                          <a:pt x="11" y="144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64" name="Rectangle 17">
                    <a:extLst>
                      <a:ext uri="{FF2B5EF4-FFF2-40B4-BE49-F238E27FC236}">
                        <a16:creationId xmlns:a16="http://schemas.microsoft.com/office/drawing/2014/main" id="{C015A29A-013A-46A8-8E57-CF7139112A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79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65" name="Rectangle 18">
                    <a:extLst>
                      <a:ext uri="{FF2B5EF4-FFF2-40B4-BE49-F238E27FC236}">
                        <a16:creationId xmlns:a16="http://schemas.microsoft.com/office/drawing/2014/main" id="{ED5FAA01-4840-40ED-8B85-3EA89EC49C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1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66" name="Rectangle 19">
                    <a:extLst>
                      <a:ext uri="{FF2B5EF4-FFF2-40B4-BE49-F238E27FC236}">
                        <a16:creationId xmlns:a16="http://schemas.microsoft.com/office/drawing/2014/main" id="{9D6FB4AB-00CB-440E-A4C5-720D3E89FF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23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67" name="Rectangle 20">
                    <a:extLst>
                      <a:ext uri="{FF2B5EF4-FFF2-40B4-BE49-F238E27FC236}">
                        <a16:creationId xmlns:a16="http://schemas.microsoft.com/office/drawing/2014/main" id="{60D7F121-2F46-48D5-B046-B5EFA5F020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45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68" name="Rectangle 21">
                    <a:extLst>
                      <a:ext uri="{FF2B5EF4-FFF2-40B4-BE49-F238E27FC236}">
                        <a16:creationId xmlns:a16="http://schemas.microsoft.com/office/drawing/2014/main" id="{6F4BD909-DE8A-4847-AE11-44EF0F74A9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67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69" name="Freeform 22">
                    <a:extLst>
                      <a:ext uri="{FF2B5EF4-FFF2-40B4-BE49-F238E27FC236}">
                        <a16:creationId xmlns:a16="http://schemas.microsoft.com/office/drawing/2014/main" id="{22206F48-AB3E-422E-A89A-6B953FB931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89" y="1303"/>
                    <a:ext cx="17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1 w 33"/>
                      <a:gd name="T5" fmla="*/ 0 h 167"/>
                      <a:gd name="T6" fmla="*/ 1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0" y="144"/>
                        </a:moveTo>
                        <a:lnTo>
                          <a:pt x="0" y="167"/>
                        </a:lnTo>
                        <a:lnTo>
                          <a:pt x="22" y="167"/>
                        </a:lnTo>
                        <a:lnTo>
                          <a:pt x="33" y="167"/>
                        </a:lnTo>
                        <a:lnTo>
                          <a:pt x="33" y="156"/>
                        </a:lnTo>
                        <a:lnTo>
                          <a:pt x="33" y="0"/>
                        </a:lnTo>
                        <a:lnTo>
                          <a:pt x="11" y="0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70" name="Rectangle 23">
                    <a:extLst>
                      <a:ext uri="{FF2B5EF4-FFF2-40B4-BE49-F238E27FC236}">
                        <a16:creationId xmlns:a16="http://schemas.microsoft.com/office/drawing/2014/main" id="{818B7C5A-BA7C-4CBA-900E-94FA942EF3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1181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71" name="Rectangle 24">
                    <a:extLst>
                      <a:ext uri="{FF2B5EF4-FFF2-40B4-BE49-F238E27FC236}">
                        <a16:creationId xmlns:a16="http://schemas.microsoft.com/office/drawing/2014/main" id="{B9D69505-45BE-4C50-8F40-3AD62C9071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1059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72" name="Rectangle 25">
                    <a:extLst>
                      <a:ext uri="{FF2B5EF4-FFF2-40B4-BE49-F238E27FC236}">
                        <a16:creationId xmlns:a16="http://schemas.microsoft.com/office/drawing/2014/main" id="{3A50D4DA-39EA-43C7-8057-A316FF4860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937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73" name="Rectangle 26">
                    <a:extLst>
                      <a:ext uri="{FF2B5EF4-FFF2-40B4-BE49-F238E27FC236}">
                        <a16:creationId xmlns:a16="http://schemas.microsoft.com/office/drawing/2014/main" id="{5F3885E5-3617-4409-8C6D-AC34F11B24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815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74" name="Rectangle 27">
                    <a:extLst>
                      <a:ext uri="{FF2B5EF4-FFF2-40B4-BE49-F238E27FC236}">
                        <a16:creationId xmlns:a16="http://schemas.microsoft.com/office/drawing/2014/main" id="{FB900D52-80F7-467A-96D1-F439E8F8AB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693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75" name="Rectangle 28">
                    <a:extLst>
                      <a:ext uri="{FF2B5EF4-FFF2-40B4-BE49-F238E27FC236}">
                        <a16:creationId xmlns:a16="http://schemas.microsoft.com/office/drawing/2014/main" id="{B8BC29E0-9B48-45F9-9D31-A2CCA87225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571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76" name="Rectangle 29">
                    <a:extLst>
                      <a:ext uri="{FF2B5EF4-FFF2-40B4-BE49-F238E27FC236}">
                        <a16:creationId xmlns:a16="http://schemas.microsoft.com/office/drawing/2014/main" id="{780863BD-ABAD-46FB-A6E9-5BF460F814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4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77" name="Rectangle 30">
                    <a:extLst>
                      <a:ext uri="{FF2B5EF4-FFF2-40B4-BE49-F238E27FC236}">
                        <a16:creationId xmlns:a16="http://schemas.microsoft.com/office/drawing/2014/main" id="{F874DF97-EA47-468B-A408-928BEBDE81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78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78" name="Rectangle 31">
                    <a:extLst>
                      <a:ext uri="{FF2B5EF4-FFF2-40B4-BE49-F238E27FC236}">
                        <a16:creationId xmlns:a16="http://schemas.microsoft.com/office/drawing/2014/main" id="{EE85F28A-2372-499B-9986-3B4264F867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56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79" name="Rectangle 32">
                    <a:extLst>
                      <a:ext uri="{FF2B5EF4-FFF2-40B4-BE49-F238E27FC236}">
                        <a16:creationId xmlns:a16="http://schemas.microsoft.com/office/drawing/2014/main" id="{47C9D9BB-31F4-4C3D-B162-05968C28EE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34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80" name="Rectangle 33">
                    <a:extLst>
                      <a:ext uri="{FF2B5EF4-FFF2-40B4-BE49-F238E27FC236}">
                        <a16:creationId xmlns:a16="http://schemas.microsoft.com/office/drawing/2014/main" id="{7AAC5153-07E8-4351-ACE9-6DE8C24E30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12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81" name="Rectangle 34">
                    <a:extLst>
                      <a:ext uri="{FF2B5EF4-FFF2-40B4-BE49-F238E27FC236}">
                        <a16:creationId xmlns:a16="http://schemas.microsoft.com/office/drawing/2014/main" id="{E69240F0-2C74-4DBE-A531-D4B8DB0B8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90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748" name="Group 35">
                  <a:extLst>
                    <a:ext uri="{FF2B5EF4-FFF2-40B4-BE49-F238E27FC236}">
                      <a16:creationId xmlns:a16="http://schemas.microsoft.com/office/drawing/2014/main" id="{3E48796B-7C71-495A-AFC5-4BBA49E4AE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61" y="443"/>
                  <a:ext cx="677" cy="943"/>
                  <a:chOff x="1761" y="443"/>
                  <a:chExt cx="677" cy="943"/>
                </a:xfrm>
              </p:grpSpPr>
              <p:sp>
                <p:nvSpPr>
                  <p:cNvPr id="18830" name="Freeform 36">
                    <a:extLst>
                      <a:ext uri="{FF2B5EF4-FFF2-40B4-BE49-F238E27FC236}">
                        <a16:creationId xmlns:a16="http://schemas.microsoft.com/office/drawing/2014/main" id="{5ADFACBB-6F88-49AE-B4C4-BF0A7C8C733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61" y="443"/>
                    <a:ext cx="28" cy="94"/>
                  </a:xfrm>
                  <a:custGeom>
                    <a:avLst/>
                    <a:gdLst>
                      <a:gd name="T0" fmla="*/ 1 w 56"/>
                      <a:gd name="T1" fmla="*/ 0 h 189"/>
                      <a:gd name="T2" fmla="*/ 1 w 56"/>
                      <a:gd name="T3" fmla="*/ 0 h 189"/>
                      <a:gd name="T4" fmla="*/ 1 w 56"/>
                      <a:gd name="T5" fmla="*/ 0 h 189"/>
                      <a:gd name="T6" fmla="*/ 1 w 56"/>
                      <a:gd name="T7" fmla="*/ 0 h 189"/>
                      <a:gd name="T8" fmla="*/ 1 w 56"/>
                      <a:gd name="T9" fmla="*/ 0 h 189"/>
                      <a:gd name="T10" fmla="*/ 1 w 56"/>
                      <a:gd name="T11" fmla="*/ 0 h 189"/>
                      <a:gd name="T12" fmla="*/ 0 w 56"/>
                      <a:gd name="T13" fmla="*/ 0 h 189"/>
                      <a:gd name="T14" fmla="*/ 0 w 56"/>
                      <a:gd name="T15" fmla="*/ 0 h 189"/>
                      <a:gd name="T16" fmla="*/ 0 w 56"/>
                      <a:gd name="T17" fmla="*/ 0 h 189"/>
                      <a:gd name="T18" fmla="*/ 1 w 56"/>
                      <a:gd name="T19" fmla="*/ 0 h 189"/>
                      <a:gd name="T20" fmla="*/ 1 w 56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6"/>
                      <a:gd name="T34" fmla="*/ 0 h 189"/>
                      <a:gd name="T35" fmla="*/ 56 w 56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6" h="189">
                        <a:moveTo>
                          <a:pt x="23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6" y="22"/>
                        </a:lnTo>
                        <a:lnTo>
                          <a:pt x="56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3" y="189"/>
                        </a:lnTo>
                        <a:lnTo>
                          <a:pt x="23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31" name="Rectangle 37">
                    <a:extLst>
                      <a:ext uri="{FF2B5EF4-FFF2-40B4-BE49-F238E27FC236}">
                        <a16:creationId xmlns:a16="http://schemas.microsoft.com/office/drawing/2014/main" id="{5E01B8E9-F6B3-46CB-AD8C-11C2B1C727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571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32" name="Rectangle 38">
                    <a:extLst>
                      <a:ext uri="{FF2B5EF4-FFF2-40B4-BE49-F238E27FC236}">
                        <a16:creationId xmlns:a16="http://schemas.microsoft.com/office/drawing/2014/main" id="{BC99431F-B9FD-4DE3-A48D-366C0846EA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693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33" name="Rectangle 39">
                    <a:extLst>
                      <a:ext uri="{FF2B5EF4-FFF2-40B4-BE49-F238E27FC236}">
                        <a16:creationId xmlns:a16="http://schemas.microsoft.com/office/drawing/2014/main" id="{3E117EAB-E5DF-45C2-B1BB-CC4A6884EB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815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34" name="Rectangle 40">
                    <a:extLst>
                      <a:ext uri="{FF2B5EF4-FFF2-40B4-BE49-F238E27FC236}">
                        <a16:creationId xmlns:a16="http://schemas.microsoft.com/office/drawing/2014/main" id="{298BB560-EEBB-4105-80CD-0BBB9A3E62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937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35" name="Rectangle 41">
                    <a:extLst>
                      <a:ext uri="{FF2B5EF4-FFF2-40B4-BE49-F238E27FC236}">
                        <a16:creationId xmlns:a16="http://schemas.microsoft.com/office/drawing/2014/main" id="{74F7716F-77CA-4A85-B39B-4F74C537CF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1059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36" name="Rectangle 42">
                    <a:extLst>
                      <a:ext uri="{FF2B5EF4-FFF2-40B4-BE49-F238E27FC236}">
                        <a16:creationId xmlns:a16="http://schemas.microsoft.com/office/drawing/2014/main" id="{F9FE4515-BC52-4276-85D4-4F37B6981F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1181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37" name="Freeform 43">
                    <a:extLst>
                      <a:ext uri="{FF2B5EF4-FFF2-40B4-BE49-F238E27FC236}">
                        <a16:creationId xmlns:a16="http://schemas.microsoft.com/office/drawing/2014/main" id="{11E9008D-318A-4A22-8492-71984A2EC9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61" y="1303"/>
                    <a:ext cx="17" cy="83"/>
                  </a:xfrm>
                  <a:custGeom>
                    <a:avLst/>
                    <a:gdLst>
                      <a:gd name="T0" fmla="*/ 1 w 34"/>
                      <a:gd name="T1" fmla="*/ 0 h 167"/>
                      <a:gd name="T2" fmla="*/ 0 w 34"/>
                      <a:gd name="T3" fmla="*/ 0 h 167"/>
                      <a:gd name="T4" fmla="*/ 0 w 34"/>
                      <a:gd name="T5" fmla="*/ 0 h 167"/>
                      <a:gd name="T6" fmla="*/ 0 w 34"/>
                      <a:gd name="T7" fmla="*/ 0 h 167"/>
                      <a:gd name="T8" fmla="*/ 1 w 34"/>
                      <a:gd name="T9" fmla="*/ 0 h 167"/>
                      <a:gd name="T10" fmla="*/ 1 w 34"/>
                      <a:gd name="T11" fmla="*/ 0 h 167"/>
                      <a:gd name="T12" fmla="*/ 1 w 34"/>
                      <a:gd name="T13" fmla="*/ 0 h 167"/>
                      <a:gd name="T14" fmla="*/ 1 w 34"/>
                      <a:gd name="T15" fmla="*/ 0 h 167"/>
                      <a:gd name="T16" fmla="*/ 1 w 34"/>
                      <a:gd name="T17" fmla="*/ 0 h 167"/>
                      <a:gd name="T18" fmla="*/ 1 w 34"/>
                      <a:gd name="T19" fmla="*/ 0 h 167"/>
                      <a:gd name="T20" fmla="*/ 1 w 34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4"/>
                      <a:gd name="T34" fmla="*/ 0 h 167"/>
                      <a:gd name="T35" fmla="*/ 34 w 34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4" h="167">
                        <a:moveTo>
                          <a:pt x="23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4" y="167"/>
                        </a:lnTo>
                        <a:lnTo>
                          <a:pt x="34" y="144"/>
                        </a:lnTo>
                        <a:lnTo>
                          <a:pt x="11" y="144"/>
                        </a:lnTo>
                        <a:lnTo>
                          <a:pt x="11" y="156"/>
                        </a:lnTo>
                        <a:lnTo>
                          <a:pt x="23" y="156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38" name="Rectangle 44">
                    <a:extLst>
                      <a:ext uri="{FF2B5EF4-FFF2-40B4-BE49-F238E27FC236}">
                        <a16:creationId xmlns:a16="http://schemas.microsoft.com/office/drawing/2014/main" id="{52CDD285-FE59-48BA-8D3A-2A0906AE00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11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39" name="Rectangle 45">
                    <a:extLst>
                      <a:ext uri="{FF2B5EF4-FFF2-40B4-BE49-F238E27FC236}">
                        <a16:creationId xmlns:a16="http://schemas.microsoft.com/office/drawing/2014/main" id="{46E7D212-3247-40C8-8F43-1543C93E43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33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40" name="Rectangle 46">
                    <a:extLst>
                      <a:ext uri="{FF2B5EF4-FFF2-40B4-BE49-F238E27FC236}">
                        <a16:creationId xmlns:a16="http://schemas.microsoft.com/office/drawing/2014/main" id="{3992CD9A-7B50-4D50-9144-D55C9772CD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55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41" name="Rectangle 47">
                    <a:extLst>
                      <a:ext uri="{FF2B5EF4-FFF2-40B4-BE49-F238E27FC236}">
                        <a16:creationId xmlns:a16="http://schemas.microsoft.com/office/drawing/2014/main" id="{22E31128-9079-4A28-A91E-7D200FAC26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7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42" name="Rectangle 48">
                    <a:extLst>
                      <a:ext uri="{FF2B5EF4-FFF2-40B4-BE49-F238E27FC236}">
                        <a16:creationId xmlns:a16="http://schemas.microsoft.com/office/drawing/2014/main" id="{D10F8A85-0ECB-4545-800F-FE348A6438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99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43" name="Freeform 49">
                    <a:extLst>
                      <a:ext uri="{FF2B5EF4-FFF2-40B4-BE49-F238E27FC236}">
                        <a16:creationId xmlns:a16="http://schemas.microsoft.com/office/drawing/2014/main" id="{8AFB3584-D1DB-43C8-8AA8-65CE740069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21" y="1303"/>
                    <a:ext cx="17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1 w 33"/>
                      <a:gd name="T5" fmla="*/ 0 h 167"/>
                      <a:gd name="T6" fmla="*/ 1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0" y="144"/>
                        </a:moveTo>
                        <a:lnTo>
                          <a:pt x="0" y="167"/>
                        </a:lnTo>
                        <a:lnTo>
                          <a:pt x="22" y="167"/>
                        </a:lnTo>
                        <a:lnTo>
                          <a:pt x="33" y="167"/>
                        </a:lnTo>
                        <a:lnTo>
                          <a:pt x="33" y="156"/>
                        </a:lnTo>
                        <a:lnTo>
                          <a:pt x="33" y="0"/>
                        </a:lnTo>
                        <a:lnTo>
                          <a:pt x="11" y="0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44" name="Rectangle 50">
                    <a:extLst>
                      <a:ext uri="{FF2B5EF4-FFF2-40B4-BE49-F238E27FC236}">
                        <a16:creationId xmlns:a16="http://schemas.microsoft.com/office/drawing/2014/main" id="{376C62F9-EBFA-4583-9CB8-0849735880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1181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45" name="Rectangle 51">
                    <a:extLst>
                      <a:ext uri="{FF2B5EF4-FFF2-40B4-BE49-F238E27FC236}">
                        <a16:creationId xmlns:a16="http://schemas.microsoft.com/office/drawing/2014/main" id="{E37FC559-E5B4-429D-85B0-82866E2C61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1059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46" name="Rectangle 52">
                    <a:extLst>
                      <a:ext uri="{FF2B5EF4-FFF2-40B4-BE49-F238E27FC236}">
                        <a16:creationId xmlns:a16="http://schemas.microsoft.com/office/drawing/2014/main" id="{E6614121-85DE-4F15-A79D-0D3050A7BA3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937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47" name="Rectangle 53">
                    <a:extLst>
                      <a:ext uri="{FF2B5EF4-FFF2-40B4-BE49-F238E27FC236}">
                        <a16:creationId xmlns:a16="http://schemas.microsoft.com/office/drawing/2014/main" id="{9D3F2563-884B-48FC-A581-27E17E0FE6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815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48" name="Rectangle 54">
                    <a:extLst>
                      <a:ext uri="{FF2B5EF4-FFF2-40B4-BE49-F238E27FC236}">
                        <a16:creationId xmlns:a16="http://schemas.microsoft.com/office/drawing/2014/main" id="{FCCCBF73-7A07-43DD-AF9A-EF1812FEB5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693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49" name="Rectangle 55">
                    <a:extLst>
                      <a:ext uri="{FF2B5EF4-FFF2-40B4-BE49-F238E27FC236}">
                        <a16:creationId xmlns:a16="http://schemas.microsoft.com/office/drawing/2014/main" id="{C5D63914-6EBD-4FD9-A92A-0E893A18B8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571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50" name="Rectangle 56">
                    <a:extLst>
                      <a:ext uri="{FF2B5EF4-FFF2-40B4-BE49-F238E27FC236}">
                        <a16:creationId xmlns:a16="http://schemas.microsoft.com/office/drawing/2014/main" id="{D2BDEDB8-96D1-4F8C-8563-CE3C4CBE19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4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51" name="Rectangle 57">
                    <a:extLst>
                      <a:ext uri="{FF2B5EF4-FFF2-40B4-BE49-F238E27FC236}">
                        <a16:creationId xmlns:a16="http://schemas.microsoft.com/office/drawing/2014/main" id="{DE4C406D-50C1-44CB-A54D-7FD75E247C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11" y="4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52" name="Rectangle 58">
                    <a:extLst>
                      <a:ext uri="{FF2B5EF4-FFF2-40B4-BE49-F238E27FC236}">
                        <a16:creationId xmlns:a16="http://schemas.microsoft.com/office/drawing/2014/main" id="{E334F5E0-A37F-415E-B422-B695AAA0A9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8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53" name="Rectangle 59">
                    <a:extLst>
                      <a:ext uri="{FF2B5EF4-FFF2-40B4-BE49-F238E27FC236}">
                        <a16:creationId xmlns:a16="http://schemas.microsoft.com/office/drawing/2014/main" id="{E7FCEE70-6E5E-468A-9DE7-A5FA29FF89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6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54" name="Rectangle 60">
                    <a:extLst>
                      <a:ext uri="{FF2B5EF4-FFF2-40B4-BE49-F238E27FC236}">
                        <a16:creationId xmlns:a16="http://schemas.microsoft.com/office/drawing/2014/main" id="{5AF271E7-DE8F-48FF-8E0F-6C6D82D616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4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55" name="Rectangle 61">
                    <a:extLst>
                      <a:ext uri="{FF2B5EF4-FFF2-40B4-BE49-F238E27FC236}">
                        <a16:creationId xmlns:a16="http://schemas.microsoft.com/office/drawing/2014/main" id="{18217A81-88F0-40C5-B861-4CDD90E4F1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749" name="Group 62">
                  <a:extLst>
                    <a:ext uri="{FF2B5EF4-FFF2-40B4-BE49-F238E27FC236}">
                      <a16:creationId xmlns:a16="http://schemas.microsoft.com/office/drawing/2014/main" id="{68CBFBF0-11CE-4849-B0CC-AD8C75F94A9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3" y="443"/>
                  <a:ext cx="677" cy="943"/>
                  <a:chOff x="2693" y="443"/>
                  <a:chExt cx="677" cy="943"/>
                </a:xfrm>
              </p:grpSpPr>
              <p:sp>
                <p:nvSpPr>
                  <p:cNvPr id="18804" name="Freeform 63">
                    <a:extLst>
                      <a:ext uri="{FF2B5EF4-FFF2-40B4-BE49-F238E27FC236}">
                        <a16:creationId xmlns:a16="http://schemas.microsoft.com/office/drawing/2014/main" id="{BFF1A89F-4136-4D0E-9BF4-7E1CF1A01DC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443"/>
                    <a:ext cx="28" cy="94"/>
                  </a:xfrm>
                  <a:custGeom>
                    <a:avLst/>
                    <a:gdLst>
                      <a:gd name="T0" fmla="*/ 1 w 55"/>
                      <a:gd name="T1" fmla="*/ 0 h 189"/>
                      <a:gd name="T2" fmla="*/ 1 w 55"/>
                      <a:gd name="T3" fmla="*/ 0 h 189"/>
                      <a:gd name="T4" fmla="*/ 1 w 55"/>
                      <a:gd name="T5" fmla="*/ 0 h 189"/>
                      <a:gd name="T6" fmla="*/ 1 w 55"/>
                      <a:gd name="T7" fmla="*/ 0 h 189"/>
                      <a:gd name="T8" fmla="*/ 1 w 55"/>
                      <a:gd name="T9" fmla="*/ 0 h 189"/>
                      <a:gd name="T10" fmla="*/ 1 w 55"/>
                      <a:gd name="T11" fmla="*/ 0 h 189"/>
                      <a:gd name="T12" fmla="*/ 0 w 55"/>
                      <a:gd name="T13" fmla="*/ 0 h 189"/>
                      <a:gd name="T14" fmla="*/ 0 w 55"/>
                      <a:gd name="T15" fmla="*/ 0 h 189"/>
                      <a:gd name="T16" fmla="*/ 0 w 55"/>
                      <a:gd name="T17" fmla="*/ 0 h 189"/>
                      <a:gd name="T18" fmla="*/ 1 w 55"/>
                      <a:gd name="T19" fmla="*/ 0 h 189"/>
                      <a:gd name="T20" fmla="*/ 1 w 55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5"/>
                      <a:gd name="T34" fmla="*/ 0 h 189"/>
                      <a:gd name="T35" fmla="*/ 55 w 55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5" h="189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5" y="22"/>
                        </a:lnTo>
                        <a:lnTo>
                          <a:pt x="55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2" y="189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05" name="Rectangle 64">
                    <a:extLst>
                      <a:ext uri="{FF2B5EF4-FFF2-40B4-BE49-F238E27FC236}">
                        <a16:creationId xmlns:a16="http://schemas.microsoft.com/office/drawing/2014/main" id="{D801A56D-CD87-4310-A3EA-4CC6EC9A24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571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06" name="Rectangle 65">
                    <a:extLst>
                      <a:ext uri="{FF2B5EF4-FFF2-40B4-BE49-F238E27FC236}">
                        <a16:creationId xmlns:a16="http://schemas.microsoft.com/office/drawing/2014/main" id="{3264ACB7-D561-4B58-B1DF-782DBFBC42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693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07" name="Rectangle 66">
                    <a:extLst>
                      <a:ext uri="{FF2B5EF4-FFF2-40B4-BE49-F238E27FC236}">
                        <a16:creationId xmlns:a16="http://schemas.microsoft.com/office/drawing/2014/main" id="{81A0786B-6187-4DEF-A054-F786300657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815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08" name="Rectangle 67">
                    <a:extLst>
                      <a:ext uri="{FF2B5EF4-FFF2-40B4-BE49-F238E27FC236}">
                        <a16:creationId xmlns:a16="http://schemas.microsoft.com/office/drawing/2014/main" id="{B064DD6F-6BAB-469D-A611-54BD548273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937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09" name="Rectangle 68">
                    <a:extLst>
                      <a:ext uri="{FF2B5EF4-FFF2-40B4-BE49-F238E27FC236}">
                        <a16:creationId xmlns:a16="http://schemas.microsoft.com/office/drawing/2014/main" id="{2A2A6892-44DF-46C6-95BB-7FD6FE75BA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1059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10" name="Rectangle 69">
                    <a:extLst>
                      <a:ext uri="{FF2B5EF4-FFF2-40B4-BE49-F238E27FC236}">
                        <a16:creationId xmlns:a16="http://schemas.microsoft.com/office/drawing/2014/main" id="{C67FC10D-3BEE-41C2-8880-E5B30F13BD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1181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11" name="Freeform 70">
                    <a:extLst>
                      <a:ext uri="{FF2B5EF4-FFF2-40B4-BE49-F238E27FC236}">
                        <a16:creationId xmlns:a16="http://schemas.microsoft.com/office/drawing/2014/main" id="{F08EC8C2-8792-431C-8321-728C903780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1303"/>
                    <a:ext cx="17" cy="83"/>
                  </a:xfrm>
                  <a:custGeom>
                    <a:avLst/>
                    <a:gdLst>
                      <a:gd name="T0" fmla="*/ 1 w 33"/>
                      <a:gd name="T1" fmla="*/ 0 h 167"/>
                      <a:gd name="T2" fmla="*/ 0 w 33"/>
                      <a:gd name="T3" fmla="*/ 0 h 167"/>
                      <a:gd name="T4" fmla="*/ 0 w 33"/>
                      <a:gd name="T5" fmla="*/ 0 h 167"/>
                      <a:gd name="T6" fmla="*/ 0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1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3" y="167"/>
                        </a:lnTo>
                        <a:lnTo>
                          <a:pt x="33" y="144"/>
                        </a:lnTo>
                        <a:lnTo>
                          <a:pt x="11" y="144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12" name="Rectangle 71">
                    <a:extLst>
                      <a:ext uri="{FF2B5EF4-FFF2-40B4-BE49-F238E27FC236}">
                        <a16:creationId xmlns:a16="http://schemas.microsoft.com/office/drawing/2014/main" id="{5F6AAB36-41CD-4AD0-B511-ECB3E8A3EC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43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13" name="Rectangle 72">
                    <a:extLst>
                      <a:ext uri="{FF2B5EF4-FFF2-40B4-BE49-F238E27FC236}">
                        <a16:creationId xmlns:a16="http://schemas.microsoft.com/office/drawing/2014/main" id="{6F339861-3916-4F9F-8AE1-676161F355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65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14" name="Rectangle 73">
                    <a:extLst>
                      <a:ext uri="{FF2B5EF4-FFF2-40B4-BE49-F238E27FC236}">
                        <a16:creationId xmlns:a16="http://schemas.microsoft.com/office/drawing/2014/main" id="{F058115D-2C8B-480D-BECF-D1A073DDE6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7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15" name="Rectangle 74">
                    <a:extLst>
                      <a:ext uri="{FF2B5EF4-FFF2-40B4-BE49-F238E27FC236}">
                        <a16:creationId xmlns:a16="http://schemas.microsoft.com/office/drawing/2014/main" id="{51D5F67B-02EF-4CC7-B0C8-C1B45D41D1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0" y="1375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16" name="Rectangle 75">
                    <a:extLst>
                      <a:ext uri="{FF2B5EF4-FFF2-40B4-BE49-F238E27FC236}">
                        <a16:creationId xmlns:a16="http://schemas.microsoft.com/office/drawing/2014/main" id="{561DBEF6-4D23-487A-AAF4-FF6BD776BC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32" y="1375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17" name="Freeform 76">
                    <a:extLst>
                      <a:ext uri="{FF2B5EF4-FFF2-40B4-BE49-F238E27FC236}">
                        <a16:creationId xmlns:a16="http://schemas.microsoft.com/office/drawing/2014/main" id="{4AC8C5FE-827F-4073-9F27-27AD0B568A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54" y="1303"/>
                    <a:ext cx="16" cy="83"/>
                  </a:xfrm>
                  <a:custGeom>
                    <a:avLst/>
                    <a:gdLst>
                      <a:gd name="T0" fmla="*/ 0 w 34"/>
                      <a:gd name="T1" fmla="*/ 0 h 167"/>
                      <a:gd name="T2" fmla="*/ 0 w 34"/>
                      <a:gd name="T3" fmla="*/ 0 h 167"/>
                      <a:gd name="T4" fmla="*/ 0 w 34"/>
                      <a:gd name="T5" fmla="*/ 0 h 167"/>
                      <a:gd name="T6" fmla="*/ 0 w 34"/>
                      <a:gd name="T7" fmla="*/ 0 h 167"/>
                      <a:gd name="T8" fmla="*/ 0 w 34"/>
                      <a:gd name="T9" fmla="*/ 0 h 167"/>
                      <a:gd name="T10" fmla="*/ 0 w 34"/>
                      <a:gd name="T11" fmla="*/ 0 h 167"/>
                      <a:gd name="T12" fmla="*/ 0 w 34"/>
                      <a:gd name="T13" fmla="*/ 0 h 167"/>
                      <a:gd name="T14" fmla="*/ 0 w 34"/>
                      <a:gd name="T15" fmla="*/ 0 h 167"/>
                      <a:gd name="T16" fmla="*/ 0 w 34"/>
                      <a:gd name="T17" fmla="*/ 0 h 167"/>
                      <a:gd name="T18" fmla="*/ 0 w 34"/>
                      <a:gd name="T19" fmla="*/ 0 h 167"/>
                      <a:gd name="T20" fmla="*/ 0 w 34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4"/>
                      <a:gd name="T34" fmla="*/ 0 h 167"/>
                      <a:gd name="T35" fmla="*/ 34 w 34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4" h="167">
                        <a:moveTo>
                          <a:pt x="0" y="144"/>
                        </a:moveTo>
                        <a:lnTo>
                          <a:pt x="0" y="167"/>
                        </a:lnTo>
                        <a:lnTo>
                          <a:pt x="23" y="167"/>
                        </a:lnTo>
                        <a:lnTo>
                          <a:pt x="34" y="167"/>
                        </a:lnTo>
                        <a:lnTo>
                          <a:pt x="34" y="156"/>
                        </a:lnTo>
                        <a:lnTo>
                          <a:pt x="34" y="0"/>
                        </a:lnTo>
                        <a:lnTo>
                          <a:pt x="12" y="0"/>
                        </a:lnTo>
                        <a:lnTo>
                          <a:pt x="12" y="156"/>
                        </a:lnTo>
                        <a:lnTo>
                          <a:pt x="23" y="156"/>
                        </a:lnTo>
                        <a:lnTo>
                          <a:pt x="23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18" name="Rectangle 77">
                    <a:extLst>
                      <a:ext uri="{FF2B5EF4-FFF2-40B4-BE49-F238E27FC236}">
                        <a16:creationId xmlns:a16="http://schemas.microsoft.com/office/drawing/2014/main" id="{58C25862-082E-4E90-A4B4-F84ABE0B9F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1181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19" name="Rectangle 78">
                    <a:extLst>
                      <a:ext uri="{FF2B5EF4-FFF2-40B4-BE49-F238E27FC236}">
                        <a16:creationId xmlns:a16="http://schemas.microsoft.com/office/drawing/2014/main" id="{67FA398C-E2B2-40ED-94FD-B3C3C7B1E6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1059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0" name="Rectangle 79">
                    <a:extLst>
                      <a:ext uri="{FF2B5EF4-FFF2-40B4-BE49-F238E27FC236}">
                        <a16:creationId xmlns:a16="http://schemas.microsoft.com/office/drawing/2014/main" id="{08FD411A-D469-4477-B243-76F2090D25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937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1" name="Rectangle 80">
                    <a:extLst>
                      <a:ext uri="{FF2B5EF4-FFF2-40B4-BE49-F238E27FC236}">
                        <a16:creationId xmlns:a16="http://schemas.microsoft.com/office/drawing/2014/main" id="{F2F41688-FA4F-4562-B3A7-DD26F148EB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815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2" name="Rectangle 81">
                    <a:extLst>
                      <a:ext uri="{FF2B5EF4-FFF2-40B4-BE49-F238E27FC236}">
                        <a16:creationId xmlns:a16="http://schemas.microsoft.com/office/drawing/2014/main" id="{FFBB11DE-B6D4-4DF7-A092-996A02F5B0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693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3" name="Rectangle 82">
                    <a:extLst>
                      <a:ext uri="{FF2B5EF4-FFF2-40B4-BE49-F238E27FC236}">
                        <a16:creationId xmlns:a16="http://schemas.microsoft.com/office/drawing/2014/main" id="{D6E17F0D-FDB8-461C-8FBC-A00AF20FF1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571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4" name="Rectangle 83">
                    <a:extLst>
                      <a:ext uri="{FF2B5EF4-FFF2-40B4-BE49-F238E27FC236}">
                        <a16:creationId xmlns:a16="http://schemas.microsoft.com/office/drawing/2014/main" id="{C5CBCFF3-3852-473B-8183-FA0960D6F1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4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5" name="Rectangle 84">
                    <a:extLst>
                      <a:ext uri="{FF2B5EF4-FFF2-40B4-BE49-F238E27FC236}">
                        <a16:creationId xmlns:a16="http://schemas.microsoft.com/office/drawing/2014/main" id="{F5020FB6-D2A1-4F9B-AFF0-117394D994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43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6" name="Rectangle 85">
                    <a:extLst>
                      <a:ext uri="{FF2B5EF4-FFF2-40B4-BE49-F238E27FC236}">
                        <a16:creationId xmlns:a16="http://schemas.microsoft.com/office/drawing/2014/main" id="{D452B977-67EE-4382-9AE6-6B3BD3F6D8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21" y="4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7" name="Rectangle 86">
                    <a:extLst>
                      <a:ext uri="{FF2B5EF4-FFF2-40B4-BE49-F238E27FC236}">
                        <a16:creationId xmlns:a16="http://schemas.microsoft.com/office/drawing/2014/main" id="{82759110-91EC-460A-9F44-CBC14E2B91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9" y="4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8" name="Rectangle 87">
                    <a:extLst>
                      <a:ext uri="{FF2B5EF4-FFF2-40B4-BE49-F238E27FC236}">
                        <a16:creationId xmlns:a16="http://schemas.microsoft.com/office/drawing/2014/main" id="{DE6088AE-15E5-416C-888C-386F64F3B4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77" y="4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29" name="Rectangle 88">
                    <a:extLst>
                      <a:ext uri="{FF2B5EF4-FFF2-40B4-BE49-F238E27FC236}">
                        <a16:creationId xmlns:a16="http://schemas.microsoft.com/office/drawing/2014/main" id="{293B68E1-C9A0-45E1-BE9B-9D8C2412A7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54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750" name="Group 89">
                  <a:extLst>
                    <a:ext uri="{FF2B5EF4-FFF2-40B4-BE49-F238E27FC236}">
                      <a16:creationId xmlns:a16="http://schemas.microsoft.com/office/drawing/2014/main" id="{D117DA98-811B-4D0A-B593-0B22103369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26" y="443"/>
                  <a:ext cx="677" cy="943"/>
                  <a:chOff x="3626" y="443"/>
                  <a:chExt cx="677" cy="943"/>
                </a:xfrm>
              </p:grpSpPr>
              <p:sp>
                <p:nvSpPr>
                  <p:cNvPr id="18778" name="Freeform 90">
                    <a:extLst>
                      <a:ext uri="{FF2B5EF4-FFF2-40B4-BE49-F238E27FC236}">
                        <a16:creationId xmlns:a16="http://schemas.microsoft.com/office/drawing/2014/main" id="{F12A32C7-5254-4ADA-A711-20FC3C74F6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6" y="443"/>
                    <a:ext cx="27" cy="94"/>
                  </a:xfrm>
                  <a:custGeom>
                    <a:avLst/>
                    <a:gdLst>
                      <a:gd name="T0" fmla="*/ 0 w 56"/>
                      <a:gd name="T1" fmla="*/ 0 h 189"/>
                      <a:gd name="T2" fmla="*/ 0 w 56"/>
                      <a:gd name="T3" fmla="*/ 0 h 189"/>
                      <a:gd name="T4" fmla="*/ 0 w 56"/>
                      <a:gd name="T5" fmla="*/ 0 h 189"/>
                      <a:gd name="T6" fmla="*/ 0 w 56"/>
                      <a:gd name="T7" fmla="*/ 0 h 189"/>
                      <a:gd name="T8" fmla="*/ 0 w 56"/>
                      <a:gd name="T9" fmla="*/ 0 h 189"/>
                      <a:gd name="T10" fmla="*/ 0 w 56"/>
                      <a:gd name="T11" fmla="*/ 0 h 189"/>
                      <a:gd name="T12" fmla="*/ 0 w 56"/>
                      <a:gd name="T13" fmla="*/ 0 h 189"/>
                      <a:gd name="T14" fmla="*/ 0 w 56"/>
                      <a:gd name="T15" fmla="*/ 0 h 189"/>
                      <a:gd name="T16" fmla="*/ 0 w 56"/>
                      <a:gd name="T17" fmla="*/ 0 h 189"/>
                      <a:gd name="T18" fmla="*/ 0 w 56"/>
                      <a:gd name="T19" fmla="*/ 0 h 189"/>
                      <a:gd name="T20" fmla="*/ 0 w 56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6"/>
                      <a:gd name="T34" fmla="*/ 0 h 189"/>
                      <a:gd name="T35" fmla="*/ 56 w 56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6" h="189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6" y="22"/>
                        </a:lnTo>
                        <a:lnTo>
                          <a:pt x="56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2" y="189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79" name="Rectangle 91">
                    <a:extLst>
                      <a:ext uri="{FF2B5EF4-FFF2-40B4-BE49-F238E27FC236}">
                        <a16:creationId xmlns:a16="http://schemas.microsoft.com/office/drawing/2014/main" id="{2B93872C-37F0-46A4-ACBB-05268E51E0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571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80" name="Rectangle 92">
                    <a:extLst>
                      <a:ext uri="{FF2B5EF4-FFF2-40B4-BE49-F238E27FC236}">
                        <a16:creationId xmlns:a16="http://schemas.microsoft.com/office/drawing/2014/main" id="{0F17BE5C-7963-4CA8-A495-A4ADB40216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693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81" name="Rectangle 93">
                    <a:extLst>
                      <a:ext uri="{FF2B5EF4-FFF2-40B4-BE49-F238E27FC236}">
                        <a16:creationId xmlns:a16="http://schemas.microsoft.com/office/drawing/2014/main" id="{0740D239-D07E-4AB7-B9D6-9C9729C35F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815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82" name="Rectangle 94">
                    <a:extLst>
                      <a:ext uri="{FF2B5EF4-FFF2-40B4-BE49-F238E27FC236}">
                        <a16:creationId xmlns:a16="http://schemas.microsoft.com/office/drawing/2014/main" id="{3D54C4E4-E77A-43C6-88CF-4A17EE7EDA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937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83" name="Rectangle 95">
                    <a:extLst>
                      <a:ext uri="{FF2B5EF4-FFF2-40B4-BE49-F238E27FC236}">
                        <a16:creationId xmlns:a16="http://schemas.microsoft.com/office/drawing/2014/main" id="{A499120F-51CB-4ADD-9DAD-955C66A2A6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1059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84" name="Rectangle 96">
                    <a:extLst>
                      <a:ext uri="{FF2B5EF4-FFF2-40B4-BE49-F238E27FC236}">
                        <a16:creationId xmlns:a16="http://schemas.microsoft.com/office/drawing/2014/main" id="{D23F021C-6535-410F-9F23-93DF8A5621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1181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85" name="Freeform 97">
                    <a:extLst>
                      <a:ext uri="{FF2B5EF4-FFF2-40B4-BE49-F238E27FC236}">
                        <a16:creationId xmlns:a16="http://schemas.microsoft.com/office/drawing/2014/main" id="{708C5F98-717D-4203-B0A7-587DD53A8D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6" y="1303"/>
                    <a:ext cx="16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0 w 33"/>
                      <a:gd name="T5" fmla="*/ 0 h 167"/>
                      <a:gd name="T6" fmla="*/ 0 w 33"/>
                      <a:gd name="T7" fmla="*/ 0 h 167"/>
                      <a:gd name="T8" fmla="*/ 0 w 33"/>
                      <a:gd name="T9" fmla="*/ 0 h 167"/>
                      <a:gd name="T10" fmla="*/ 0 w 33"/>
                      <a:gd name="T11" fmla="*/ 0 h 167"/>
                      <a:gd name="T12" fmla="*/ 0 w 33"/>
                      <a:gd name="T13" fmla="*/ 0 h 167"/>
                      <a:gd name="T14" fmla="*/ 0 w 33"/>
                      <a:gd name="T15" fmla="*/ 0 h 167"/>
                      <a:gd name="T16" fmla="*/ 0 w 33"/>
                      <a:gd name="T17" fmla="*/ 0 h 167"/>
                      <a:gd name="T18" fmla="*/ 0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3" y="167"/>
                        </a:lnTo>
                        <a:lnTo>
                          <a:pt x="33" y="144"/>
                        </a:lnTo>
                        <a:lnTo>
                          <a:pt x="11" y="144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86" name="Rectangle 98">
                    <a:extLst>
                      <a:ext uri="{FF2B5EF4-FFF2-40B4-BE49-F238E27FC236}">
                        <a16:creationId xmlns:a16="http://schemas.microsoft.com/office/drawing/2014/main" id="{6B60077A-3D83-400A-B18D-6D48800E7C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76" y="1375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87" name="Rectangle 99">
                    <a:extLst>
                      <a:ext uri="{FF2B5EF4-FFF2-40B4-BE49-F238E27FC236}">
                        <a16:creationId xmlns:a16="http://schemas.microsoft.com/office/drawing/2014/main" id="{AA0EA2FF-8F87-4C7C-B0BD-B1899AFDC6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98" y="1375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88" name="Rectangle 100">
                    <a:extLst>
                      <a:ext uri="{FF2B5EF4-FFF2-40B4-BE49-F238E27FC236}">
                        <a16:creationId xmlns:a16="http://schemas.microsoft.com/office/drawing/2014/main" id="{C76C8F17-3EF3-45D5-BBBF-7D8E8F7596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20" y="1375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89" name="Rectangle 101">
                    <a:extLst>
                      <a:ext uri="{FF2B5EF4-FFF2-40B4-BE49-F238E27FC236}">
                        <a16:creationId xmlns:a16="http://schemas.microsoft.com/office/drawing/2014/main" id="{36D7391D-4467-40A5-8673-6A6D56B88C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42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90" name="Rectangle 102">
                    <a:extLst>
                      <a:ext uri="{FF2B5EF4-FFF2-40B4-BE49-F238E27FC236}">
                        <a16:creationId xmlns:a16="http://schemas.microsoft.com/office/drawing/2014/main" id="{EC173B9A-EB22-467C-AD6C-262FD574B7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64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91" name="Freeform 103">
                    <a:extLst>
                      <a:ext uri="{FF2B5EF4-FFF2-40B4-BE49-F238E27FC236}">
                        <a16:creationId xmlns:a16="http://schemas.microsoft.com/office/drawing/2014/main" id="{DE916202-11F1-499A-AD8C-09EEC481E0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286" y="1303"/>
                    <a:ext cx="17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1 w 33"/>
                      <a:gd name="T5" fmla="*/ 0 h 167"/>
                      <a:gd name="T6" fmla="*/ 1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0" y="144"/>
                        </a:moveTo>
                        <a:lnTo>
                          <a:pt x="0" y="167"/>
                        </a:lnTo>
                        <a:lnTo>
                          <a:pt x="22" y="167"/>
                        </a:lnTo>
                        <a:lnTo>
                          <a:pt x="33" y="167"/>
                        </a:lnTo>
                        <a:lnTo>
                          <a:pt x="33" y="156"/>
                        </a:lnTo>
                        <a:lnTo>
                          <a:pt x="33" y="0"/>
                        </a:lnTo>
                        <a:lnTo>
                          <a:pt x="11" y="0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92" name="Rectangle 104">
                    <a:extLst>
                      <a:ext uri="{FF2B5EF4-FFF2-40B4-BE49-F238E27FC236}">
                        <a16:creationId xmlns:a16="http://schemas.microsoft.com/office/drawing/2014/main" id="{8F9D9BB5-2631-433B-B484-6ACCD7F090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1181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93" name="Rectangle 105">
                    <a:extLst>
                      <a:ext uri="{FF2B5EF4-FFF2-40B4-BE49-F238E27FC236}">
                        <a16:creationId xmlns:a16="http://schemas.microsoft.com/office/drawing/2014/main" id="{80A8081A-4161-43A3-9164-DCEF60850D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1059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94" name="Rectangle 106">
                    <a:extLst>
                      <a:ext uri="{FF2B5EF4-FFF2-40B4-BE49-F238E27FC236}">
                        <a16:creationId xmlns:a16="http://schemas.microsoft.com/office/drawing/2014/main" id="{88DC95AE-6E3B-4608-BF11-D929CC4567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937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95" name="Rectangle 107">
                    <a:extLst>
                      <a:ext uri="{FF2B5EF4-FFF2-40B4-BE49-F238E27FC236}">
                        <a16:creationId xmlns:a16="http://schemas.microsoft.com/office/drawing/2014/main" id="{D4CB5885-CA07-4904-BB9D-9531CE1453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815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96" name="Rectangle 108">
                    <a:extLst>
                      <a:ext uri="{FF2B5EF4-FFF2-40B4-BE49-F238E27FC236}">
                        <a16:creationId xmlns:a16="http://schemas.microsoft.com/office/drawing/2014/main" id="{576A6745-6295-434C-9E22-17724A40FD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693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97" name="Rectangle 109">
                    <a:extLst>
                      <a:ext uri="{FF2B5EF4-FFF2-40B4-BE49-F238E27FC236}">
                        <a16:creationId xmlns:a16="http://schemas.microsoft.com/office/drawing/2014/main" id="{A392473F-3B7F-479A-B6BC-D84FED8131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571"/>
                    <a:ext cx="12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98" name="Rectangle 110">
                    <a:extLst>
                      <a:ext uri="{FF2B5EF4-FFF2-40B4-BE49-F238E27FC236}">
                        <a16:creationId xmlns:a16="http://schemas.microsoft.com/office/drawing/2014/main" id="{C0C05EE5-86AA-49D3-8E69-B005353457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449"/>
                    <a:ext cx="12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99" name="Rectangle 111">
                    <a:extLst>
                      <a:ext uri="{FF2B5EF4-FFF2-40B4-BE49-F238E27FC236}">
                        <a16:creationId xmlns:a16="http://schemas.microsoft.com/office/drawing/2014/main" id="{C05CCAD9-14AC-45C3-8BB7-D2DCBA1583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5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00" name="Rectangle 112">
                    <a:extLst>
                      <a:ext uri="{FF2B5EF4-FFF2-40B4-BE49-F238E27FC236}">
                        <a16:creationId xmlns:a16="http://schemas.microsoft.com/office/drawing/2014/main" id="{B24658CC-58DF-4290-92D5-263EA64AB1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01" name="Rectangle 113">
                    <a:extLst>
                      <a:ext uri="{FF2B5EF4-FFF2-40B4-BE49-F238E27FC236}">
                        <a16:creationId xmlns:a16="http://schemas.microsoft.com/office/drawing/2014/main" id="{96DC4BA4-9842-4016-9751-BDE1193EC2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31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02" name="Rectangle 114">
                    <a:extLst>
                      <a:ext uri="{FF2B5EF4-FFF2-40B4-BE49-F238E27FC236}">
                        <a16:creationId xmlns:a16="http://schemas.microsoft.com/office/drawing/2014/main" id="{BB10610C-9BD5-4E32-BA9C-86BA962A8E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9" y="4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03" name="Rectangle 115">
                    <a:extLst>
                      <a:ext uri="{FF2B5EF4-FFF2-40B4-BE49-F238E27FC236}">
                        <a16:creationId xmlns:a16="http://schemas.microsoft.com/office/drawing/2014/main" id="{D9BF5C19-04AC-49BC-A0A3-BAC4AE8ED6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87" y="4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751" name="Group 116">
                  <a:extLst>
                    <a:ext uri="{FF2B5EF4-FFF2-40B4-BE49-F238E27FC236}">
                      <a16:creationId xmlns:a16="http://schemas.microsoft.com/office/drawing/2014/main" id="{178B2CE7-7D9B-4AA2-B078-FF23A562F27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58" y="443"/>
                  <a:ext cx="677" cy="943"/>
                  <a:chOff x="4558" y="443"/>
                  <a:chExt cx="677" cy="943"/>
                </a:xfrm>
              </p:grpSpPr>
              <p:sp>
                <p:nvSpPr>
                  <p:cNvPr id="18752" name="Freeform 117">
                    <a:extLst>
                      <a:ext uri="{FF2B5EF4-FFF2-40B4-BE49-F238E27FC236}">
                        <a16:creationId xmlns:a16="http://schemas.microsoft.com/office/drawing/2014/main" id="{6164C790-9D4B-4175-92C2-BEAC558CBE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558" y="443"/>
                    <a:ext cx="28" cy="94"/>
                  </a:xfrm>
                  <a:custGeom>
                    <a:avLst/>
                    <a:gdLst>
                      <a:gd name="T0" fmla="*/ 1 w 55"/>
                      <a:gd name="T1" fmla="*/ 0 h 189"/>
                      <a:gd name="T2" fmla="*/ 1 w 55"/>
                      <a:gd name="T3" fmla="*/ 0 h 189"/>
                      <a:gd name="T4" fmla="*/ 1 w 55"/>
                      <a:gd name="T5" fmla="*/ 0 h 189"/>
                      <a:gd name="T6" fmla="*/ 1 w 55"/>
                      <a:gd name="T7" fmla="*/ 0 h 189"/>
                      <a:gd name="T8" fmla="*/ 1 w 55"/>
                      <a:gd name="T9" fmla="*/ 0 h 189"/>
                      <a:gd name="T10" fmla="*/ 1 w 55"/>
                      <a:gd name="T11" fmla="*/ 0 h 189"/>
                      <a:gd name="T12" fmla="*/ 0 w 55"/>
                      <a:gd name="T13" fmla="*/ 0 h 189"/>
                      <a:gd name="T14" fmla="*/ 0 w 55"/>
                      <a:gd name="T15" fmla="*/ 0 h 189"/>
                      <a:gd name="T16" fmla="*/ 0 w 55"/>
                      <a:gd name="T17" fmla="*/ 0 h 189"/>
                      <a:gd name="T18" fmla="*/ 1 w 55"/>
                      <a:gd name="T19" fmla="*/ 0 h 189"/>
                      <a:gd name="T20" fmla="*/ 1 w 55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5"/>
                      <a:gd name="T34" fmla="*/ 0 h 189"/>
                      <a:gd name="T35" fmla="*/ 55 w 55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5" h="189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5" y="22"/>
                        </a:lnTo>
                        <a:lnTo>
                          <a:pt x="55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2" y="189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53" name="Rectangle 118">
                    <a:extLst>
                      <a:ext uri="{FF2B5EF4-FFF2-40B4-BE49-F238E27FC236}">
                        <a16:creationId xmlns:a16="http://schemas.microsoft.com/office/drawing/2014/main" id="{BA0C1536-1C15-463E-8281-768DAFD578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571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54" name="Rectangle 119">
                    <a:extLst>
                      <a:ext uri="{FF2B5EF4-FFF2-40B4-BE49-F238E27FC236}">
                        <a16:creationId xmlns:a16="http://schemas.microsoft.com/office/drawing/2014/main" id="{ED34EC6E-B656-4905-9EF7-5415960A5F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693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55" name="Rectangle 120">
                    <a:extLst>
                      <a:ext uri="{FF2B5EF4-FFF2-40B4-BE49-F238E27FC236}">
                        <a16:creationId xmlns:a16="http://schemas.microsoft.com/office/drawing/2014/main" id="{AD850AF8-AFB8-4FF3-BB00-D0475FC892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815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56" name="Rectangle 121">
                    <a:extLst>
                      <a:ext uri="{FF2B5EF4-FFF2-40B4-BE49-F238E27FC236}">
                        <a16:creationId xmlns:a16="http://schemas.microsoft.com/office/drawing/2014/main" id="{276ECDF2-1524-481C-9C01-B4A47F76D7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937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57" name="Rectangle 122">
                    <a:extLst>
                      <a:ext uri="{FF2B5EF4-FFF2-40B4-BE49-F238E27FC236}">
                        <a16:creationId xmlns:a16="http://schemas.microsoft.com/office/drawing/2014/main" id="{B29DC2D8-DA4A-4003-83ED-D66E03B550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1059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58" name="Rectangle 123">
                    <a:extLst>
                      <a:ext uri="{FF2B5EF4-FFF2-40B4-BE49-F238E27FC236}">
                        <a16:creationId xmlns:a16="http://schemas.microsoft.com/office/drawing/2014/main" id="{F12B5B75-C3D3-4713-8CE8-D5AED6B92D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1181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59" name="Freeform 124">
                    <a:extLst>
                      <a:ext uri="{FF2B5EF4-FFF2-40B4-BE49-F238E27FC236}">
                        <a16:creationId xmlns:a16="http://schemas.microsoft.com/office/drawing/2014/main" id="{2ACA0709-CB85-44B5-A091-1AB7900021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558" y="1303"/>
                    <a:ext cx="16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0 w 33"/>
                      <a:gd name="T5" fmla="*/ 0 h 167"/>
                      <a:gd name="T6" fmla="*/ 0 w 33"/>
                      <a:gd name="T7" fmla="*/ 0 h 167"/>
                      <a:gd name="T8" fmla="*/ 0 w 33"/>
                      <a:gd name="T9" fmla="*/ 0 h 167"/>
                      <a:gd name="T10" fmla="*/ 0 w 33"/>
                      <a:gd name="T11" fmla="*/ 0 h 167"/>
                      <a:gd name="T12" fmla="*/ 0 w 33"/>
                      <a:gd name="T13" fmla="*/ 0 h 167"/>
                      <a:gd name="T14" fmla="*/ 0 w 33"/>
                      <a:gd name="T15" fmla="*/ 0 h 167"/>
                      <a:gd name="T16" fmla="*/ 0 w 33"/>
                      <a:gd name="T17" fmla="*/ 0 h 167"/>
                      <a:gd name="T18" fmla="*/ 0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3" y="167"/>
                        </a:lnTo>
                        <a:lnTo>
                          <a:pt x="33" y="144"/>
                        </a:lnTo>
                        <a:lnTo>
                          <a:pt x="11" y="144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60" name="Rectangle 125">
                    <a:extLst>
                      <a:ext uri="{FF2B5EF4-FFF2-40B4-BE49-F238E27FC236}">
                        <a16:creationId xmlns:a16="http://schemas.microsoft.com/office/drawing/2014/main" id="{957BFE7A-1EF0-4EDA-ACC6-C4E18D308D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61" name="Rectangle 126">
                    <a:extLst>
                      <a:ext uri="{FF2B5EF4-FFF2-40B4-BE49-F238E27FC236}">
                        <a16:creationId xmlns:a16="http://schemas.microsoft.com/office/drawing/2014/main" id="{D8FC8325-E0BF-44E1-9F7C-393BD4D677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30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62" name="Rectangle 127">
                    <a:extLst>
                      <a:ext uri="{FF2B5EF4-FFF2-40B4-BE49-F238E27FC236}">
                        <a16:creationId xmlns:a16="http://schemas.microsoft.com/office/drawing/2014/main" id="{E1E1F427-2F02-4F8B-8365-337526DFA5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52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63" name="Rectangle 128">
                    <a:extLst>
                      <a:ext uri="{FF2B5EF4-FFF2-40B4-BE49-F238E27FC236}">
                        <a16:creationId xmlns:a16="http://schemas.microsoft.com/office/drawing/2014/main" id="{03C9A1BB-27E8-41D6-B2B2-143BE7D745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74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64" name="Rectangle 129">
                    <a:extLst>
                      <a:ext uri="{FF2B5EF4-FFF2-40B4-BE49-F238E27FC236}">
                        <a16:creationId xmlns:a16="http://schemas.microsoft.com/office/drawing/2014/main" id="{634D83D8-15BD-4EC3-B694-95FD890D06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96" y="1375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65" name="Freeform 130">
                    <a:extLst>
                      <a:ext uri="{FF2B5EF4-FFF2-40B4-BE49-F238E27FC236}">
                        <a16:creationId xmlns:a16="http://schemas.microsoft.com/office/drawing/2014/main" id="{3494AB4F-0090-4D86-9BF2-0373606C5F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8" y="1303"/>
                    <a:ext cx="17" cy="83"/>
                  </a:xfrm>
                  <a:custGeom>
                    <a:avLst/>
                    <a:gdLst>
                      <a:gd name="T0" fmla="*/ 0 w 34"/>
                      <a:gd name="T1" fmla="*/ 0 h 167"/>
                      <a:gd name="T2" fmla="*/ 0 w 34"/>
                      <a:gd name="T3" fmla="*/ 0 h 167"/>
                      <a:gd name="T4" fmla="*/ 1 w 34"/>
                      <a:gd name="T5" fmla="*/ 0 h 167"/>
                      <a:gd name="T6" fmla="*/ 1 w 34"/>
                      <a:gd name="T7" fmla="*/ 0 h 167"/>
                      <a:gd name="T8" fmla="*/ 1 w 34"/>
                      <a:gd name="T9" fmla="*/ 0 h 167"/>
                      <a:gd name="T10" fmla="*/ 1 w 34"/>
                      <a:gd name="T11" fmla="*/ 0 h 167"/>
                      <a:gd name="T12" fmla="*/ 1 w 34"/>
                      <a:gd name="T13" fmla="*/ 0 h 167"/>
                      <a:gd name="T14" fmla="*/ 1 w 34"/>
                      <a:gd name="T15" fmla="*/ 0 h 167"/>
                      <a:gd name="T16" fmla="*/ 1 w 34"/>
                      <a:gd name="T17" fmla="*/ 0 h 167"/>
                      <a:gd name="T18" fmla="*/ 1 w 34"/>
                      <a:gd name="T19" fmla="*/ 0 h 167"/>
                      <a:gd name="T20" fmla="*/ 0 w 34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4"/>
                      <a:gd name="T34" fmla="*/ 0 h 167"/>
                      <a:gd name="T35" fmla="*/ 34 w 34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4" h="167">
                        <a:moveTo>
                          <a:pt x="0" y="144"/>
                        </a:moveTo>
                        <a:lnTo>
                          <a:pt x="0" y="167"/>
                        </a:lnTo>
                        <a:lnTo>
                          <a:pt x="22" y="167"/>
                        </a:lnTo>
                        <a:lnTo>
                          <a:pt x="34" y="167"/>
                        </a:lnTo>
                        <a:lnTo>
                          <a:pt x="34" y="156"/>
                        </a:lnTo>
                        <a:lnTo>
                          <a:pt x="34" y="0"/>
                        </a:lnTo>
                        <a:lnTo>
                          <a:pt x="11" y="0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66" name="Rectangle 131">
                    <a:extLst>
                      <a:ext uri="{FF2B5EF4-FFF2-40B4-BE49-F238E27FC236}">
                        <a16:creationId xmlns:a16="http://schemas.microsoft.com/office/drawing/2014/main" id="{97669077-2CD9-4A34-8D95-C8B4B6CCF7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1181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67" name="Rectangle 132">
                    <a:extLst>
                      <a:ext uri="{FF2B5EF4-FFF2-40B4-BE49-F238E27FC236}">
                        <a16:creationId xmlns:a16="http://schemas.microsoft.com/office/drawing/2014/main" id="{9EF5B8A1-0A43-4AE8-B55C-B5E5CE3B6B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1059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68" name="Rectangle 133">
                    <a:extLst>
                      <a:ext uri="{FF2B5EF4-FFF2-40B4-BE49-F238E27FC236}">
                        <a16:creationId xmlns:a16="http://schemas.microsoft.com/office/drawing/2014/main" id="{CB5814AA-E4D1-4CA6-A95A-76F715F0F2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937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69" name="Rectangle 134">
                    <a:extLst>
                      <a:ext uri="{FF2B5EF4-FFF2-40B4-BE49-F238E27FC236}">
                        <a16:creationId xmlns:a16="http://schemas.microsoft.com/office/drawing/2014/main" id="{12D52192-089E-45AB-91B3-8D04E05181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815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70" name="Rectangle 135">
                    <a:extLst>
                      <a:ext uri="{FF2B5EF4-FFF2-40B4-BE49-F238E27FC236}">
                        <a16:creationId xmlns:a16="http://schemas.microsoft.com/office/drawing/2014/main" id="{7A18B66B-E57B-4D5C-A240-3F2E1032BB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693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71" name="Rectangle 136">
                    <a:extLst>
                      <a:ext uri="{FF2B5EF4-FFF2-40B4-BE49-F238E27FC236}">
                        <a16:creationId xmlns:a16="http://schemas.microsoft.com/office/drawing/2014/main" id="{FD31741B-C4D5-4411-9BC0-2C094203D4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571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72" name="Rectangle 137">
                    <a:extLst>
                      <a:ext uri="{FF2B5EF4-FFF2-40B4-BE49-F238E27FC236}">
                        <a16:creationId xmlns:a16="http://schemas.microsoft.com/office/drawing/2014/main" id="{D3ED6D84-A79B-4E7B-AF04-CB64DBC424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4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73" name="Rectangle 138">
                    <a:extLst>
                      <a:ext uri="{FF2B5EF4-FFF2-40B4-BE49-F238E27FC236}">
                        <a16:creationId xmlns:a16="http://schemas.microsoft.com/office/drawing/2014/main" id="{0EF401BF-3EB3-4521-9F16-442A3E4FA4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7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74" name="Rectangle 139">
                    <a:extLst>
                      <a:ext uri="{FF2B5EF4-FFF2-40B4-BE49-F238E27FC236}">
                        <a16:creationId xmlns:a16="http://schemas.microsoft.com/office/drawing/2014/main" id="{96447CBB-547C-4D52-9EDD-A8C0F7DD2F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85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75" name="Rectangle 140">
                    <a:extLst>
                      <a:ext uri="{FF2B5EF4-FFF2-40B4-BE49-F238E27FC236}">
                        <a16:creationId xmlns:a16="http://schemas.microsoft.com/office/drawing/2014/main" id="{B194EA0A-DC7C-48F6-8042-C7D8A6FED4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63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76" name="Rectangle 141">
                    <a:extLst>
                      <a:ext uri="{FF2B5EF4-FFF2-40B4-BE49-F238E27FC236}">
                        <a16:creationId xmlns:a16="http://schemas.microsoft.com/office/drawing/2014/main" id="{29E1B8A2-1BA3-4533-8919-A148E1C19A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41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77" name="Rectangle 142">
                    <a:extLst>
                      <a:ext uri="{FF2B5EF4-FFF2-40B4-BE49-F238E27FC236}">
                        <a16:creationId xmlns:a16="http://schemas.microsoft.com/office/drawing/2014/main" id="{AE75985A-FC30-471D-B2F3-ABFEAB5A49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19" y="4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18444" name="Group 143">
                <a:extLst>
                  <a:ext uri="{FF2B5EF4-FFF2-40B4-BE49-F238E27FC236}">
                    <a16:creationId xmlns:a16="http://schemas.microsoft.com/office/drawing/2014/main" id="{377401EC-9891-4ABC-8FF2-7052ADD85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5" y="1496"/>
                <a:ext cx="4406" cy="944"/>
                <a:chOff x="829" y="1508"/>
                <a:chExt cx="4406" cy="944"/>
              </a:xfrm>
            </p:grpSpPr>
            <p:grpSp>
              <p:nvGrpSpPr>
                <p:cNvPr id="18612" name="Group 144">
                  <a:extLst>
                    <a:ext uri="{FF2B5EF4-FFF2-40B4-BE49-F238E27FC236}">
                      <a16:creationId xmlns:a16="http://schemas.microsoft.com/office/drawing/2014/main" id="{5FC6F747-08F8-48C3-92C2-B40ABE4398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9" y="1508"/>
                  <a:ext cx="677" cy="944"/>
                  <a:chOff x="829" y="1508"/>
                  <a:chExt cx="677" cy="944"/>
                </a:xfrm>
              </p:grpSpPr>
              <p:sp>
                <p:nvSpPr>
                  <p:cNvPr id="18721" name="Freeform 145">
                    <a:extLst>
                      <a:ext uri="{FF2B5EF4-FFF2-40B4-BE49-F238E27FC236}">
                        <a16:creationId xmlns:a16="http://schemas.microsoft.com/office/drawing/2014/main" id="{A826053A-8B05-493A-BB96-F51CB19676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29" y="1508"/>
                    <a:ext cx="28" cy="95"/>
                  </a:xfrm>
                  <a:custGeom>
                    <a:avLst/>
                    <a:gdLst>
                      <a:gd name="T0" fmla="*/ 1 w 55"/>
                      <a:gd name="T1" fmla="*/ 1 h 188"/>
                      <a:gd name="T2" fmla="*/ 1 w 55"/>
                      <a:gd name="T3" fmla="*/ 1 h 188"/>
                      <a:gd name="T4" fmla="*/ 1 w 55"/>
                      <a:gd name="T5" fmla="*/ 1 h 188"/>
                      <a:gd name="T6" fmla="*/ 1 w 55"/>
                      <a:gd name="T7" fmla="*/ 1 h 188"/>
                      <a:gd name="T8" fmla="*/ 1 w 55"/>
                      <a:gd name="T9" fmla="*/ 0 h 188"/>
                      <a:gd name="T10" fmla="*/ 1 w 55"/>
                      <a:gd name="T11" fmla="*/ 0 h 188"/>
                      <a:gd name="T12" fmla="*/ 0 w 55"/>
                      <a:gd name="T13" fmla="*/ 0 h 188"/>
                      <a:gd name="T14" fmla="*/ 0 w 55"/>
                      <a:gd name="T15" fmla="*/ 1 h 188"/>
                      <a:gd name="T16" fmla="*/ 0 w 55"/>
                      <a:gd name="T17" fmla="*/ 1 h 188"/>
                      <a:gd name="T18" fmla="*/ 1 w 55"/>
                      <a:gd name="T19" fmla="*/ 1 h 188"/>
                      <a:gd name="T20" fmla="*/ 1 w 55"/>
                      <a:gd name="T21" fmla="*/ 1 h 18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5"/>
                      <a:gd name="T34" fmla="*/ 0 h 188"/>
                      <a:gd name="T35" fmla="*/ 55 w 55"/>
                      <a:gd name="T36" fmla="*/ 188 h 188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5" h="188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5" y="22"/>
                        </a:lnTo>
                        <a:lnTo>
                          <a:pt x="55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8"/>
                        </a:lnTo>
                        <a:lnTo>
                          <a:pt x="22" y="188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22" name="Rectangle 146">
                    <a:extLst>
                      <a:ext uri="{FF2B5EF4-FFF2-40B4-BE49-F238E27FC236}">
                        <a16:creationId xmlns:a16="http://schemas.microsoft.com/office/drawing/2014/main" id="{24D5D7A4-031F-4892-A5E2-D17C89B5AFD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163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23" name="Rectangle 147">
                    <a:extLst>
                      <a:ext uri="{FF2B5EF4-FFF2-40B4-BE49-F238E27FC236}">
                        <a16:creationId xmlns:a16="http://schemas.microsoft.com/office/drawing/2014/main" id="{873B6C37-D78B-426E-AF26-D12CAE6621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175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24" name="Rectangle 148">
                    <a:extLst>
                      <a:ext uri="{FF2B5EF4-FFF2-40B4-BE49-F238E27FC236}">
                        <a16:creationId xmlns:a16="http://schemas.microsoft.com/office/drawing/2014/main" id="{4F7A1512-1E85-466F-8EFA-C49FE14D4E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188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25" name="Rectangle 149">
                    <a:extLst>
                      <a:ext uri="{FF2B5EF4-FFF2-40B4-BE49-F238E27FC236}">
                        <a16:creationId xmlns:a16="http://schemas.microsoft.com/office/drawing/2014/main" id="{7EBD70BF-B4E3-4B3A-9B52-FF39724A6F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200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26" name="Rectangle 150">
                    <a:extLst>
                      <a:ext uri="{FF2B5EF4-FFF2-40B4-BE49-F238E27FC236}">
                        <a16:creationId xmlns:a16="http://schemas.microsoft.com/office/drawing/2014/main" id="{D81BC9CE-38EC-41DE-B1D4-1C50B33757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212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27" name="Rectangle 151">
                    <a:extLst>
                      <a:ext uri="{FF2B5EF4-FFF2-40B4-BE49-F238E27FC236}">
                        <a16:creationId xmlns:a16="http://schemas.microsoft.com/office/drawing/2014/main" id="{46EDB345-05F0-4D8B-9DD8-819A0D63D11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224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28" name="Freeform 152">
                    <a:extLst>
                      <a:ext uri="{FF2B5EF4-FFF2-40B4-BE49-F238E27FC236}">
                        <a16:creationId xmlns:a16="http://schemas.microsoft.com/office/drawing/2014/main" id="{577EF1E9-87AC-45FB-B2B7-FFB0D0AE53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29" y="2368"/>
                    <a:ext cx="17" cy="84"/>
                  </a:xfrm>
                  <a:custGeom>
                    <a:avLst/>
                    <a:gdLst>
                      <a:gd name="T0" fmla="*/ 1 w 33"/>
                      <a:gd name="T1" fmla="*/ 0 h 166"/>
                      <a:gd name="T2" fmla="*/ 0 w 33"/>
                      <a:gd name="T3" fmla="*/ 0 h 166"/>
                      <a:gd name="T4" fmla="*/ 0 w 33"/>
                      <a:gd name="T5" fmla="*/ 1 h 166"/>
                      <a:gd name="T6" fmla="*/ 0 w 33"/>
                      <a:gd name="T7" fmla="*/ 1 h 166"/>
                      <a:gd name="T8" fmla="*/ 1 w 33"/>
                      <a:gd name="T9" fmla="*/ 1 h 166"/>
                      <a:gd name="T10" fmla="*/ 1 w 33"/>
                      <a:gd name="T11" fmla="*/ 1 h 166"/>
                      <a:gd name="T12" fmla="*/ 1 w 33"/>
                      <a:gd name="T13" fmla="*/ 1 h 166"/>
                      <a:gd name="T14" fmla="*/ 1 w 33"/>
                      <a:gd name="T15" fmla="*/ 1 h 166"/>
                      <a:gd name="T16" fmla="*/ 1 w 33"/>
                      <a:gd name="T17" fmla="*/ 1 h 166"/>
                      <a:gd name="T18" fmla="*/ 1 w 33"/>
                      <a:gd name="T19" fmla="*/ 1 h 166"/>
                      <a:gd name="T20" fmla="*/ 1 w 33"/>
                      <a:gd name="T21" fmla="*/ 0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6"/>
                      <a:gd name="T35" fmla="*/ 33 w 33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6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5"/>
                        </a:lnTo>
                        <a:lnTo>
                          <a:pt x="0" y="166"/>
                        </a:lnTo>
                        <a:lnTo>
                          <a:pt x="11" y="166"/>
                        </a:lnTo>
                        <a:lnTo>
                          <a:pt x="33" y="166"/>
                        </a:lnTo>
                        <a:lnTo>
                          <a:pt x="33" y="144"/>
                        </a:lnTo>
                        <a:lnTo>
                          <a:pt x="11" y="144"/>
                        </a:lnTo>
                        <a:lnTo>
                          <a:pt x="11" y="155"/>
                        </a:lnTo>
                        <a:lnTo>
                          <a:pt x="22" y="155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29" name="Rectangle 153">
                    <a:extLst>
                      <a:ext uri="{FF2B5EF4-FFF2-40B4-BE49-F238E27FC236}">
                        <a16:creationId xmlns:a16="http://schemas.microsoft.com/office/drawing/2014/main" id="{2BFC0637-E947-4DDA-9986-24F794900C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79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30" name="Rectangle 154">
                    <a:extLst>
                      <a:ext uri="{FF2B5EF4-FFF2-40B4-BE49-F238E27FC236}">
                        <a16:creationId xmlns:a16="http://schemas.microsoft.com/office/drawing/2014/main" id="{E80FB479-88BB-49E9-8F22-FEA566FFF2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1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31" name="Rectangle 155">
                    <a:extLst>
                      <a:ext uri="{FF2B5EF4-FFF2-40B4-BE49-F238E27FC236}">
                        <a16:creationId xmlns:a16="http://schemas.microsoft.com/office/drawing/2014/main" id="{36BE5CF6-3E32-4137-BFDE-9724C8D31F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23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32" name="Rectangle 156">
                    <a:extLst>
                      <a:ext uri="{FF2B5EF4-FFF2-40B4-BE49-F238E27FC236}">
                        <a16:creationId xmlns:a16="http://schemas.microsoft.com/office/drawing/2014/main" id="{5D29B9A2-19C2-43CB-8112-B888E6054F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45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33" name="Rectangle 157">
                    <a:extLst>
                      <a:ext uri="{FF2B5EF4-FFF2-40B4-BE49-F238E27FC236}">
                        <a16:creationId xmlns:a16="http://schemas.microsoft.com/office/drawing/2014/main" id="{96740B16-58A1-43C1-9CFB-735B4EDD85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67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34" name="Freeform 158">
                    <a:extLst>
                      <a:ext uri="{FF2B5EF4-FFF2-40B4-BE49-F238E27FC236}">
                        <a16:creationId xmlns:a16="http://schemas.microsoft.com/office/drawing/2014/main" id="{374F40F4-2F03-415C-AAC4-C40FFB9C7F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89" y="2368"/>
                    <a:ext cx="17" cy="84"/>
                  </a:xfrm>
                  <a:custGeom>
                    <a:avLst/>
                    <a:gdLst>
                      <a:gd name="T0" fmla="*/ 0 w 33"/>
                      <a:gd name="T1" fmla="*/ 1 h 166"/>
                      <a:gd name="T2" fmla="*/ 0 w 33"/>
                      <a:gd name="T3" fmla="*/ 1 h 166"/>
                      <a:gd name="T4" fmla="*/ 1 w 33"/>
                      <a:gd name="T5" fmla="*/ 1 h 166"/>
                      <a:gd name="T6" fmla="*/ 1 w 33"/>
                      <a:gd name="T7" fmla="*/ 1 h 166"/>
                      <a:gd name="T8" fmla="*/ 1 w 33"/>
                      <a:gd name="T9" fmla="*/ 1 h 166"/>
                      <a:gd name="T10" fmla="*/ 1 w 33"/>
                      <a:gd name="T11" fmla="*/ 0 h 166"/>
                      <a:gd name="T12" fmla="*/ 1 w 33"/>
                      <a:gd name="T13" fmla="*/ 0 h 166"/>
                      <a:gd name="T14" fmla="*/ 1 w 33"/>
                      <a:gd name="T15" fmla="*/ 1 h 166"/>
                      <a:gd name="T16" fmla="*/ 1 w 33"/>
                      <a:gd name="T17" fmla="*/ 1 h 166"/>
                      <a:gd name="T18" fmla="*/ 1 w 33"/>
                      <a:gd name="T19" fmla="*/ 1 h 166"/>
                      <a:gd name="T20" fmla="*/ 0 w 33"/>
                      <a:gd name="T21" fmla="*/ 1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6"/>
                      <a:gd name="T35" fmla="*/ 33 w 33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6">
                        <a:moveTo>
                          <a:pt x="0" y="144"/>
                        </a:moveTo>
                        <a:lnTo>
                          <a:pt x="0" y="166"/>
                        </a:lnTo>
                        <a:lnTo>
                          <a:pt x="22" y="166"/>
                        </a:lnTo>
                        <a:lnTo>
                          <a:pt x="33" y="166"/>
                        </a:lnTo>
                        <a:lnTo>
                          <a:pt x="33" y="155"/>
                        </a:lnTo>
                        <a:lnTo>
                          <a:pt x="33" y="0"/>
                        </a:lnTo>
                        <a:lnTo>
                          <a:pt x="11" y="0"/>
                        </a:lnTo>
                        <a:lnTo>
                          <a:pt x="11" y="155"/>
                        </a:lnTo>
                        <a:lnTo>
                          <a:pt x="22" y="155"/>
                        </a:lnTo>
                        <a:lnTo>
                          <a:pt x="22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35" name="Rectangle 159">
                    <a:extLst>
                      <a:ext uri="{FF2B5EF4-FFF2-40B4-BE49-F238E27FC236}">
                        <a16:creationId xmlns:a16="http://schemas.microsoft.com/office/drawing/2014/main" id="{B8C28331-8FAB-4FBF-8BAB-A5C0DAC684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224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36" name="Rectangle 160">
                    <a:extLst>
                      <a:ext uri="{FF2B5EF4-FFF2-40B4-BE49-F238E27FC236}">
                        <a16:creationId xmlns:a16="http://schemas.microsoft.com/office/drawing/2014/main" id="{067A467D-65C7-4449-9529-8AC7D77CF9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212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37" name="Rectangle 161">
                    <a:extLst>
                      <a:ext uri="{FF2B5EF4-FFF2-40B4-BE49-F238E27FC236}">
                        <a16:creationId xmlns:a16="http://schemas.microsoft.com/office/drawing/2014/main" id="{11FB7ED6-83B9-4525-9F99-6C2C6D7A05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200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38" name="Rectangle 162">
                    <a:extLst>
                      <a:ext uri="{FF2B5EF4-FFF2-40B4-BE49-F238E27FC236}">
                        <a16:creationId xmlns:a16="http://schemas.microsoft.com/office/drawing/2014/main" id="{7F450675-97C8-4ED7-873C-95E77CD3E0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188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39" name="Rectangle 163">
                    <a:extLst>
                      <a:ext uri="{FF2B5EF4-FFF2-40B4-BE49-F238E27FC236}">
                        <a16:creationId xmlns:a16="http://schemas.microsoft.com/office/drawing/2014/main" id="{A547DFCF-942F-4D07-A537-01AF3A31B2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175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40" name="Rectangle 164">
                    <a:extLst>
                      <a:ext uri="{FF2B5EF4-FFF2-40B4-BE49-F238E27FC236}">
                        <a16:creationId xmlns:a16="http://schemas.microsoft.com/office/drawing/2014/main" id="{EB0DFC7C-61A2-47E2-88CC-A96FF55659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163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41" name="Rectangle 165">
                    <a:extLst>
                      <a:ext uri="{FF2B5EF4-FFF2-40B4-BE49-F238E27FC236}">
                        <a16:creationId xmlns:a16="http://schemas.microsoft.com/office/drawing/2014/main" id="{FE51AD46-B478-4A48-AE89-CD12574709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151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42" name="Rectangle 166">
                    <a:extLst>
                      <a:ext uri="{FF2B5EF4-FFF2-40B4-BE49-F238E27FC236}">
                        <a16:creationId xmlns:a16="http://schemas.microsoft.com/office/drawing/2014/main" id="{A949C32C-30B4-425B-A71E-BC624B4B76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78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43" name="Rectangle 167">
                    <a:extLst>
                      <a:ext uri="{FF2B5EF4-FFF2-40B4-BE49-F238E27FC236}">
                        <a16:creationId xmlns:a16="http://schemas.microsoft.com/office/drawing/2014/main" id="{EFC43BE1-8889-41C5-B0CA-C3D5BCDA55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56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44" name="Rectangle 168">
                    <a:extLst>
                      <a:ext uri="{FF2B5EF4-FFF2-40B4-BE49-F238E27FC236}">
                        <a16:creationId xmlns:a16="http://schemas.microsoft.com/office/drawing/2014/main" id="{06416300-9998-473C-BA40-CA9F005D1E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34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45" name="Rectangle 169">
                    <a:extLst>
                      <a:ext uri="{FF2B5EF4-FFF2-40B4-BE49-F238E27FC236}">
                        <a16:creationId xmlns:a16="http://schemas.microsoft.com/office/drawing/2014/main" id="{CC8DE911-C614-4941-9CDF-F0CCAA0F66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12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46" name="Rectangle 170">
                    <a:extLst>
                      <a:ext uri="{FF2B5EF4-FFF2-40B4-BE49-F238E27FC236}">
                        <a16:creationId xmlns:a16="http://schemas.microsoft.com/office/drawing/2014/main" id="{AC7570BD-13AF-4F13-A850-93611ABAE0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90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613" name="Group 171">
                  <a:extLst>
                    <a:ext uri="{FF2B5EF4-FFF2-40B4-BE49-F238E27FC236}">
                      <a16:creationId xmlns:a16="http://schemas.microsoft.com/office/drawing/2014/main" id="{A88A6AFD-038E-45B1-B8F4-4E869F44A61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61" y="1508"/>
                  <a:ext cx="677" cy="944"/>
                  <a:chOff x="1761" y="1508"/>
                  <a:chExt cx="677" cy="944"/>
                </a:xfrm>
              </p:grpSpPr>
              <p:sp>
                <p:nvSpPr>
                  <p:cNvPr id="18695" name="Freeform 172">
                    <a:extLst>
                      <a:ext uri="{FF2B5EF4-FFF2-40B4-BE49-F238E27FC236}">
                        <a16:creationId xmlns:a16="http://schemas.microsoft.com/office/drawing/2014/main" id="{532CAA4A-D34A-42E1-B89A-EDC51BB35B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61" y="1508"/>
                    <a:ext cx="28" cy="95"/>
                  </a:xfrm>
                  <a:custGeom>
                    <a:avLst/>
                    <a:gdLst>
                      <a:gd name="T0" fmla="*/ 1 w 56"/>
                      <a:gd name="T1" fmla="*/ 1 h 188"/>
                      <a:gd name="T2" fmla="*/ 1 w 56"/>
                      <a:gd name="T3" fmla="*/ 1 h 188"/>
                      <a:gd name="T4" fmla="*/ 1 w 56"/>
                      <a:gd name="T5" fmla="*/ 1 h 188"/>
                      <a:gd name="T6" fmla="*/ 1 w 56"/>
                      <a:gd name="T7" fmla="*/ 1 h 188"/>
                      <a:gd name="T8" fmla="*/ 1 w 56"/>
                      <a:gd name="T9" fmla="*/ 0 h 188"/>
                      <a:gd name="T10" fmla="*/ 1 w 56"/>
                      <a:gd name="T11" fmla="*/ 0 h 188"/>
                      <a:gd name="T12" fmla="*/ 0 w 56"/>
                      <a:gd name="T13" fmla="*/ 0 h 188"/>
                      <a:gd name="T14" fmla="*/ 0 w 56"/>
                      <a:gd name="T15" fmla="*/ 1 h 188"/>
                      <a:gd name="T16" fmla="*/ 0 w 56"/>
                      <a:gd name="T17" fmla="*/ 1 h 188"/>
                      <a:gd name="T18" fmla="*/ 1 w 56"/>
                      <a:gd name="T19" fmla="*/ 1 h 188"/>
                      <a:gd name="T20" fmla="*/ 1 w 56"/>
                      <a:gd name="T21" fmla="*/ 1 h 18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6"/>
                      <a:gd name="T34" fmla="*/ 0 h 188"/>
                      <a:gd name="T35" fmla="*/ 56 w 56"/>
                      <a:gd name="T36" fmla="*/ 188 h 188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6" h="188">
                        <a:moveTo>
                          <a:pt x="23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6" y="22"/>
                        </a:lnTo>
                        <a:lnTo>
                          <a:pt x="56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8"/>
                        </a:lnTo>
                        <a:lnTo>
                          <a:pt x="23" y="188"/>
                        </a:lnTo>
                        <a:lnTo>
                          <a:pt x="23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96" name="Rectangle 173">
                    <a:extLst>
                      <a:ext uri="{FF2B5EF4-FFF2-40B4-BE49-F238E27FC236}">
                        <a16:creationId xmlns:a16="http://schemas.microsoft.com/office/drawing/2014/main" id="{05E1063B-E626-4383-AB0E-65518C799F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163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97" name="Rectangle 174">
                    <a:extLst>
                      <a:ext uri="{FF2B5EF4-FFF2-40B4-BE49-F238E27FC236}">
                        <a16:creationId xmlns:a16="http://schemas.microsoft.com/office/drawing/2014/main" id="{81CB339A-D48A-46C4-A35F-EE8582AFFD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175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98" name="Rectangle 175">
                    <a:extLst>
                      <a:ext uri="{FF2B5EF4-FFF2-40B4-BE49-F238E27FC236}">
                        <a16:creationId xmlns:a16="http://schemas.microsoft.com/office/drawing/2014/main" id="{3F9A4DC4-8CCD-485B-93D7-5702E935BA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188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99" name="Rectangle 176">
                    <a:extLst>
                      <a:ext uri="{FF2B5EF4-FFF2-40B4-BE49-F238E27FC236}">
                        <a16:creationId xmlns:a16="http://schemas.microsoft.com/office/drawing/2014/main" id="{B2ED7DF6-37E2-4EDC-B890-2E5FAE6469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200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00" name="Rectangle 177">
                    <a:extLst>
                      <a:ext uri="{FF2B5EF4-FFF2-40B4-BE49-F238E27FC236}">
                        <a16:creationId xmlns:a16="http://schemas.microsoft.com/office/drawing/2014/main" id="{21348C2C-AB4F-4351-B9F7-3E0DAFF99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212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01" name="Rectangle 178">
                    <a:extLst>
                      <a:ext uri="{FF2B5EF4-FFF2-40B4-BE49-F238E27FC236}">
                        <a16:creationId xmlns:a16="http://schemas.microsoft.com/office/drawing/2014/main" id="{C27CCCCE-1277-4DBF-919C-23886846FA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224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02" name="Freeform 179">
                    <a:extLst>
                      <a:ext uri="{FF2B5EF4-FFF2-40B4-BE49-F238E27FC236}">
                        <a16:creationId xmlns:a16="http://schemas.microsoft.com/office/drawing/2014/main" id="{36328C2A-0875-40BC-A49A-98CD33402E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61" y="2368"/>
                    <a:ext cx="17" cy="84"/>
                  </a:xfrm>
                  <a:custGeom>
                    <a:avLst/>
                    <a:gdLst>
                      <a:gd name="T0" fmla="*/ 1 w 34"/>
                      <a:gd name="T1" fmla="*/ 0 h 166"/>
                      <a:gd name="T2" fmla="*/ 0 w 34"/>
                      <a:gd name="T3" fmla="*/ 0 h 166"/>
                      <a:gd name="T4" fmla="*/ 0 w 34"/>
                      <a:gd name="T5" fmla="*/ 1 h 166"/>
                      <a:gd name="T6" fmla="*/ 0 w 34"/>
                      <a:gd name="T7" fmla="*/ 1 h 166"/>
                      <a:gd name="T8" fmla="*/ 1 w 34"/>
                      <a:gd name="T9" fmla="*/ 1 h 166"/>
                      <a:gd name="T10" fmla="*/ 1 w 34"/>
                      <a:gd name="T11" fmla="*/ 1 h 166"/>
                      <a:gd name="T12" fmla="*/ 1 w 34"/>
                      <a:gd name="T13" fmla="*/ 1 h 166"/>
                      <a:gd name="T14" fmla="*/ 1 w 34"/>
                      <a:gd name="T15" fmla="*/ 1 h 166"/>
                      <a:gd name="T16" fmla="*/ 1 w 34"/>
                      <a:gd name="T17" fmla="*/ 1 h 166"/>
                      <a:gd name="T18" fmla="*/ 1 w 34"/>
                      <a:gd name="T19" fmla="*/ 1 h 166"/>
                      <a:gd name="T20" fmla="*/ 1 w 34"/>
                      <a:gd name="T21" fmla="*/ 0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4"/>
                      <a:gd name="T34" fmla="*/ 0 h 166"/>
                      <a:gd name="T35" fmla="*/ 34 w 34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4" h="166">
                        <a:moveTo>
                          <a:pt x="23" y="0"/>
                        </a:moveTo>
                        <a:lnTo>
                          <a:pt x="0" y="0"/>
                        </a:lnTo>
                        <a:lnTo>
                          <a:pt x="0" y="155"/>
                        </a:lnTo>
                        <a:lnTo>
                          <a:pt x="0" y="166"/>
                        </a:lnTo>
                        <a:lnTo>
                          <a:pt x="11" y="166"/>
                        </a:lnTo>
                        <a:lnTo>
                          <a:pt x="34" y="166"/>
                        </a:lnTo>
                        <a:lnTo>
                          <a:pt x="34" y="144"/>
                        </a:lnTo>
                        <a:lnTo>
                          <a:pt x="11" y="144"/>
                        </a:lnTo>
                        <a:lnTo>
                          <a:pt x="11" y="155"/>
                        </a:lnTo>
                        <a:lnTo>
                          <a:pt x="23" y="15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03" name="Rectangle 180">
                    <a:extLst>
                      <a:ext uri="{FF2B5EF4-FFF2-40B4-BE49-F238E27FC236}">
                        <a16:creationId xmlns:a16="http://schemas.microsoft.com/office/drawing/2014/main" id="{83FBC933-91B4-4ED4-9AA6-3608AEA05E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11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04" name="Rectangle 181">
                    <a:extLst>
                      <a:ext uri="{FF2B5EF4-FFF2-40B4-BE49-F238E27FC236}">
                        <a16:creationId xmlns:a16="http://schemas.microsoft.com/office/drawing/2014/main" id="{46FBA573-41A1-429D-90DF-DDBDCD89B9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33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05" name="Rectangle 182">
                    <a:extLst>
                      <a:ext uri="{FF2B5EF4-FFF2-40B4-BE49-F238E27FC236}">
                        <a16:creationId xmlns:a16="http://schemas.microsoft.com/office/drawing/2014/main" id="{90E383EC-5F42-4CD2-AC7E-39722930D6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55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06" name="Rectangle 183">
                    <a:extLst>
                      <a:ext uri="{FF2B5EF4-FFF2-40B4-BE49-F238E27FC236}">
                        <a16:creationId xmlns:a16="http://schemas.microsoft.com/office/drawing/2014/main" id="{E6DA698B-B90A-4C60-ADAD-AB139F12A0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7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07" name="Rectangle 184">
                    <a:extLst>
                      <a:ext uri="{FF2B5EF4-FFF2-40B4-BE49-F238E27FC236}">
                        <a16:creationId xmlns:a16="http://schemas.microsoft.com/office/drawing/2014/main" id="{A1940982-72F8-43D6-9BCE-0261F89D31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99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08" name="Freeform 185">
                    <a:extLst>
                      <a:ext uri="{FF2B5EF4-FFF2-40B4-BE49-F238E27FC236}">
                        <a16:creationId xmlns:a16="http://schemas.microsoft.com/office/drawing/2014/main" id="{20C81486-4071-4EB8-89D4-1B9715567B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21" y="2368"/>
                    <a:ext cx="17" cy="84"/>
                  </a:xfrm>
                  <a:custGeom>
                    <a:avLst/>
                    <a:gdLst>
                      <a:gd name="T0" fmla="*/ 0 w 33"/>
                      <a:gd name="T1" fmla="*/ 1 h 166"/>
                      <a:gd name="T2" fmla="*/ 0 w 33"/>
                      <a:gd name="T3" fmla="*/ 1 h 166"/>
                      <a:gd name="T4" fmla="*/ 1 w 33"/>
                      <a:gd name="T5" fmla="*/ 1 h 166"/>
                      <a:gd name="T6" fmla="*/ 1 w 33"/>
                      <a:gd name="T7" fmla="*/ 1 h 166"/>
                      <a:gd name="T8" fmla="*/ 1 w 33"/>
                      <a:gd name="T9" fmla="*/ 1 h 166"/>
                      <a:gd name="T10" fmla="*/ 1 w 33"/>
                      <a:gd name="T11" fmla="*/ 0 h 166"/>
                      <a:gd name="T12" fmla="*/ 1 w 33"/>
                      <a:gd name="T13" fmla="*/ 0 h 166"/>
                      <a:gd name="T14" fmla="*/ 1 w 33"/>
                      <a:gd name="T15" fmla="*/ 1 h 166"/>
                      <a:gd name="T16" fmla="*/ 1 w 33"/>
                      <a:gd name="T17" fmla="*/ 1 h 166"/>
                      <a:gd name="T18" fmla="*/ 1 w 33"/>
                      <a:gd name="T19" fmla="*/ 1 h 166"/>
                      <a:gd name="T20" fmla="*/ 0 w 33"/>
                      <a:gd name="T21" fmla="*/ 1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6"/>
                      <a:gd name="T35" fmla="*/ 33 w 33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6">
                        <a:moveTo>
                          <a:pt x="0" y="144"/>
                        </a:moveTo>
                        <a:lnTo>
                          <a:pt x="0" y="166"/>
                        </a:lnTo>
                        <a:lnTo>
                          <a:pt x="22" y="166"/>
                        </a:lnTo>
                        <a:lnTo>
                          <a:pt x="33" y="166"/>
                        </a:lnTo>
                        <a:lnTo>
                          <a:pt x="33" y="155"/>
                        </a:lnTo>
                        <a:lnTo>
                          <a:pt x="33" y="0"/>
                        </a:lnTo>
                        <a:lnTo>
                          <a:pt x="11" y="0"/>
                        </a:lnTo>
                        <a:lnTo>
                          <a:pt x="11" y="155"/>
                        </a:lnTo>
                        <a:lnTo>
                          <a:pt x="22" y="155"/>
                        </a:lnTo>
                        <a:lnTo>
                          <a:pt x="22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09" name="Rectangle 186">
                    <a:extLst>
                      <a:ext uri="{FF2B5EF4-FFF2-40B4-BE49-F238E27FC236}">
                        <a16:creationId xmlns:a16="http://schemas.microsoft.com/office/drawing/2014/main" id="{9C7F30DE-E948-42AD-A42A-D40AC1EED1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224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0" name="Rectangle 187">
                    <a:extLst>
                      <a:ext uri="{FF2B5EF4-FFF2-40B4-BE49-F238E27FC236}">
                        <a16:creationId xmlns:a16="http://schemas.microsoft.com/office/drawing/2014/main" id="{D05B32C2-72B0-4582-8FDF-B34180DBAE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212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1" name="Rectangle 188">
                    <a:extLst>
                      <a:ext uri="{FF2B5EF4-FFF2-40B4-BE49-F238E27FC236}">
                        <a16:creationId xmlns:a16="http://schemas.microsoft.com/office/drawing/2014/main" id="{36087501-E355-4F48-8375-785B01320E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200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2" name="Rectangle 189">
                    <a:extLst>
                      <a:ext uri="{FF2B5EF4-FFF2-40B4-BE49-F238E27FC236}">
                        <a16:creationId xmlns:a16="http://schemas.microsoft.com/office/drawing/2014/main" id="{27F11209-B484-44A2-BD2E-A661469751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188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3" name="Rectangle 190">
                    <a:extLst>
                      <a:ext uri="{FF2B5EF4-FFF2-40B4-BE49-F238E27FC236}">
                        <a16:creationId xmlns:a16="http://schemas.microsoft.com/office/drawing/2014/main" id="{86B5B342-2AE3-48CD-B8DE-B4A8DAA8DA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175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4" name="Rectangle 191">
                    <a:extLst>
                      <a:ext uri="{FF2B5EF4-FFF2-40B4-BE49-F238E27FC236}">
                        <a16:creationId xmlns:a16="http://schemas.microsoft.com/office/drawing/2014/main" id="{5C2BB56B-77C8-4684-9010-7BA0451F8A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163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5" name="Rectangle 192">
                    <a:extLst>
                      <a:ext uri="{FF2B5EF4-FFF2-40B4-BE49-F238E27FC236}">
                        <a16:creationId xmlns:a16="http://schemas.microsoft.com/office/drawing/2014/main" id="{CEDCA219-FE46-47E3-B3D9-526DBED92C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151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6" name="Rectangle 193">
                    <a:extLst>
                      <a:ext uri="{FF2B5EF4-FFF2-40B4-BE49-F238E27FC236}">
                        <a16:creationId xmlns:a16="http://schemas.microsoft.com/office/drawing/2014/main" id="{FF6B1147-D699-4A3D-AE2F-5C627886DD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11" y="1508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7" name="Rectangle 194">
                    <a:extLst>
                      <a:ext uri="{FF2B5EF4-FFF2-40B4-BE49-F238E27FC236}">
                        <a16:creationId xmlns:a16="http://schemas.microsoft.com/office/drawing/2014/main" id="{B9BB164A-34A7-4053-8382-8CEF1F2E60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8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8" name="Rectangle 195">
                    <a:extLst>
                      <a:ext uri="{FF2B5EF4-FFF2-40B4-BE49-F238E27FC236}">
                        <a16:creationId xmlns:a16="http://schemas.microsoft.com/office/drawing/2014/main" id="{E47A0983-B58A-47C8-81F5-52249BB629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6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19" name="Rectangle 196">
                    <a:extLst>
                      <a:ext uri="{FF2B5EF4-FFF2-40B4-BE49-F238E27FC236}">
                        <a16:creationId xmlns:a16="http://schemas.microsoft.com/office/drawing/2014/main" id="{DF17D7A1-7847-4E17-AF33-920A67DA7F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4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20" name="Rectangle 197">
                    <a:extLst>
                      <a:ext uri="{FF2B5EF4-FFF2-40B4-BE49-F238E27FC236}">
                        <a16:creationId xmlns:a16="http://schemas.microsoft.com/office/drawing/2014/main" id="{99ADB8FD-15B2-482A-98DE-63E6D6BC97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614" name="Group 198">
                  <a:extLst>
                    <a:ext uri="{FF2B5EF4-FFF2-40B4-BE49-F238E27FC236}">
                      <a16:creationId xmlns:a16="http://schemas.microsoft.com/office/drawing/2014/main" id="{016C0570-B825-42A1-8A54-C3370C2C24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3" y="1508"/>
                  <a:ext cx="677" cy="944"/>
                  <a:chOff x="2693" y="1508"/>
                  <a:chExt cx="677" cy="944"/>
                </a:xfrm>
              </p:grpSpPr>
              <p:sp>
                <p:nvSpPr>
                  <p:cNvPr id="18669" name="Freeform 199">
                    <a:extLst>
                      <a:ext uri="{FF2B5EF4-FFF2-40B4-BE49-F238E27FC236}">
                        <a16:creationId xmlns:a16="http://schemas.microsoft.com/office/drawing/2014/main" id="{4290C025-161A-474D-A0BB-6F4662A069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1508"/>
                    <a:ext cx="28" cy="95"/>
                  </a:xfrm>
                  <a:custGeom>
                    <a:avLst/>
                    <a:gdLst>
                      <a:gd name="T0" fmla="*/ 1 w 55"/>
                      <a:gd name="T1" fmla="*/ 1 h 188"/>
                      <a:gd name="T2" fmla="*/ 1 w 55"/>
                      <a:gd name="T3" fmla="*/ 1 h 188"/>
                      <a:gd name="T4" fmla="*/ 1 w 55"/>
                      <a:gd name="T5" fmla="*/ 1 h 188"/>
                      <a:gd name="T6" fmla="*/ 1 w 55"/>
                      <a:gd name="T7" fmla="*/ 1 h 188"/>
                      <a:gd name="T8" fmla="*/ 1 w 55"/>
                      <a:gd name="T9" fmla="*/ 0 h 188"/>
                      <a:gd name="T10" fmla="*/ 1 w 55"/>
                      <a:gd name="T11" fmla="*/ 0 h 188"/>
                      <a:gd name="T12" fmla="*/ 0 w 55"/>
                      <a:gd name="T13" fmla="*/ 0 h 188"/>
                      <a:gd name="T14" fmla="*/ 0 w 55"/>
                      <a:gd name="T15" fmla="*/ 1 h 188"/>
                      <a:gd name="T16" fmla="*/ 0 w 55"/>
                      <a:gd name="T17" fmla="*/ 1 h 188"/>
                      <a:gd name="T18" fmla="*/ 1 w 55"/>
                      <a:gd name="T19" fmla="*/ 1 h 188"/>
                      <a:gd name="T20" fmla="*/ 1 w 55"/>
                      <a:gd name="T21" fmla="*/ 1 h 18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5"/>
                      <a:gd name="T34" fmla="*/ 0 h 188"/>
                      <a:gd name="T35" fmla="*/ 55 w 55"/>
                      <a:gd name="T36" fmla="*/ 188 h 188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5" h="188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5" y="22"/>
                        </a:lnTo>
                        <a:lnTo>
                          <a:pt x="55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8"/>
                        </a:lnTo>
                        <a:lnTo>
                          <a:pt x="22" y="188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70" name="Rectangle 200">
                    <a:extLst>
                      <a:ext uri="{FF2B5EF4-FFF2-40B4-BE49-F238E27FC236}">
                        <a16:creationId xmlns:a16="http://schemas.microsoft.com/office/drawing/2014/main" id="{ADD8074D-056D-4F8E-AA2F-3AFF5B0C23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163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71" name="Rectangle 201">
                    <a:extLst>
                      <a:ext uri="{FF2B5EF4-FFF2-40B4-BE49-F238E27FC236}">
                        <a16:creationId xmlns:a16="http://schemas.microsoft.com/office/drawing/2014/main" id="{BB2AFF66-96E9-4C23-8B55-C6AB9626AC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175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72" name="Rectangle 202">
                    <a:extLst>
                      <a:ext uri="{FF2B5EF4-FFF2-40B4-BE49-F238E27FC236}">
                        <a16:creationId xmlns:a16="http://schemas.microsoft.com/office/drawing/2014/main" id="{B08893E4-20C2-41C6-8043-BD95D34D45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188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73" name="Rectangle 203">
                    <a:extLst>
                      <a:ext uri="{FF2B5EF4-FFF2-40B4-BE49-F238E27FC236}">
                        <a16:creationId xmlns:a16="http://schemas.microsoft.com/office/drawing/2014/main" id="{23A14FFF-DDF9-45F3-B61C-2FF477DCBA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200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74" name="Rectangle 204">
                    <a:extLst>
                      <a:ext uri="{FF2B5EF4-FFF2-40B4-BE49-F238E27FC236}">
                        <a16:creationId xmlns:a16="http://schemas.microsoft.com/office/drawing/2014/main" id="{AF9A91FD-3680-41D1-9AB7-B3AFE1CB47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212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75" name="Rectangle 205">
                    <a:extLst>
                      <a:ext uri="{FF2B5EF4-FFF2-40B4-BE49-F238E27FC236}">
                        <a16:creationId xmlns:a16="http://schemas.microsoft.com/office/drawing/2014/main" id="{C008717F-DB3E-4350-935F-0FEB705D9F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224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76" name="Freeform 206">
                    <a:extLst>
                      <a:ext uri="{FF2B5EF4-FFF2-40B4-BE49-F238E27FC236}">
                        <a16:creationId xmlns:a16="http://schemas.microsoft.com/office/drawing/2014/main" id="{61827838-A006-4BA9-B124-09CE5D82B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2368"/>
                    <a:ext cx="17" cy="84"/>
                  </a:xfrm>
                  <a:custGeom>
                    <a:avLst/>
                    <a:gdLst>
                      <a:gd name="T0" fmla="*/ 1 w 33"/>
                      <a:gd name="T1" fmla="*/ 0 h 166"/>
                      <a:gd name="T2" fmla="*/ 0 w 33"/>
                      <a:gd name="T3" fmla="*/ 0 h 166"/>
                      <a:gd name="T4" fmla="*/ 0 w 33"/>
                      <a:gd name="T5" fmla="*/ 1 h 166"/>
                      <a:gd name="T6" fmla="*/ 0 w 33"/>
                      <a:gd name="T7" fmla="*/ 1 h 166"/>
                      <a:gd name="T8" fmla="*/ 1 w 33"/>
                      <a:gd name="T9" fmla="*/ 1 h 166"/>
                      <a:gd name="T10" fmla="*/ 1 w 33"/>
                      <a:gd name="T11" fmla="*/ 1 h 166"/>
                      <a:gd name="T12" fmla="*/ 1 w 33"/>
                      <a:gd name="T13" fmla="*/ 1 h 166"/>
                      <a:gd name="T14" fmla="*/ 1 w 33"/>
                      <a:gd name="T15" fmla="*/ 1 h 166"/>
                      <a:gd name="T16" fmla="*/ 1 w 33"/>
                      <a:gd name="T17" fmla="*/ 1 h 166"/>
                      <a:gd name="T18" fmla="*/ 1 w 33"/>
                      <a:gd name="T19" fmla="*/ 1 h 166"/>
                      <a:gd name="T20" fmla="*/ 1 w 33"/>
                      <a:gd name="T21" fmla="*/ 0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6"/>
                      <a:gd name="T35" fmla="*/ 33 w 33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6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5"/>
                        </a:lnTo>
                        <a:lnTo>
                          <a:pt x="0" y="166"/>
                        </a:lnTo>
                        <a:lnTo>
                          <a:pt x="11" y="166"/>
                        </a:lnTo>
                        <a:lnTo>
                          <a:pt x="33" y="166"/>
                        </a:lnTo>
                        <a:lnTo>
                          <a:pt x="33" y="144"/>
                        </a:lnTo>
                        <a:lnTo>
                          <a:pt x="11" y="144"/>
                        </a:lnTo>
                        <a:lnTo>
                          <a:pt x="11" y="155"/>
                        </a:lnTo>
                        <a:lnTo>
                          <a:pt x="22" y="155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77" name="Rectangle 207">
                    <a:extLst>
                      <a:ext uri="{FF2B5EF4-FFF2-40B4-BE49-F238E27FC236}">
                        <a16:creationId xmlns:a16="http://schemas.microsoft.com/office/drawing/2014/main" id="{C5723B63-9A9E-4A9E-B8A3-11E9EE2507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43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78" name="Rectangle 208">
                    <a:extLst>
                      <a:ext uri="{FF2B5EF4-FFF2-40B4-BE49-F238E27FC236}">
                        <a16:creationId xmlns:a16="http://schemas.microsoft.com/office/drawing/2014/main" id="{F3E70F4F-A7F5-42E1-89D7-F838240305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65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79" name="Rectangle 209">
                    <a:extLst>
                      <a:ext uri="{FF2B5EF4-FFF2-40B4-BE49-F238E27FC236}">
                        <a16:creationId xmlns:a16="http://schemas.microsoft.com/office/drawing/2014/main" id="{97807F4E-8D63-4DF5-97F0-7590F18B17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7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80" name="Rectangle 210">
                    <a:extLst>
                      <a:ext uri="{FF2B5EF4-FFF2-40B4-BE49-F238E27FC236}">
                        <a16:creationId xmlns:a16="http://schemas.microsoft.com/office/drawing/2014/main" id="{9D75A396-AD57-4A76-96AA-6C86DF7EA1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0" y="244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81" name="Rectangle 211">
                    <a:extLst>
                      <a:ext uri="{FF2B5EF4-FFF2-40B4-BE49-F238E27FC236}">
                        <a16:creationId xmlns:a16="http://schemas.microsoft.com/office/drawing/2014/main" id="{7BE39221-81D9-4A6B-BE10-A1DDB777B8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32" y="244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82" name="Freeform 212">
                    <a:extLst>
                      <a:ext uri="{FF2B5EF4-FFF2-40B4-BE49-F238E27FC236}">
                        <a16:creationId xmlns:a16="http://schemas.microsoft.com/office/drawing/2014/main" id="{D59D78CD-ABB5-44E6-83D6-43DDD8C96E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54" y="2368"/>
                    <a:ext cx="16" cy="84"/>
                  </a:xfrm>
                  <a:custGeom>
                    <a:avLst/>
                    <a:gdLst>
                      <a:gd name="T0" fmla="*/ 0 w 34"/>
                      <a:gd name="T1" fmla="*/ 1 h 166"/>
                      <a:gd name="T2" fmla="*/ 0 w 34"/>
                      <a:gd name="T3" fmla="*/ 1 h 166"/>
                      <a:gd name="T4" fmla="*/ 0 w 34"/>
                      <a:gd name="T5" fmla="*/ 1 h 166"/>
                      <a:gd name="T6" fmla="*/ 0 w 34"/>
                      <a:gd name="T7" fmla="*/ 1 h 166"/>
                      <a:gd name="T8" fmla="*/ 0 w 34"/>
                      <a:gd name="T9" fmla="*/ 1 h 166"/>
                      <a:gd name="T10" fmla="*/ 0 w 34"/>
                      <a:gd name="T11" fmla="*/ 0 h 166"/>
                      <a:gd name="T12" fmla="*/ 0 w 34"/>
                      <a:gd name="T13" fmla="*/ 0 h 166"/>
                      <a:gd name="T14" fmla="*/ 0 w 34"/>
                      <a:gd name="T15" fmla="*/ 1 h 166"/>
                      <a:gd name="T16" fmla="*/ 0 w 34"/>
                      <a:gd name="T17" fmla="*/ 1 h 166"/>
                      <a:gd name="T18" fmla="*/ 0 w 34"/>
                      <a:gd name="T19" fmla="*/ 1 h 166"/>
                      <a:gd name="T20" fmla="*/ 0 w 34"/>
                      <a:gd name="T21" fmla="*/ 1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4"/>
                      <a:gd name="T34" fmla="*/ 0 h 166"/>
                      <a:gd name="T35" fmla="*/ 34 w 34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4" h="166">
                        <a:moveTo>
                          <a:pt x="0" y="144"/>
                        </a:moveTo>
                        <a:lnTo>
                          <a:pt x="0" y="166"/>
                        </a:lnTo>
                        <a:lnTo>
                          <a:pt x="23" y="166"/>
                        </a:lnTo>
                        <a:lnTo>
                          <a:pt x="34" y="166"/>
                        </a:lnTo>
                        <a:lnTo>
                          <a:pt x="34" y="155"/>
                        </a:lnTo>
                        <a:lnTo>
                          <a:pt x="34" y="0"/>
                        </a:lnTo>
                        <a:lnTo>
                          <a:pt x="12" y="0"/>
                        </a:lnTo>
                        <a:lnTo>
                          <a:pt x="12" y="155"/>
                        </a:lnTo>
                        <a:lnTo>
                          <a:pt x="23" y="155"/>
                        </a:lnTo>
                        <a:lnTo>
                          <a:pt x="23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83" name="Rectangle 213">
                    <a:extLst>
                      <a:ext uri="{FF2B5EF4-FFF2-40B4-BE49-F238E27FC236}">
                        <a16:creationId xmlns:a16="http://schemas.microsoft.com/office/drawing/2014/main" id="{0A2EFC63-C978-49B5-9110-9099BC24EB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224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84" name="Rectangle 214">
                    <a:extLst>
                      <a:ext uri="{FF2B5EF4-FFF2-40B4-BE49-F238E27FC236}">
                        <a16:creationId xmlns:a16="http://schemas.microsoft.com/office/drawing/2014/main" id="{85D0230A-7BAE-4033-BA07-D4228A65A9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212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85" name="Rectangle 215">
                    <a:extLst>
                      <a:ext uri="{FF2B5EF4-FFF2-40B4-BE49-F238E27FC236}">
                        <a16:creationId xmlns:a16="http://schemas.microsoft.com/office/drawing/2014/main" id="{BE63E906-54BC-4468-ACE2-1331283597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200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86" name="Rectangle 216">
                    <a:extLst>
                      <a:ext uri="{FF2B5EF4-FFF2-40B4-BE49-F238E27FC236}">
                        <a16:creationId xmlns:a16="http://schemas.microsoft.com/office/drawing/2014/main" id="{732B3491-15E0-4A27-98F1-BF3860C798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188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87" name="Rectangle 217">
                    <a:extLst>
                      <a:ext uri="{FF2B5EF4-FFF2-40B4-BE49-F238E27FC236}">
                        <a16:creationId xmlns:a16="http://schemas.microsoft.com/office/drawing/2014/main" id="{8C954078-7FBD-4F7A-9E70-AD048EB088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175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88" name="Rectangle 218">
                    <a:extLst>
                      <a:ext uri="{FF2B5EF4-FFF2-40B4-BE49-F238E27FC236}">
                        <a16:creationId xmlns:a16="http://schemas.microsoft.com/office/drawing/2014/main" id="{D8671A3E-86C2-4077-9E41-FC62FBF024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163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89" name="Rectangle 219">
                    <a:extLst>
                      <a:ext uri="{FF2B5EF4-FFF2-40B4-BE49-F238E27FC236}">
                        <a16:creationId xmlns:a16="http://schemas.microsoft.com/office/drawing/2014/main" id="{A98ED385-7039-475E-A917-13DD08E8D1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151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90" name="Rectangle 220">
                    <a:extLst>
                      <a:ext uri="{FF2B5EF4-FFF2-40B4-BE49-F238E27FC236}">
                        <a16:creationId xmlns:a16="http://schemas.microsoft.com/office/drawing/2014/main" id="{7565C6FC-5BF5-482F-80D8-C77B733CCE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43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91" name="Rectangle 221">
                    <a:extLst>
                      <a:ext uri="{FF2B5EF4-FFF2-40B4-BE49-F238E27FC236}">
                        <a16:creationId xmlns:a16="http://schemas.microsoft.com/office/drawing/2014/main" id="{B9A6F91B-60FA-46A1-BF61-116DCA51EC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21" y="1508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92" name="Rectangle 222">
                    <a:extLst>
                      <a:ext uri="{FF2B5EF4-FFF2-40B4-BE49-F238E27FC236}">
                        <a16:creationId xmlns:a16="http://schemas.microsoft.com/office/drawing/2014/main" id="{CE74DE01-B616-4B75-A581-ABA41A9452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9" y="1508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93" name="Rectangle 223">
                    <a:extLst>
                      <a:ext uri="{FF2B5EF4-FFF2-40B4-BE49-F238E27FC236}">
                        <a16:creationId xmlns:a16="http://schemas.microsoft.com/office/drawing/2014/main" id="{21A6E075-C05F-47DD-A714-D308A78C91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77" y="1508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94" name="Rectangle 224">
                    <a:extLst>
                      <a:ext uri="{FF2B5EF4-FFF2-40B4-BE49-F238E27FC236}">
                        <a16:creationId xmlns:a16="http://schemas.microsoft.com/office/drawing/2014/main" id="{0A56BE64-46FB-41C3-85F9-909E766BC6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54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615" name="Group 225">
                  <a:extLst>
                    <a:ext uri="{FF2B5EF4-FFF2-40B4-BE49-F238E27FC236}">
                      <a16:creationId xmlns:a16="http://schemas.microsoft.com/office/drawing/2014/main" id="{C4B683EB-8365-445B-A75F-0130E07D32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26" y="1508"/>
                  <a:ext cx="677" cy="944"/>
                  <a:chOff x="3626" y="1508"/>
                  <a:chExt cx="677" cy="944"/>
                </a:xfrm>
              </p:grpSpPr>
              <p:sp>
                <p:nvSpPr>
                  <p:cNvPr id="18643" name="Freeform 226">
                    <a:extLst>
                      <a:ext uri="{FF2B5EF4-FFF2-40B4-BE49-F238E27FC236}">
                        <a16:creationId xmlns:a16="http://schemas.microsoft.com/office/drawing/2014/main" id="{884A8A65-AC4D-4270-84D7-E185507A8B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6" y="1508"/>
                    <a:ext cx="27" cy="95"/>
                  </a:xfrm>
                  <a:custGeom>
                    <a:avLst/>
                    <a:gdLst>
                      <a:gd name="T0" fmla="*/ 0 w 56"/>
                      <a:gd name="T1" fmla="*/ 1 h 188"/>
                      <a:gd name="T2" fmla="*/ 0 w 56"/>
                      <a:gd name="T3" fmla="*/ 1 h 188"/>
                      <a:gd name="T4" fmla="*/ 0 w 56"/>
                      <a:gd name="T5" fmla="*/ 1 h 188"/>
                      <a:gd name="T6" fmla="*/ 0 w 56"/>
                      <a:gd name="T7" fmla="*/ 1 h 188"/>
                      <a:gd name="T8" fmla="*/ 0 w 56"/>
                      <a:gd name="T9" fmla="*/ 0 h 188"/>
                      <a:gd name="T10" fmla="*/ 0 w 56"/>
                      <a:gd name="T11" fmla="*/ 0 h 188"/>
                      <a:gd name="T12" fmla="*/ 0 w 56"/>
                      <a:gd name="T13" fmla="*/ 0 h 188"/>
                      <a:gd name="T14" fmla="*/ 0 w 56"/>
                      <a:gd name="T15" fmla="*/ 1 h 188"/>
                      <a:gd name="T16" fmla="*/ 0 w 56"/>
                      <a:gd name="T17" fmla="*/ 1 h 188"/>
                      <a:gd name="T18" fmla="*/ 0 w 56"/>
                      <a:gd name="T19" fmla="*/ 1 h 188"/>
                      <a:gd name="T20" fmla="*/ 0 w 56"/>
                      <a:gd name="T21" fmla="*/ 1 h 18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6"/>
                      <a:gd name="T34" fmla="*/ 0 h 188"/>
                      <a:gd name="T35" fmla="*/ 56 w 56"/>
                      <a:gd name="T36" fmla="*/ 188 h 188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6" h="188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6" y="22"/>
                        </a:lnTo>
                        <a:lnTo>
                          <a:pt x="56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8"/>
                        </a:lnTo>
                        <a:lnTo>
                          <a:pt x="22" y="188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44" name="Rectangle 227">
                    <a:extLst>
                      <a:ext uri="{FF2B5EF4-FFF2-40B4-BE49-F238E27FC236}">
                        <a16:creationId xmlns:a16="http://schemas.microsoft.com/office/drawing/2014/main" id="{B67B92FE-A1A3-420D-BF2B-26FEF22B0B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163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45" name="Rectangle 228">
                    <a:extLst>
                      <a:ext uri="{FF2B5EF4-FFF2-40B4-BE49-F238E27FC236}">
                        <a16:creationId xmlns:a16="http://schemas.microsoft.com/office/drawing/2014/main" id="{5ECF9B8F-0778-4479-9738-9CA33C70B8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175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46" name="Rectangle 229">
                    <a:extLst>
                      <a:ext uri="{FF2B5EF4-FFF2-40B4-BE49-F238E27FC236}">
                        <a16:creationId xmlns:a16="http://schemas.microsoft.com/office/drawing/2014/main" id="{DCF0DDB8-7F17-4BDD-8B32-125597C9A6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188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47" name="Rectangle 230">
                    <a:extLst>
                      <a:ext uri="{FF2B5EF4-FFF2-40B4-BE49-F238E27FC236}">
                        <a16:creationId xmlns:a16="http://schemas.microsoft.com/office/drawing/2014/main" id="{BCA7AF6E-50D5-4FAD-9B7D-AB39AA435F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00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48" name="Rectangle 231">
                    <a:extLst>
                      <a:ext uri="{FF2B5EF4-FFF2-40B4-BE49-F238E27FC236}">
                        <a16:creationId xmlns:a16="http://schemas.microsoft.com/office/drawing/2014/main" id="{47B15A54-701B-4BE5-9213-68A8384073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12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49" name="Rectangle 232">
                    <a:extLst>
                      <a:ext uri="{FF2B5EF4-FFF2-40B4-BE49-F238E27FC236}">
                        <a16:creationId xmlns:a16="http://schemas.microsoft.com/office/drawing/2014/main" id="{B3631A90-738F-4C44-977E-480EF8B76D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24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50" name="Freeform 233">
                    <a:extLst>
                      <a:ext uri="{FF2B5EF4-FFF2-40B4-BE49-F238E27FC236}">
                        <a16:creationId xmlns:a16="http://schemas.microsoft.com/office/drawing/2014/main" id="{E85F65B8-33E1-4118-9714-AB3596AD2F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6" y="2368"/>
                    <a:ext cx="16" cy="84"/>
                  </a:xfrm>
                  <a:custGeom>
                    <a:avLst/>
                    <a:gdLst>
                      <a:gd name="T0" fmla="*/ 0 w 33"/>
                      <a:gd name="T1" fmla="*/ 0 h 166"/>
                      <a:gd name="T2" fmla="*/ 0 w 33"/>
                      <a:gd name="T3" fmla="*/ 0 h 166"/>
                      <a:gd name="T4" fmla="*/ 0 w 33"/>
                      <a:gd name="T5" fmla="*/ 1 h 166"/>
                      <a:gd name="T6" fmla="*/ 0 w 33"/>
                      <a:gd name="T7" fmla="*/ 1 h 166"/>
                      <a:gd name="T8" fmla="*/ 0 w 33"/>
                      <a:gd name="T9" fmla="*/ 1 h 166"/>
                      <a:gd name="T10" fmla="*/ 0 w 33"/>
                      <a:gd name="T11" fmla="*/ 1 h 166"/>
                      <a:gd name="T12" fmla="*/ 0 w 33"/>
                      <a:gd name="T13" fmla="*/ 1 h 166"/>
                      <a:gd name="T14" fmla="*/ 0 w 33"/>
                      <a:gd name="T15" fmla="*/ 1 h 166"/>
                      <a:gd name="T16" fmla="*/ 0 w 33"/>
                      <a:gd name="T17" fmla="*/ 1 h 166"/>
                      <a:gd name="T18" fmla="*/ 0 w 33"/>
                      <a:gd name="T19" fmla="*/ 1 h 166"/>
                      <a:gd name="T20" fmla="*/ 0 w 33"/>
                      <a:gd name="T21" fmla="*/ 0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6"/>
                      <a:gd name="T35" fmla="*/ 33 w 33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6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5"/>
                        </a:lnTo>
                        <a:lnTo>
                          <a:pt x="0" y="166"/>
                        </a:lnTo>
                        <a:lnTo>
                          <a:pt x="11" y="166"/>
                        </a:lnTo>
                        <a:lnTo>
                          <a:pt x="33" y="166"/>
                        </a:lnTo>
                        <a:lnTo>
                          <a:pt x="33" y="144"/>
                        </a:lnTo>
                        <a:lnTo>
                          <a:pt x="11" y="144"/>
                        </a:lnTo>
                        <a:lnTo>
                          <a:pt x="11" y="155"/>
                        </a:lnTo>
                        <a:lnTo>
                          <a:pt x="22" y="155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51" name="Rectangle 234">
                    <a:extLst>
                      <a:ext uri="{FF2B5EF4-FFF2-40B4-BE49-F238E27FC236}">
                        <a16:creationId xmlns:a16="http://schemas.microsoft.com/office/drawing/2014/main" id="{5C725FB5-169B-41D3-9CC1-CCF1B4283B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76" y="244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52" name="Rectangle 235">
                    <a:extLst>
                      <a:ext uri="{FF2B5EF4-FFF2-40B4-BE49-F238E27FC236}">
                        <a16:creationId xmlns:a16="http://schemas.microsoft.com/office/drawing/2014/main" id="{2788EAF6-B36D-41BE-A472-75875FB8F9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98" y="244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53" name="Rectangle 236">
                    <a:extLst>
                      <a:ext uri="{FF2B5EF4-FFF2-40B4-BE49-F238E27FC236}">
                        <a16:creationId xmlns:a16="http://schemas.microsoft.com/office/drawing/2014/main" id="{32CD161D-DA10-4E69-A9FC-AD299256E5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20" y="244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54" name="Rectangle 237">
                    <a:extLst>
                      <a:ext uri="{FF2B5EF4-FFF2-40B4-BE49-F238E27FC236}">
                        <a16:creationId xmlns:a16="http://schemas.microsoft.com/office/drawing/2014/main" id="{1203C335-C0B0-4CE2-AE94-CE4F430BEF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42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55" name="Rectangle 238">
                    <a:extLst>
                      <a:ext uri="{FF2B5EF4-FFF2-40B4-BE49-F238E27FC236}">
                        <a16:creationId xmlns:a16="http://schemas.microsoft.com/office/drawing/2014/main" id="{D000DD3C-F035-49F6-85B3-1C16797965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64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56" name="Freeform 239">
                    <a:extLst>
                      <a:ext uri="{FF2B5EF4-FFF2-40B4-BE49-F238E27FC236}">
                        <a16:creationId xmlns:a16="http://schemas.microsoft.com/office/drawing/2014/main" id="{6EC6E45F-4D20-423B-972F-50833CFCAA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286" y="2368"/>
                    <a:ext cx="17" cy="84"/>
                  </a:xfrm>
                  <a:custGeom>
                    <a:avLst/>
                    <a:gdLst>
                      <a:gd name="T0" fmla="*/ 0 w 33"/>
                      <a:gd name="T1" fmla="*/ 1 h 166"/>
                      <a:gd name="T2" fmla="*/ 0 w 33"/>
                      <a:gd name="T3" fmla="*/ 1 h 166"/>
                      <a:gd name="T4" fmla="*/ 1 w 33"/>
                      <a:gd name="T5" fmla="*/ 1 h 166"/>
                      <a:gd name="T6" fmla="*/ 1 w 33"/>
                      <a:gd name="T7" fmla="*/ 1 h 166"/>
                      <a:gd name="T8" fmla="*/ 1 w 33"/>
                      <a:gd name="T9" fmla="*/ 1 h 166"/>
                      <a:gd name="T10" fmla="*/ 1 w 33"/>
                      <a:gd name="T11" fmla="*/ 0 h 166"/>
                      <a:gd name="T12" fmla="*/ 1 w 33"/>
                      <a:gd name="T13" fmla="*/ 0 h 166"/>
                      <a:gd name="T14" fmla="*/ 1 w 33"/>
                      <a:gd name="T15" fmla="*/ 1 h 166"/>
                      <a:gd name="T16" fmla="*/ 1 w 33"/>
                      <a:gd name="T17" fmla="*/ 1 h 166"/>
                      <a:gd name="T18" fmla="*/ 1 w 33"/>
                      <a:gd name="T19" fmla="*/ 1 h 166"/>
                      <a:gd name="T20" fmla="*/ 0 w 33"/>
                      <a:gd name="T21" fmla="*/ 1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6"/>
                      <a:gd name="T35" fmla="*/ 33 w 33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6">
                        <a:moveTo>
                          <a:pt x="0" y="144"/>
                        </a:moveTo>
                        <a:lnTo>
                          <a:pt x="0" y="166"/>
                        </a:lnTo>
                        <a:lnTo>
                          <a:pt x="22" y="166"/>
                        </a:lnTo>
                        <a:lnTo>
                          <a:pt x="33" y="166"/>
                        </a:lnTo>
                        <a:lnTo>
                          <a:pt x="33" y="155"/>
                        </a:lnTo>
                        <a:lnTo>
                          <a:pt x="33" y="0"/>
                        </a:lnTo>
                        <a:lnTo>
                          <a:pt x="11" y="0"/>
                        </a:lnTo>
                        <a:lnTo>
                          <a:pt x="11" y="155"/>
                        </a:lnTo>
                        <a:lnTo>
                          <a:pt x="22" y="155"/>
                        </a:lnTo>
                        <a:lnTo>
                          <a:pt x="22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57" name="Rectangle 240">
                    <a:extLst>
                      <a:ext uri="{FF2B5EF4-FFF2-40B4-BE49-F238E27FC236}">
                        <a16:creationId xmlns:a16="http://schemas.microsoft.com/office/drawing/2014/main" id="{0009E907-9F4B-4A97-B1C9-029BC55DB4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2246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58" name="Rectangle 241">
                    <a:extLst>
                      <a:ext uri="{FF2B5EF4-FFF2-40B4-BE49-F238E27FC236}">
                        <a16:creationId xmlns:a16="http://schemas.microsoft.com/office/drawing/2014/main" id="{1D981329-90D6-49A5-AF6B-F058278DD3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2124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59" name="Rectangle 242">
                    <a:extLst>
                      <a:ext uri="{FF2B5EF4-FFF2-40B4-BE49-F238E27FC236}">
                        <a16:creationId xmlns:a16="http://schemas.microsoft.com/office/drawing/2014/main" id="{EEB85C8E-E9F0-4FA4-B20C-841F6C5506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2002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60" name="Rectangle 243">
                    <a:extLst>
                      <a:ext uri="{FF2B5EF4-FFF2-40B4-BE49-F238E27FC236}">
                        <a16:creationId xmlns:a16="http://schemas.microsoft.com/office/drawing/2014/main" id="{72750146-94ED-4D1C-AF52-4C0A160B19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1880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61" name="Rectangle 244">
                    <a:extLst>
                      <a:ext uri="{FF2B5EF4-FFF2-40B4-BE49-F238E27FC236}">
                        <a16:creationId xmlns:a16="http://schemas.microsoft.com/office/drawing/2014/main" id="{BDC9EA73-3978-490D-A5B1-BE552E3336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1758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62" name="Rectangle 245">
                    <a:extLst>
                      <a:ext uri="{FF2B5EF4-FFF2-40B4-BE49-F238E27FC236}">
                        <a16:creationId xmlns:a16="http://schemas.microsoft.com/office/drawing/2014/main" id="{FBC0BAAB-470D-45F6-B956-DA4BBD67E4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1636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63" name="Rectangle 246">
                    <a:extLst>
                      <a:ext uri="{FF2B5EF4-FFF2-40B4-BE49-F238E27FC236}">
                        <a16:creationId xmlns:a16="http://schemas.microsoft.com/office/drawing/2014/main" id="{466F79DF-D845-40CB-9BFB-5081C480E1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1514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64" name="Rectangle 247">
                    <a:extLst>
                      <a:ext uri="{FF2B5EF4-FFF2-40B4-BE49-F238E27FC236}">
                        <a16:creationId xmlns:a16="http://schemas.microsoft.com/office/drawing/2014/main" id="{EDB35AB6-85DC-4A8D-B31A-EEC3CF6B20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5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65" name="Rectangle 248">
                    <a:extLst>
                      <a:ext uri="{FF2B5EF4-FFF2-40B4-BE49-F238E27FC236}">
                        <a16:creationId xmlns:a16="http://schemas.microsoft.com/office/drawing/2014/main" id="{EAC685A7-271D-4027-B421-C1F05F3801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66" name="Rectangle 249">
                    <a:extLst>
                      <a:ext uri="{FF2B5EF4-FFF2-40B4-BE49-F238E27FC236}">
                        <a16:creationId xmlns:a16="http://schemas.microsoft.com/office/drawing/2014/main" id="{4144F3BE-DE3C-4A22-9CC6-37EC8F6573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31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67" name="Rectangle 250">
                    <a:extLst>
                      <a:ext uri="{FF2B5EF4-FFF2-40B4-BE49-F238E27FC236}">
                        <a16:creationId xmlns:a16="http://schemas.microsoft.com/office/drawing/2014/main" id="{5DDCF042-6A70-4EA9-ADE7-CA4BCDD9FE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9" y="1508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68" name="Rectangle 251">
                    <a:extLst>
                      <a:ext uri="{FF2B5EF4-FFF2-40B4-BE49-F238E27FC236}">
                        <a16:creationId xmlns:a16="http://schemas.microsoft.com/office/drawing/2014/main" id="{A1BEE91B-DCD7-4232-A18E-8624CD0ACB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87" y="1508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616" name="Group 252">
                  <a:extLst>
                    <a:ext uri="{FF2B5EF4-FFF2-40B4-BE49-F238E27FC236}">
                      <a16:creationId xmlns:a16="http://schemas.microsoft.com/office/drawing/2014/main" id="{D87AB628-17AC-4A09-B0DD-0355E0C7DB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58" y="1508"/>
                  <a:ext cx="677" cy="944"/>
                  <a:chOff x="4558" y="1508"/>
                  <a:chExt cx="677" cy="944"/>
                </a:xfrm>
              </p:grpSpPr>
              <p:sp>
                <p:nvSpPr>
                  <p:cNvPr id="18617" name="Freeform 253">
                    <a:extLst>
                      <a:ext uri="{FF2B5EF4-FFF2-40B4-BE49-F238E27FC236}">
                        <a16:creationId xmlns:a16="http://schemas.microsoft.com/office/drawing/2014/main" id="{C8E5D82D-9F96-432E-9CEE-8D1AEAFEE4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558" y="1508"/>
                    <a:ext cx="28" cy="95"/>
                  </a:xfrm>
                  <a:custGeom>
                    <a:avLst/>
                    <a:gdLst>
                      <a:gd name="T0" fmla="*/ 1 w 55"/>
                      <a:gd name="T1" fmla="*/ 1 h 188"/>
                      <a:gd name="T2" fmla="*/ 1 w 55"/>
                      <a:gd name="T3" fmla="*/ 1 h 188"/>
                      <a:gd name="T4" fmla="*/ 1 w 55"/>
                      <a:gd name="T5" fmla="*/ 1 h 188"/>
                      <a:gd name="T6" fmla="*/ 1 w 55"/>
                      <a:gd name="T7" fmla="*/ 1 h 188"/>
                      <a:gd name="T8" fmla="*/ 1 w 55"/>
                      <a:gd name="T9" fmla="*/ 0 h 188"/>
                      <a:gd name="T10" fmla="*/ 1 w 55"/>
                      <a:gd name="T11" fmla="*/ 0 h 188"/>
                      <a:gd name="T12" fmla="*/ 0 w 55"/>
                      <a:gd name="T13" fmla="*/ 0 h 188"/>
                      <a:gd name="T14" fmla="*/ 0 w 55"/>
                      <a:gd name="T15" fmla="*/ 1 h 188"/>
                      <a:gd name="T16" fmla="*/ 0 w 55"/>
                      <a:gd name="T17" fmla="*/ 1 h 188"/>
                      <a:gd name="T18" fmla="*/ 1 w 55"/>
                      <a:gd name="T19" fmla="*/ 1 h 188"/>
                      <a:gd name="T20" fmla="*/ 1 w 55"/>
                      <a:gd name="T21" fmla="*/ 1 h 18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5"/>
                      <a:gd name="T34" fmla="*/ 0 h 188"/>
                      <a:gd name="T35" fmla="*/ 55 w 55"/>
                      <a:gd name="T36" fmla="*/ 188 h 188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5" h="188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2"/>
                        </a:lnTo>
                        <a:lnTo>
                          <a:pt x="55" y="22"/>
                        </a:lnTo>
                        <a:lnTo>
                          <a:pt x="55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8"/>
                        </a:lnTo>
                        <a:lnTo>
                          <a:pt x="22" y="188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18" name="Rectangle 254">
                    <a:extLst>
                      <a:ext uri="{FF2B5EF4-FFF2-40B4-BE49-F238E27FC236}">
                        <a16:creationId xmlns:a16="http://schemas.microsoft.com/office/drawing/2014/main" id="{5328E3FF-A07E-4A1E-8447-770011B9F0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163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19" name="Rectangle 255">
                    <a:extLst>
                      <a:ext uri="{FF2B5EF4-FFF2-40B4-BE49-F238E27FC236}">
                        <a16:creationId xmlns:a16="http://schemas.microsoft.com/office/drawing/2014/main" id="{DE9ED46B-1ED3-4893-AECD-6691C63754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175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20" name="Rectangle 256">
                    <a:extLst>
                      <a:ext uri="{FF2B5EF4-FFF2-40B4-BE49-F238E27FC236}">
                        <a16:creationId xmlns:a16="http://schemas.microsoft.com/office/drawing/2014/main" id="{CF9D9E76-828C-4250-ACF5-00A2D07976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188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21" name="Rectangle 257">
                    <a:extLst>
                      <a:ext uri="{FF2B5EF4-FFF2-40B4-BE49-F238E27FC236}">
                        <a16:creationId xmlns:a16="http://schemas.microsoft.com/office/drawing/2014/main" id="{88B4CFF2-0FA8-4954-A486-94225C45DA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200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22" name="Rectangle 258">
                    <a:extLst>
                      <a:ext uri="{FF2B5EF4-FFF2-40B4-BE49-F238E27FC236}">
                        <a16:creationId xmlns:a16="http://schemas.microsoft.com/office/drawing/2014/main" id="{9171BD96-DA0C-44F9-A8DA-34A60DC300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212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23" name="Rectangle 259">
                    <a:extLst>
                      <a:ext uri="{FF2B5EF4-FFF2-40B4-BE49-F238E27FC236}">
                        <a16:creationId xmlns:a16="http://schemas.microsoft.com/office/drawing/2014/main" id="{D65D841F-6CDA-476E-9BAD-24505DA657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224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24" name="Freeform 260">
                    <a:extLst>
                      <a:ext uri="{FF2B5EF4-FFF2-40B4-BE49-F238E27FC236}">
                        <a16:creationId xmlns:a16="http://schemas.microsoft.com/office/drawing/2014/main" id="{A4628A2F-85E7-4DDE-ACE3-266A39911F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558" y="2368"/>
                    <a:ext cx="16" cy="84"/>
                  </a:xfrm>
                  <a:custGeom>
                    <a:avLst/>
                    <a:gdLst>
                      <a:gd name="T0" fmla="*/ 0 w 33"/>
                      <a:gd name="T1" fmla="*/ 0 h 166"/>
                      <a:gd name="T2" fmla="*/ 0 w 33"/>
                      <a:gd name="T3" fmla="*/ 0 h 166"/>
                      <a:gd name="T4" fmla="*/ 0 w 33"/>
                      <a:gd name="T5" fmla="*/ 1 h 166"/>
                      <a:gd name="T6" fmla="*/ 0 w 33"/>
                      <a:gd name="T7" fmla="*/ 1 h 166"/>
                      <a:gd name="T8" fmla="*/ 0 w 33"/>
                      <a:gd name="T9" fmla="*/ 1 h 166"/>
                      <a:gd name="T10" fmla="*/ 0 w 33"/>
                      <a:gd name="T11" fmla="*/ 1 h 166"/>
                      <a:gd name="T12" fmla="*/ 0 w 33"/>
                      <a:gd name="T13" fmla="*/ 1 h 166"/>
                      <a:gd name="T14" fmla="*/ 0 w 33"/>
                      <a:gd name="T15" fmla="*/ 1 h 166"/>
                      <a:gd name="T16" fmla="*/ 0 w 33"/>
                      <a:gd name="T17" fmla="*/ 1 h 166"/>
                      <a:gd name="T18" fmla="*/ 0 w 33"/>
                      <a:gd name="T19" fmla="*/ 1 h 166"/>
                      <a:gd name="T20" fmla="*/ 0 w 33"/>
                      <a:gd name="T21" fmla="*/ 0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6"/>
                      <a:gd name="T35" fmla="*/ 33 w 33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6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5"/>
                        </a:lnTo>
                        <a:lnTo>
                          <a:pt x="0" y="166"/>
                        </a:lnTo>
                        <a:lnTo>
                          <a:pt x="11" y="166"/>
                        </a:lnTo>
                        <a:lnTo>
                          <a:pt x="33" y="166"/>
                        </a:lnTo>
                        <a:lnTo>
                          <a:pt x="33" y="144"/>
                        </a:lnTo>
                        <a:lnTo>
                          <a:pt x="11" y="144"/>
                        </a:lnTo>
                        <a:lnTo>
                          <a:pt x="11" y="155"/>
                        </a:lnTo>
                        <a:lnTo>
                          <a:pt x="22" y="155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25" name="Rectangle 261">
                    <a:extLst>
                      <a:ext uri="{FF2B5EF4-FFF2-40B4-BE49-F238E27FC236}">
                        <a16:creationId xmlns:a16="http://schemas.microsoft.com/office/drawing/2014/main" id="{C41C7379-F8ED-4599-AF12-EA0EC5F7B4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26" name="Rectangle 262">
                    <a:extLst>
                      <a:ext uri="{FF2B5EF4-FFF2-40B4-BE49-F238E27FC236}">
                        <a16:creationId xmlns:a16="http://schemas.microsoft.com/office/drawing/2014/main" id="{854B8690-CDED-4009-B58E-6DE0D74B5B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30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27" name="Rectangle 263">
                    <a:extLst>
                      <a:ext uri="{FF2B5EF4-FFF2-40B4-BE49-F238E27FC236}">
                        <a16:creationId xmlns:a16="http://schemas.microsoft.com/office/drawing/2014/main" id="{BF3C71E0-3A42-41D5-8FBD-AF4F4B004A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52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28" name="Rectangle 264">
                    <a:extLst>
                      <a:ext uri="{FF2B5EF4-FFF2-40B4-BE49-F238E27FC236}">
                        <a16:creationId xmlns:a16="http://schemas.microsoft.com/office/drawing/2014/main" id="{B46F7AA0-5745-40EE-B765-06330F8BEB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74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29" name="Rectangle 265">
                    <a:extLst>
                      <a:ext uri="{FF2B5EF4-FFF2-40B4-BE49-F238E27FC236}">
                        <a16:creationId xmlns:a16="http://schemas.microsoft.com/office/drawing/2014/main" id="{18844E9F-1F80-4D42-8067-4D3563E466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96" y="244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30" name="Freeform 266">
                    <a:extLst>
                      <a:ext uri="{FF2B5EF4-FFF2-40B4-BE49-F238E27FC236}">
                        <a16:creationId xmlns:a16="http://schemas.microsoft.com/office/drawing/2014/main" id="{F182870A-4062-4F7F-9956-3304A9D44F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8" y="2368"/>
                    <a:ext cx="17" cy="84"/>
                  </a:xfrm>
                  <a:custGeom>
                    <a:avLst/>
                    <a:gdLst>
                      <a:gd name="T0" fmla="*/ 0 w 34"/>
                      <a:gd name="T1" fmla="*/ 1 h 166"/>
                      <a:gd name="T2" fmla="*/ 0 w 34"/>
                      <a:gd name="T3" fmla="*/ 1 h 166"/>
                      <a:gd name="T4" fmla="*/ 1 w 34"/>
                      <a:gd name="T5" fmla="*/ 1 h 166"/>
                      <a:gd name="T6" fmla="*/ 1 w 34"/>
                      <a:gd name="T7" fmla="*/ 1 h 166"/>
                      <a:gd name="T8" fmla="*/ 1 w 34"/>
                      <a:gd name="T9" fmla="*/ 1 h 166"/>
                      <a:gd name="T10" fmla="*/ 1 w 34"/>
                      <a:gd name="T11" fmla="*/ 0 h 166"/>
                      <a:gd name="T12" fmla="*/ 1 w 34"/>
                      <a:gd name="T13" fmla="*/ 0 h 166"/>
                      <a:gd name="T14" fmla="*/ 1 w 34"/>
                      <a:gd name="T15" fmla="*/ 1 h 166"/>
                      <a:gd name="T16" fmla="*/ 1 w 34"/>
                      <a:gd name="T17" fmla="*/ 1 h 166"/>
                      <a:gd name="T18" fmla="*/ 1 w 34"/>
                      <a:gd name="T19" fmla="*/ 1 h 166"/>
                      <a:gd name="T20" fmla="*/ 0 w 34"/>
                      <a:gd name="T21" fmla="*/ 1 h 16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4"/>
                      <a:gd name="T34" fmla="*/ 0 h 166"/>
                      <a:gd name="T35" fmla="*/ 34 w 34"/>
                      <a:gd name="T36" fmla="*/ 166 h 16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4" h="166">
                        <a:moveTo>
                          <a:pt x="0" y="144"/>
                        </a:moveTo>
                        <a:lnTo>
                          <a:pt x="0" y="166"/>
                        </a:lnTo>
                        <a:lnTo>
                          <a:pt x="22" y="166"/>
                        </a:lnTo>
                        <a:lnTo>
                          <a:pt x="34" y="166"/>
                        </a:lnTo>
                        <a:lnTo>
                          <a:pt x="34" y="155"/>
                        </a:lnTo>
                        <a:lnTo>
                          <a:pt x="34" y="0"/>
                        </a:lnTo>
                        <a:lnTo>
                          <a:pt x="11" y="0"/>
                        </a:lnTo>
                        <a:lnTo>
                          <a:pt x="11" y="155"/>
                        </a:lnTo>
                        <a:lnTo>
                          <a:pt x="22" y="155"/>
                        </a:lnTo>
                        <a:lnTo>
                          <a:pt x="22" y="144"/>
                        </a:lnTo>
                        <a:lnTo>
                          <a:pt x="0" y="14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31" name="Rectangle 267">
                    <a:extLst>
                      <a:ext uri="{FF2B5EF4-FFF2-40B4-BE49-F238E27FC236}">
                        <a16:creationId xmlns:a16="http://schemas.microsoft.com/office/drawing/2014/main" id="{A129267A-53FC-4E6C-8F44-4D33039CA8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224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32" name="Rectangle 268">
                    <a:extLst>
                      <a:ext uri="{FF2B5EF4-FFF2-40B4-BE49-F238E27FC236}">
                        <a16:creationId xmlns:a16="http://schemas.microsoft.com/office/drawing/2014/main" id="{EE642E94-2D30-4182-ACB6-FED4A348D1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212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33" name="Rectangle 269">
                    <a:extLst>
                      <a:ext uri="{FF2B5EF4-FFF2-40B4-BE49-F238E27FC236}">
                        <a16:creationId xmlns:a16="http://schemas.microsoft.com/office/drawing/2014/main" id="{52065AF0-4083-4C0F-88C0-84F0F0F53A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200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34" name="Rectangle 270">
                    <a:extLst>
                      <a:ext uri="{FF2B5EF4-FFF2-40B4-BE49-F238E27FC236}">
                        <a16:creationId xmlns:a16="http://schemas.microsoft.com/office/drawing/2014/main" id="{85160FF5-DCD4-42AF-9C10-7BF826129F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188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35" name="Rectangle 271">
                    <a:extLst>
                      <a:ext uri="{FF2B5EF4-FFF2-40B4-BE49-F238E27FC236}">
                        <a16:creationId xmlns:a16="http://schemas.microsoft.com/office/drawing/2014/main" id="{F4BBB734-58A4-4EDA-AF9B-E6DDF1FEAD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175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36" name="Rectangle 272">
                    <a:extLst>
                      <a:ext uri="{FF2B5EF4-FFF2-40B4-BE49-F238E27FC236}">
                        <a16:creationId xmlns:a16="http://schemas.microsoft.com/office/drawing/2014/main" id="{AE8E2C38-5DE1-4E31-A7C1-05D493ECA6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163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37" name="Rectangle 273">
                    <a:extLst>
                      <a:ext uri="{FF2B5EF4-FFF2-40B4-BE49-F238E27FC236}">
                        <a16:creationId xmlns:a16="http://schemas.microsoft.com/office/drawing/2014/main" id="{E696B06F-F908-4117-8475-143F18D297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151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38" name="Rectangle 274">
                    <a:extLst>
                      <a:ext uri="{FF2B5EF4-FFF2-40B4-BE49-F238E27FC236}">
                        <a16:creationId xmlns:a16="http://schemas.microsoft.com/office/drawing/2014/main" id="{2C66C949-0B8E-47F5-B3FF-5FA9F51D37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7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39" name="Rectangle 275">
                    <a:extLst>
                      <a:ext uri="{FF2B5EF4-FFF2-40B4-BE49-F238E27FC236}">
                        <a16:creationId xmlns:a16="http://schemas.microsoft.com/office/drawing/2014/main" id="{85587711-7580-4BD7-AF4C-7697CBF352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85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40" name="Rectangle 276">
                    <a:extLst>
                      <a:ext uri="{FF2B5EF4-FFF2-40B4-BE49-F238E27FC236}">
                        <a16:creationId xmlns:a16="http://schemas.microsoft.com/office/drawing/2014/main" id="{7604425C-8B29-46D1-890A-7A78832E86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63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41" name="Rectangle 277">
                    <a:extLst>
                      <a:ext uri="{FF2B5EF4-FFF2-40B4-BE49-F238E27FC236}">
                        <a16:creationId xmlns:a16="http://schemas.microsoft.com/office/drawing/2014/main" id="{4C4112B1-0FDA-464B-9BC2-BC0C5E82DC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41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42" name="Rectangle 278">
                    <a:extLst>
                      <a:ext uri="{FF2B5EF4-FFF2-40B4-BE49-F238E27FC236}">
                        <a16:creationId xmlns:a16="http://schemas.microsoft.com/office/drawing/2014/main" id="{8FE783AA-DEEF-4745-9153-55DFA6F819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19" y="1508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18445" name="Group 279">
                <a:extLst>
                  <a:ext uri="{FF2B5EF4-FFF2-40B4-BE49-F238E27FC236}">
                    <a16:creationId xmlns:a16="http://schemas.microsoft.com/office/drawing/2014/main" id="{64878AD2-889D-4F1C-95F7-08FE9A1608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5" y="2599"/>
                <a:ext cx="4406" cy="943"/>
                <a:chOff x="829" y="2611"/>
                <a:chExt cx="4406" cy="943"/>
              </a:xfrm>
            </p:grpSpPr>
            <p:grpSp>
              <p:nvGrpSpPr>
                <p:cNvPr id="18477" name="Group 280">
                  <a:extLst>
                    <a:ext uri="{FF2B5EF4-FFF2-40B4-BE49-F238E27FC236}">
                      <a16:creationId xmlns:a16="http://schemas.microsoft.com/office/drawing/2014/main" id="{D176FBB5-F21B-42ED-910B-4DE0C0F91B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9" y="2611"/>
                  <a:ext cx="677" cy="943"/>
                  <a:chOff x="829" y="2611"/>
                  <a:chExt cx="677" cy="943"/>
                </a:xfrm>
              </p:grpSpPr>
              <p:sp>
                <p:nvSpPr>
                  <p:cNvPr id="18586" name="Freeform 281">
                    <a:extLst>
                      <a:ext uri="{FF2B5EF4-FFF2-40B4-BE49-F238E27FC236}">
                        <a16:creationId xmlns:a16="http://schemas.microsoft.com/office/drawing/2014/main" id="{D0B80356-BAAB-4508-8CE4-688DFE99A0C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29" y="2611"/>
                    <a:ext cx="28" cy="94"/>
                  </a:xfrm>
                  <a:custGeom>
                    <a:avLst/>
                    <a:gdLst>
                      <a:gd name="T0" fmla="*/ 1 w 55"/>
                      <a:gd name="T1" fmla="*/ 0 h 189"/>
                      <a:gd name="T2" fmla="*/ 1 w 55"/>
                      <a:gd name="T3" fmla="*/ 0 h 189"/>
                      <a:gd name="T4" fmla="*/ 1 w 55"/>
                      <a:gd name="T5" fmla="*/ 0 h 189"/>
                      <a:gd name="T6" fmla="*/ 1 w 55"/>
                      <a:gd name="T7" fmla="*/ 0 h 189"/>
                      <a:gd name="T8" fmla="*/ 1 w 55"/>
                      <a:gd name="T9" fmla="*/ 0 h 189"/>
                      <a:gd name="T10" fmla="*/ 1 w 55"/>
                      <a:gd name="T11" fmla="*/ 0 h 189"/>
                      <a:gd name="T12" fmla="*/ 0 w 55"/>
                      <a:gd name="T13" fmla="*/ 0 h 189"/>
                      <a:gd name="T14" fmla="*/ 0 w 55"/>
                      <a:gd name="T15" fmla="*/ 0 h 189"/>
                      <a:gd name="T16" fmla="*/ 0 w 55"/>
                      <a:gd name="T17" fmla="*/ 0 h 189"/>
                      <a:gd name="T18" fmla="*/ 1 w 55"/>
                      <a:gd name="T19" fmla="*/ 0 h 189"/>
                      <a:gd name="T20" fmla="*/ 1 w 55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5"/>
                      <a:gd name="T34" fmla="*/ 0 h 189"/>
                      <a:gd name="T35" fmla="*/ 55 w 55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5" h="189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3"/>
                        </a:lnTo>
                        <a:lnTo>
                          <a:pt x="55" y="23"/>
                        </a:lnTo>
                        <a:lnTo>
                          <a:pt x="55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2" y="189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87" name="Rectangle 282">
                    <a:extLst>
                      <a:ext uri="{FF2B5EF4-FFF2-40B4-BE49-F238E27FC236}">
                        <a16:creationId xmlns:a16="http://schemas.microsoft.com/office/drawing/2014/main" id="{8832C85B-DC80-4A92-ADC1-970AF851C9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273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88" name="Rectangle 283">
                    <a:extLst>
                      <a:ext uri="{FF2B5EF4-FFF2-40B4-BE49-F238E27FC236}">
                        <a16:creationId xmlns:a16="http://schemas.microsoft.com/office/drawing/2014/main" id="{F0CBC58E-51FB-4836-A5C1-AF187CBE3F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286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89" name="Rectangle 284">
                    <a:extLst>
                      <a:ext uri="{FF2B5EF4-FFF2-40B4-BE49-F238E27FC236}">
                        <a16:creationId xmlns:a16="http://schemas.microsoft.com/office/drawing/2014/main" id="{C05BCFF6-9B87-4758-98B0-E7A3646B99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298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90" name="Rectangle 285">
                    <a:extLst>
                      <a:ext uri="{FF2B5EF4-FFF2-40B4-BE49-F238E27FC236}">
                        <a16:creationId xmlns:a16="http://schemas.microsoft.com/office/drawing/2014/main" id="{68815B40-3212-492D-BFBD-D622AAC0CF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310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91" name="Rectangle 286">
                    <a:extLst>
                      <a:ext uri="{FF2B5EF4-FFF2-40B4-BE49-F238E27FC236}">
                        <a16:creationId xmlns:a16="http://schemas.microsoft.com/office/drawing/2014/main" id="{ED22080B-3D16-42CB-BB4A-0E3E81C133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3227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92" name="Rectangle 287">
                    <a:extLst>
                      <a:ext uri="{FF2B5EF4-FFF2-40B4-BE49-F238E27FC236}">
                        <a16:creationId xmlns:a16="http://schemas.microsoft.com/office/drawing/2014/main" id="{5DAC5BA8-2AEE-47E9-939D-AABC6831D8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9" y="33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93" name="Freeform 288">
                    <a:extLst>
                      <a:ext uri="{FF2B5EF4-FFF2-40B4-BE49-F238E27FC236}">
                        <a16:creationId xmlns:a16="http://schemas.microsoft.com/office/drawing/2014/main" id="{9E5959AE-55D9-4AF5-AB52-F4509264EF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29" y="3471"/>
                    <a:ext cx="17" cy="83"/>
                  </a:xfrm>
                  <a:custGeom>
                    <a:avLst/>
                    <a:gdLst>
                      <a:gd name="T0" fmla="*/ 1 w 33"/>
                      <a:gd name="T1" fmla="*/ 0 h 167"/>
                      <a:gd name="T2" fmla="*/ 0 w 33"/>
                      <a:gd name="T3" fmla="*/ 0 h 167"/>
                      <a:gd name="T4" fmla="*/ 0 w 33"/>
                      <a:gd name="T5" fmla="*/ 0 h 167"/>
                      <a:gd name="T6" fmla="*/ 0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1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3" y="167"/>
                        </a:lnTo>
                        <a:lnTo>
                          <a:pt x="33" y="145"/>
                        </a:lnTo>
                        <a:lnTo>
                          <a:pt x="11" y="145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94" name="Rectangle 289">
                    <a:extLst>
                      <a:ext uri="{FF2B5EF4-FFF2-40B4-BE49-F238E27FC236}">
                        <a16:creationId xmlns:a16="http://schemas.microsoft.com/office/drawing/2014/main" id="{CA11F46B-5AC2-4223-A2E5-5772164B7A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79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95" name="Rectangle 290">
                    <a:extLst>
                      <a:ext uri="{FF2B5EF4-FFF2-40B4-BE49-F238E27FC236}">
                        <a16:creationId xmlns:a16="http://schemas.microsoft.com/office/drawing/2014/main" id="{645D2E00-019E-4AB3-BC63-48CE91E037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1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96" name="Rectangle 291">
                    <a:extLst>
                      <a:ext uri="{FF2B5EF4-FFF2-40B4-BE49-F238E27FC236}">
                        <a16:creationId xmlns:a16="http://schemas.microsoft.com/office/drawing/2014/main" id="{34C2AC99-B651-4AFF-9189-1E7543E069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23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97" name="Rectangle 292">
                    <a:extLst>
                      <a:ext uri="{FF2B5EF4-FFF2-40B4-BE49-F238E27FC236}">
                        <a16:creationId xmlns:a16="http://schemas.microsoft.com/office/drawing/2014/main" id="{17536475-AB77-43CD-BB43-E4AFDD2C5B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45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98" name="Rectangle 293">
                    <a:extLst>
                      <a:ext uri="{FF2B5EF4-FFF2-40B4-BE49-F238E27FC236}">
                        <a16:creationId xmlns:a16="http://schemas.microsoft.com/office/drawing/2014/main" id="{F71E92C6-1DB0-4250-A821-84691CA382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67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99" name="Freeform 294">
                    <a:extLst>
                      <a:ext uri="{FF2B5EF4-FFF2-40B4-BE49-F238E27FC236}">
                        <a16:creationId xmlns:a16="http://schemas.microsoft.com/office/drawing/2014/main" id="{C8EC722F-A6EB-4D9A-871D-1669A89B93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89" y="3471"/>
                    <a:ext cx="17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1 w 33"/>
                      <a:gd name="T5" fmla="*/ 0 h 167"/>
                      <a:gd name="T6" fmla="*/ 1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0" y="145"/>
                        </a:moveTo>
                        <a:lnTo>
                          <a:pt x="0" y="167"/>
                        </a:lnTo>
                        <a:lnTo>
                          <a:pt x="22" y="167"/>
                        </a:lnTo>
                        <a:lnTo>
                          <a:pt x="33" y="167"/>
                        </a:lnTo>
                        <a:lnTo>
                          <a:pt x="33" y="156"/>
                        </a:lnTo>
                        <a:lnTo>
                          <a:pt x="33" y="0"/>
                        </a:lnTo>
                        <a:lnTo>
                          <a:pt x="11" y="0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145"/>
                        </a:lnTo>
                        <a:lnTo>
                          <a:pt x="0" y="145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00" name="Rectangle 295">
                    <a:extLst>
                      <a:ext uri="{FF2B5EF4-FFF2-40B4-BE49-F238E27FC236}">
                        <a16:creationId xmlns:a16="http://schemas.microsoft.com/office/drawing/2014/main" id="{71E1C4FA-ECCB-45E9-AE93-329E2D64C1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33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01" name="Rectangle 296">
                    <a:extLst>
                      <a:ext uri="{FF2B5EF4-FFF2-40B4-BE49-F238E27FC236}">
                        <a16:creationId xmlns:a16="http://schemas.microsoft.com/office/drawing/2014/main" id="{F65C9780-2AE5-4A76-8828-8F67EE1C47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3227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02" name="Rectangle 297">
                    <a:extLst>
                      <a:ext uri="{FF2B5EF4-FFF2-40B4-BE49-F238E27FC236}">
                        <a16:creationId xmlns:a16="http://schemas.microsoft.com/office/drawing/2014/main" id="{8C448DAC-3784-4CCC-8D99-1DBD4C0C4D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310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03" name="Rectangle 298">
                    <a:extLst>
                      <a:ext uri="{FF2B5EF4-FFF2-40B4-BE49-F238E27FC236}">
                        <a16:creationId xmlns:a16="http://schemas.microsoft.com/office/drawing/2014/main" id="{2C3E67B9-ECB9-460A-BD11-09F7B32D6D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298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04" name="Rectangle 299">
                    <a:extLst>
                      <a:ext uri="{FF2B5EF4-FFF2-40B4-BE49-F238E27FC236}">
                        <a16:creationId xmlns:a16="http://schemas.microsoft.com/office/drawing/2014/main" id="{8535C2E8-C398-4752-A4A7-87D18D7B91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286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05" name="Rectangle 300">
                    <a:extLst>
                      <a:ext uri="{FF2B5EF4-FFF2-40B4-BE49-F238E27FC236}">
                        <a16:creationId xmlns:a16="http://schemas.microsoft.com/office/drawing/2014/main" id="{90B8C12C-404C-40E0-B07E-845947A1EF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273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06" name="Rectangle 301">
                    <a:extLst>
                      <a:ext uri="{FF2B5EF4-FFF2-40B4-BE49-F238E27FC236}">
                        <a16:creationId xmlns:a16="http://schemas.microsoft.com/office/drawing/2014/main" id="{33669040-81EE-4517-85EA-B9E448F2CE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261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07" name="Rectangle 302">
                    <a:extLst>
                      <a:ext uri="{FF2B5EF4-FFF2-40B4-BE49-F238E27FC236}">
                        <a16:creationId xmlns:a16="http://schemas.microsoft.com/office/drawing/2014/main" id="{FC60CE17-D47A-4829-8123-7730B840ED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78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08" name="Rectangle 303">
                    <a:extLst>
                      <a:ext uri="{FF2B5EF4-FFF2-40B4-BE49-F238E27FC236}">
                        <a16:creationId xmlns:a16="http://schemas.microsoft.com/office/drawing/2014/main" id="{CCEFB470-CFE8-456B-AD3D-07B778E2FC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56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09" name="Rectangle 304">
                    <a:extLst>
                      <a:ext uri="{FF2B5EF4-FFF2-40B4-BE49-F238E27FC236}">
                        <a16:creationId xmlns:a16="http://schemas.microsoft.com/office/drawing/2014/main" id="{B3F719D0-E9A0-42EC-A64E-AFECCAE41C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34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10" name="Rectangle 305">
                    <a:extLst>
                      <a:ext uri="{FF2B5EF4-FFF2-40B4-BE49-F238E27FC236}">
                        <a16:creationId xmlns:a16="http://schemas.microsoft.com/office/drawing/2014/main" id="{CD536650-93CF-4A96-B321-5FABB56E9E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12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11" name="Rectangle 306">
                    <a:extLst>
                      <a:ext uri="{FF2B5EF4-FFF2-40B4-BE49-F238E27FC236}">
                        <a16:creationId xmlns:a16="http://schemas.microsoft.com/office/drawing/2014/main" id="{2F603E6F-B0A8-41C2-8F59-640F4EEF58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90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478" name="Group 307">
                  <a:extLst>
                    <a:ext uri="{FF2B5EF4-FFF2-40B4-BE49-F238E27FC236}">
                      <a16:creationId xmlns:a16="http://schemas.microsoft.com/office/drawing/2014/main" id="{62EECFA7-3907-4B18-976B-78A29E680E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61" y="2611"/>
                  <a:ext cx="677" cy="943"/>
                  <a:chOff x="1761" y="2611"/>
                  <a:chExt cx="677" cy="943"/>
                </a:xfrm>
              </p:grpSpPr>
              <p:sp>
                <p:nvSpPr>
                  <p:cNvPr id="18560" name="Freeform 308">
                    <a:extLst>
                      <a:ext uri="{FF2B5EF4-FFF2-40B4-BE49-F238E27FC236}">
                        <a16:creationId xmlns:a16="http://schemas.microsoft.com/office/drawing/2014/main" id="{37EBCC5B-DAD1-423F-846D-368FFD795D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61" y="2611"/>
                    <a:ext cx="28" cy="94"/>
                  </a:xfrm>
                  <a:custGeom>
                    <a:avLst/>
                    <a:gdLst>
                      <a:gd name="T0" fmla="*/ 1 w 56"/>
                      <a:gd name="T1" fmla="*/ 0 h 189"/>
                      <a:gd name="T2" fmla="*/ 1 w 56"/>
                      <a:gd name="T3" fmla="*/ 0 h 189"/>
                      <a:gd name="T4" fmla="*/ 1 w 56"/>
                      <a:gd name="T5" fmla="*/ 0 h 189"/>
                      <a:gd name="T6" fmla="*/ 1 w 56"/>
                      <a:gd name="T7" fmla="*/ 0 h 189"/>
                      <a:gd name="T8" fmla="*/ 1 w 56"/>
                      <a:gd name="T9" fmla="*/ 0 h 189"/>
                      <a:gd name="T10" fmla="*/ 1 w 56"/>
                      <a:gd name="T11" fmla="*/ 0 h 189"/>
                      <a:gd name="T12" fmla="*/ 0 w 56"/>
                      <a:gd name="T13" fmla="*/ 0 h 189"/>
                      <a:gd name="T14" fmla="*/ 0 w 56"/>
                      <a:gd name="T15" fmla="*/ 0 h 189"/>
                      <a:gd name="T16" fmla="*/ 0 w 56"/>
                      <a:gd name="T17" fmla="*/ 0 h 189"/>
                      <a:gd name="T18" fmla="*/ 1 w 56"/>
                      <a:gd name="T19" fmla="*/ 0 h 189"/>
                      <a:gd name="T20" fmla="*/ 1 w 56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6"/>
                      <a:gd name="T34" fmla="*/ 0 h 189"/>
                      <a:gd name="T35" fmla="*/ 56 w 56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6" h="189">
                        <a:moveTo>
                          <a:pt x="23" y="11"/>
                        </a:moveTo>
                        <a:lnTo>
                          <a:pt x="11" y="11"/>
                        </a:lnTo>
                        <a:lnTo>
                          <a:pt x="11" y="23"/>
                        </a:lnTo>
                        <a:lnTo>
                          <a:pt x="56" y="23"/>
                        </a:lnTo>
                        <a:lnTo>
                          <a:pt x="56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3" y="189"/>
                        </a:lnTo>
                        <a:lnTo>
                          <a:pt x="23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61" name="Rectangle 309">
                    <a:extLst>
                      <a:ext uri="{FF2B5EF4-FFF2-40B4-BE49-F238E27FC236}">
                        <a16:creationId xmlns:a16="http://schemas.microsoft.com/office/drawing/2014/main" id="{A5A3A138-5754-44FB-AAA7-67AA6B6CE6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273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62" name="Rectangle 310">
                    <a:extLst>
                      <a:ext uri="{FF2B5EF4-FFF2-40B4-BE49-F238E27FC236}">
                        <a16:creationId xmlns:a16="http://schemas.microsoft.com/office/drawing/2014/main" id="{046982A4-A219-43E7-8C2A-218DFB91F9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286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63" name="Rectangle 311">
                    <a:extLst>
                      <a:ext uri="{FF2B5EF4-FFF2-40B4-BE49-F238E27FC236}">
                        <a16:creationId xmlns:a16="http://schemas.microsoft.com/office/drawing/2014/main" id="{CB8B9C00-3D45-4DC2-AF16-68B0A37811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298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64" name="Rectangle 312">
                    <a:extLst>
                      <a:ext uri="{FF2B5EF4-FFF2-40B4-BE49-F238E27FC236}">
                        <a16:creationId xmlns:a16="http://schemas.microsoft.com/office/drawing/2014/main" id="{CEE7755B-1C5A-4C8D-B662-F955CEBCCB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310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65" name="Rectangle 313">
                    <a:extLst>
                      <a:ext uri="{FF2B5EF4-FFF2-40B4-BE49-F238E27FC236}">
                        <a16:creationId xmlns:a16="http://schemas.microsoft.com/office/drawing/2014/main" id="{B9C2B962-5938-41F2-B1E3-9C8E3D167F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3227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66" name="Rectangle 314">
                    <a:extLst>
                      <a:ext uri="{FF2B5EF4-FFF2-40B4-BE49-F238E27FC236}">
                        <a16:creationId xmlns:a16="http://schemas.microsoft.com/office/drawing/2014/main" id="{C143C98C-3E35-4878-BD69-40D79D74EA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1" y="33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67" name="Freeform 315">
                    <a:extLst>
                      <a:ext uri="{FF2B5EF4-FFF2-40B4-BE49-F238E27FC236}">
                        <a16:creationId xmlns:a16="http://schemas.microsoft.com/office/drawing/2014/main" id="{0D3BC876-2DA4-4925-A885-301801B14F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61" y="3471"/>
                    <a:ext cx="17" cy="83"/>
                  </a:xfrm>
                  <a:custGeom>
                    <a:avLst/>
                    <a:gdLst>
                      <a:gd name="T0" fmla="*/ 1 w 34"/>
                      <a:gd name="T1" fmla="*/ 0 h 167"/>
                      <a:gd name="T2" fmla="*/ 0 w 34"/>
                      <a:gd name="T3" fmla="*/ 0 h 167"/>
                      <a:gd name="T4" fmla="*/ 0 w 34"/>
                      <a:gd name="T5" fmla="*/ 0 h 167"/>
                      <a:gd name="T6" fmla="*/ 0 w 34"/>
                      <a:gd name="T7" fmla="*/ 0 h 167"/>
                      <a:gd name="T8" fmla="*/ 1 w 34"/>
                      <a:gd name="T9" fmla="*/ 0 h 167"/>
                      <a:gd name="T10" fmla="*/ 1 w 34"/>
                      <a:gd name="T11" fmla="*/ 0 h 167"/>
                      <a:gd name="T12" fmla="*/ 1 w 34"/>
                      <a:gd name="T13" fmla="*/ 0 h 167"/>
                      <a:gd name="T14" fmla="*/ 1 w 34"/>
                      <a:gd name="T15" fmla="*/ 0 h 167"/>
                      <a:gd name="T16" fmla="*/ 1 w 34"/>
                      <a:gd name="T17" fmla="*/ 0 h 167"/>
                      <a:gd name="T18" fmla="*/ 1 w 34"/>
                      <a:gd name="T19" fmla="*/ 0 h 167"/>
                      <a:gd name="T20" fmla="*/ 1 w 34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4"/>
                      <a:gd name="T34" fmla="*/ 0 h 167"/>
                      <a:gd name="T35" fmla="*/ 34 w 34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4" h="167">
                        <a:moveTo>
                          <a:pt x="23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4" y="167"/>
                        </a:lnTo>
                        <a:lnTo>
                          <a:pt x="34" y="145"/>
                        </a:lnTo>
                        <a:lnTo>
                          <a:pt x="11" y="145"/>
                        </a:lnTo>
                        <a:lnTo>
                          <a:pt x="11" y="156"/>
                        </a:lnTo>
                        <a:lnTo>
                          <a:pt x="23" y="156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68" name="Rectangle 316">
                    <a:extLst>
                      <a:ext uri="{FF2B5EF4-FFF2-40B4-BE49-F238E27FC236}">
                        <a16:creationId xmlns:a16="http://schemas.microsoft.com/office/drawing/2014/main" id="{9733311F-42E2-41F0-ACE6-BD0A8C5F4C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11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69" name="Rectangle 317">
                    <a:extLst>
                      <a:ext uri="{FF2B5EF4-FFF2-40B4-BE49-F238E27FC236}">
                        <a16:creationId xmlns:a16="http://schemas.microsoft.com/office/drawing/2014/main" id="{77BA98EE-E0F5-44B5-8F7C-4DE0269239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33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70" name="Rectangle 318">
                    <a:extLst>
                      <a:ext uri="{FF2B5EF4-FFF2-40B4-BE49-F238E27FC236}">
                        <a16:creationId xmlns:a16="http://schemas.microsoft.com/office/drawing/2014/main" id="{FAAA07F9-719B-4F01-84FC-195D00B097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55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71" name="Rectangle 319">
                    <a:extLst>
                      <a:ext uri="{FF2B5EF4-FFF2-40B4-BE49-F238E27FC236}">
                        <a16:creationId xmlns:a16="http://schemas.microsoft.com/office/drawing/2014/main" id="{DA8A7216-B03A-4CE6-93E1-AF5A038FA4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7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72" name="Rectangle 320">
                    <a:extLst>
                      <a:ext uri="{FF2B5EF4-FFF2-40B4-BE49-F238E27FC236}">
                        <a16:creationId xmlns:a16="http://schemas.microsoft.com/office/drawing/2014/main" id="{7A8A50D0-B7BD-4CE1-B390-F01BFFE04A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99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73" name="Freeform 321">
                    <a:extLst>
                      <a:ext uri="{FF2B5EF4-FFF2-40B4-BE49-F238E27FC236}">
                        <a16:creationId xmlns:a16="http://schemas.microsoft.com/office/drawing/2014/main" id="{C4885A03-6920-4432-B93E-8230E7DA09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21" y="3471"/>
                    <a:ext cx="17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1 w 33"/>
                      <a:gd name="T5" fmla="*/ 0 h 167"/>
                      <a:gd name="T6" fmla="*/ 1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0" y="145"/>
                        </a:moveTo>
                        <a:lnTo>
                          <a:pt x="0" y="167"/>
                        </a:lnTo>
                        <a:lnTo>
                          <a:pt x="22" y="167"/>
                        </a:lnTo>
                        <a:lnTo>
                          <a:pt x="33" y="167"/>
                        </a:lnTo>
                        <a:lnTo>
                          <a:pt x="33" y="156"/>
                        </a:lnTo>
                        <a:lnTo>
                          <a:pt x="33" y="0"/>
                        </a:lnTo>
                        <a:lnTo>
                          <a:pt x="11" y="0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145"/>
                        </a:lnTo>
                        <a:lnTo>
                          <a:pt x="0" y="145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74" name="Rectangle 322">
                    <a:extLst>
                      <a:ext uri="{FF2B5EF4-FFF2-40B4-BE49-F238E27FC236}">
                        <a16:creationId xmlns:a16="http://schemas.microsoft.com/office/drawing/2014/main" id="{022BDD7C-48FD-4E7A-AD34-A646F9AF02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33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75" name="Rectangle 323">
                    <a:extLst>
                      <a:ext uri="{FF2B5EF4-FFF2-40B4-BE49-F238E27FC236}">
                        <a16:creationId xmlns:a16="http://schemas.microsoft.com/office/drawing/2014/main" id="{C56BA74D-3BF6-4838-AC84-406AE928F9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3227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76" name="Rectangle 324">
                    <a:extLst>
                      <a:ext uri="{FF2B5EF4-FFF2-40B4-BE49-F238E27FC236}">
                        <a16:creationId xmlns:a16="http://schemas.microsoft.com/office/drawing/2014/main" id="{3475EA16-74FD-477B-9644-8F5741689B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310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77" name="Rectangle 325">
                    <a:extLst>
                      <a:ext uri="{FF2B5EF4-FFF2-40B4-BE49-F238E27FC236}">
                        <a16:creationId xmlns:a16="http://schemas.microsoft.com/office/drawing/2014/main" id="{F85C2B0F-AB85-4D81-B8A4-F3FAC99996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298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78" name="Rectangle 326">
                    <a:extLst>
                      <a:ext uri="{FF2B5EF4-FFF2-40B4-BE49-F238E27FC236}">
                        <a16:creationId xmlns:a16="http://schemas.microsoft.com/office/drawing/2014/main" id="{D48D0E5E-7192-4CA2-AC8D-69B46DE04A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286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79" name="Rectangle 327">
                    <a:extLst>
                      <a:ext uri="{FF2B5EF4-FFF2-40B4-BE49-F238E27FC236}">
                        <a16:creationId xmlns:a16="http://schemas.microsoft.com/office/drawing/2014/main" id="{4C962C01-EBBF-4B5D-94CC-CEC6228A18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273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80" name="Rectangle 328">
                    <a:extLst>
                      <a:ext uri="{FF2B5EF4-FFF2-40B4-BE49-F238E27FC236}">
                        <a16:creationId xmlns:a16="http://schemas.microsoft.com/office/drawing/2014/main" id="{1E3394BE-3231-4943-9902-3EE8CEC06D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261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81" name="Rectangle 329">
                    <a:extLst>
                      <a:ext uri="{FF2B5EF4-FFF2-40B4-BE49-F238E27FC236}">
                        <a16:creationId xmlns:a16="http://schemas.microsoft.com/office/drawing/2014/main" id="{54E92F9B-4F88-4118-BC81-C72CD9D790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11" y="261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82" name="Rectangle 330">
                    <a:extLst>
                      <a:ext uri="{FF2B5EF4-FFF2-40B4-BE49-F238E27FC236}">
                        <a16:creationId xmlns:a16="http://schemas.microsoft.com/office/drawing/2014/main" id="{ADA2F098-F5C5-4B14-85F5-9BC0780DEB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8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83" name="Rectangle 331">
                    <a:extLst>
                      <a:ext uri="{FF2B5EF4-FFF2-40B4-BE49-F238E27FC236}">
                        <a16:creationId xmlns:a16="http://schemas.microsoft.com/office/drawing/2014/main" id="{4E0D7B39-D371-4290-8891-3DF44D36C6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6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84" name="Rectangle 332">
                    <a:extLst>
                      <a:ext uri="{FF2B5EF4-FFF2-40B4-BE49-F238E27FC236}">
                        <a16:creationId xmlns:a16="http://schemas.microsoft.com/office/drawing/2014/main" id="{23B2EEB7-33D7-4FEC-988C-21806C4829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4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85" name="Rectangle 333">
                    <a:extLst>
                      <a:ext uri="{FF2B5EF4-FFF2-40B4-BE49-F238E27FC236}">
                        <a16:creationId xmlns:a16="http://schemas.microsoft.com/office/drawing/2014/main" id="{C8108D2E-2000-4BE3-8644-F487B73ECF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479" name="Group 334">
                  <a:extLst>
                    <a:ext uri="{FF2B5EF4-FFF2-40B4-BE49-F238E27FC236}">
                      <a16:creationId xmlns:a16="http://schemas.microsoft.com/office/drawing/2014/main" id="{0B72AC6B-BB73-45F5-B3C0-DF66A3AFC5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3" y="2611"/>
                  <a:ext cx="677" cy="943"/>
                  <a:chOff x="2693" y="2611"/>
                  <a:chExt cx="677" cy="943"/>
                </a:xfrm>
              </p:grpSpPr>
              <p:sp>
                <p:nvSpPr>
                  <p:cNvPr id="18534" name="Freeform 335">
                    <a:extLst>
                      <a:ext uri="{FF2B5EF4-FFF2-40B4-BE49-F238E27FC236}">
                        <a16:creationId xmlns:a16="http://schemas.microsoft.com/office/drawing/2014/main" id="{2CE80350-3DA5-4B3F-8A04-FAB00A083F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2611"/>
                    <a:ext cx="28" cy="94"/>
                  </a:xfrm>
                  <a:custGeom>
                    <a:avLst/>
                    <a:gdLst>
                      <a:gd name="T0" fmla="*/ 1 w 55"/>
                      <a:gd name="T1" fmla="*/ 0 h 189"/>
                      <a:gd name="T2" fmla="*/ 1 w 55"/>
                      <a:gd name="T3" fmla="*/ 0 h 189"/>
                      <a:gd name="T4" fmla="*/ 1 w 55"/>
                      <a:gd name="T5" fmla="*/ 0 h 189"/>
                      <a:gd name="T6" fmla="*/ 1 w 55"/>
                      <a:gd name="T7" fmla="*/ 0 h 189"/>
                      <a:gd name="T8" fmla="*/ 1 w 55"/>
                      <a:gd name="T9" fmla="*/ 0 h 189"/>
                      <a:gd name="T10" fmla="*/ 1 w 55"/>
                      <a:gd name="T11" fmla="*/ 0 h 189"/>
                      <a:gd name="T12" fmla="*/ 0 w 55"/>
                      <a:gd name="T13" fmla="*/ 0 h 189"/>
                      <a:gd name="T14" fmla="*/ 0 w 55"/>
                      <a:gd name="T15" fmla="*/ 0 h 189"/>
                      <a:gd name="T16" fmla="*/ 0 w 55"/>
                      <a:gd name="T17" fmla="*/ 0 h 189"/>
                      <a:gd name="T18" fmla="*/ 1 w 55"/>
                      <a:gd name="T19" fmla="*/ 0 h 189"/>
                      <a:gd name="T20" fmla="*/ 1 w 55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5"/>
                      <a:gd name="T34" fmla="*/ 0 h 189"/>
                      <a:gd name="T35" fmla="*/ 55 w 55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5" h="189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3"/>
                        </a:lnTo>
                        <a:lnTo>
                          <a:pt x="55" y="23"/>
                        </a:lnTo>
                        <a:lnTo>
                          <a:pt x="55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2" y="189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35" name="Rectangle 336">
                    <a:extLst>
                      <a:ext uri="{FF2B5EF4-FFF2-40B4-BE49-F238E27FC236}">
                        <a16:creationId xmlns:a16="http://schemas.microsoft.com/office/drawing/2014/main" id="{E5F26107-6D11-4FAB-A3FF-975EA41292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273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36" name="Rectangle 337">
                    <a:extLst>
                      <a:ext uri="{FF2B5EF4-FFF2-40B4-BE49-F238E27FC236}">
                        <a16:creationId xmlns:a16="http://schemas.microsoft.com/office/drawing/2014/main" id="{D3730E4B-6386-49C3-814E-500D36D0B5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286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37" name="Rectangle 338">
                    <a:extLst>
                      <a:ext uri="{FF2B5EF4-FFF2-40B4-BE49-F238E27FC236}">
                        <a16:creationId xmlns:a16="http://schemas.microsoft.com/office/drawing/2014/main" id="{1BE1A108-DCFB-40AA-B08E-C44A685305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298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38" name="Rectangle 339">
                    <a:extLst>
                      <a:ext uri="{FF2B5EF4-FFF2-40B4-BE49-F238E27FC236}">
                        <a16:creationId xmlns:a16="http://schemas.microsoft.com/office/drawing/2014/main" id="{5EACCE1D-8B3B-46FD-B716-928E610349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310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39" name="Rectangle 340">
                    <a:extLst>
                      <a:ext uri="{FF2B5EF4-FFF2-40B4-BE49-F238E27FC236}">
                        <a16:creationId xmlns:a16="http://schemas.microsoft.com/office/drawing/2014/main" id="{6132CD97-AF16-4D46-A040-DD38425505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3227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40" name="Rectangle 341">
                    <a:extLst>
                      <a:ext uri="{FF2B5EF4-FFF2-40B4-BE49-F238E27FC236}">
                        <a16:creationId xmlns:a16="http://schemas.microsoft.com/office/drawing/2014/main" id="{E3F615DC-089F-422C-BE92-AE951D263E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33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41" name="Freeform 342">
                    <a:extLst>
                      <a:ext uri="{FF2B5EF4-FFF2-40B4-BE49-F238E27FC236}">
                        <a16:creationId xmlns:a16="http://schemas.microsoft.com/office/drawing/2014/main" id="{030A0694-1580-4CC6-B95D-30A0D774D2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3471"/>
                    <a:ext cx="17" cy="83"/>
                  </a:xfrm>
                  <a:custGeom>
                    <a:avLst/>
                    <a:gdLst>
                      <a:gd name="T0" fmla="*/ 1 w 33"/>
                      <a:gd name="T1" fmla="*/ 0 h 167"/>
                      <a:gd name="T2" fmla="*/ 0 w 33"/>
                      <a:gd name="T3" fmla="*/ 0 h 167"/>
                      <a:gd name="T4" fmla="*/ 0 w 33"/>
                      <a:gd name="T5" fmla="*/ 0 h 167"/>
                      <a:gd name="T6" fmla="*/ 0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1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3" y="167"/>
                        </a:lnTo>
                        <a:lnTo>
                          <a:pt x="33" y="145"/>
                        </a:lnTo>
                        <a:lnTo>
                          <a:pt x="11" y="145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42" name="Rectangle 343">
                    <a:extLst>
                      <a:ext uri="{FF2B5EF4-FFF2-40B4-BE49-F238E27FC236}">
                        <a16:creationId xmlns:a16="http://schemas.microsoft.com/office/drawing/2014/main" id="{9A6382A5-6ACD-4BCE-9844-B316BDD520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43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43" name="Rectangle 344">
                    <a:extLst>
                      <a:ext uri="{FF2B5EF4-FFF2-40B4-BE49-F238E27FC236}">
                        <a16:creationId xmlns:a16="http://schemas.microsoft.com/office/drawing/2014/main" id="{6F97C7A0-CCDD-4C09-BB7B-4ACDC13CC8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65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44" name="Rectangle 345">
                    <a:extLst>
                      <a:ext uri="{FF2B5EF4-FFF2-40B4-BE49-F238E27FC236}">
                        <a16:creationId xmlns:a16="http://schemas.microsoft.com/office/drawing/2014/main" id="{B714FE44-2085-4F39-8338-73E575290F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7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45" name="Rectangle 346">
                    <a:extLst>
                      <a:ext uri="{FF2B5EF4-FFF2-40B4-BE49-F238E27FC236}">
                        <a16:creationId xmlns:a16="http://schemas.microsoft.com/office/drawing/2014/main" id="{1C5AB266-7E79-4E18-B3BE-6A8BDB5C0A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0" y="35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46" name="Rectangle 347">
                    <a:extLst>
                      <a:ext uri="{FF2B5EF4-FFF2-40B4-BE49-F238E27FC236}">
                        <a16:creationId xmlns:a16="http://schemas.microsoft.com/office/drawing/2014/main" id="{B75BCB01-DB81-4521-ADD7-F1588F2FAF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32" y="35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47" name="Freeform 348">
                    <a:extLst>
                      <a:ext uri="{FF2B5EF4-FFF2-40B4-BE49-F238E27FC236}">
                        <a16:creationId xmlns:a16="http://schemas.microsoft.com/office/drawing/2014/main" id="{471B3CF8-22FA-4B53-B20D-DA12C04460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54" y="3471"/>
                    <a:ext cx="16" cy="83"/>
                  </a:xfrm>
                  <a:custGeom>
                    <a:avLst/>
                    <a:gdLst>
                      <a:gd name="T0" fmla="*/ 0 w 34"/>
                      <a:gd name="T1" fmla="*/ 0 h 167"/>
                      <a:gd name="T2" fmla="*/ 0 w 34"/>
                      <a:gd name="T3" fmla="*/ 0 h 167"/>
                      <a:gd name="T4" fmla="*/ 0 w 34"/>
                      <a:gd name="T5" fmla="*/ 0 h 167"/>
                      <a:gd name="T6" fmla="*/ 0 w 34"/>
                      <a:gd name="T7" fmla="*/ 0 h 167"/>
                      <a:gd name="T8" fmla="*/ 0 w 34"/>
                      <a:gd name="T9" fmla="*/ 0 h 167"/>
                      <a:gd name="T10" fmla="*/ 0 w 34"/>
                      <a:gd name="T11" fmla="*/ 0 h 167"/>
                      <a:gd name="T12" fmla="*/ 0 w 34"/>
                      <a:gd name="T13" fmla="*/ 0 h 167"/>
                      <a:gd name="T14" fmla="*/ 0 w 34"/>
                      <a:gd name="T15" fmla="*/ 0 h 167"/>
                      <a:gd name="T16" fmla="*/ 0 w 34"/>
                      <a:gd name="T17" fmla="*/ 0 h 167"/>
                      <a:gd name="T18" fmla="*/ 0 w 34"/>
                      <a:gd name="T19" fmla="*/ 0 h 167"/>
                      <a:gd name="T20" fmla="*/ 0 w 34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4"/>
                      <a:gd name="T34" fmla="*/ 0 h 167"/>
                      <a:gd name="T35" fmla="*/ 34 w 34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4" h="167">
                        <a:moveTo>
                          <a:pt x="0" y="145"/>
                        </a:moveTo>
                        <a:lnTo>
                          <a:pt x="0" y="167"/>
                        </a:lnTo>
                        <a:lnTo>
                          <a:pt x="23" y="167"/>
                        </a:lnTo>
                        <a:lnTo>
                          <a:pt x="34" y="167"/>
                        </a:lnTo>
                        <a:lnTo>
                          <a:pt x="34" y="156"/>
                        </a:lnTo>
                        <a:lnTo>
                          <a:pt x="34" y="0"/>
                        </a:lnTo>
                        <a:lnTo>
                          <a:pt x="12" y="0"/>
                        </a:lnTo>
                        <a:lnTo>
                          <a:pt x="12" y="156"/>
                        </a:lnTo>
                        <a:lnTo>
                          <a:pt x="23" y="156"/>
                        </a:lnTo>
                        <a:lnTo>
                          <a:pt x="23" y="145"/>
                        </a:lnTo>
                        <a:lnTo>
                          <a:pt x="0" y="145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48" name="Rectangle 349">
                    <a:extLst>
                      <a:ext uri="{FF2B5EF4-FFF2-40B4-BE49-F238E27FC236}">
                        <a16:creationId xmlns:a16="http://schemas.microsoft.com/office/drawing/2014/main" id="{83445675-3DD8-46E9-B68B-C7B4A317B8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33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49" name="Rectangle 350">
                    <a:extLst>
                      <a:ext uri="{FF2B5EF4-FFF2-40B4-BE49-F238E27FC236}">
                        <a16:creationId xmlns:a16="http://schemas.microsoft.com/office/drawing/2014/main" id="{0848EACB-FED4-4962-9D79-5B57E8A4A4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3227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0" name="Rectangle 351">
                    <a:extLst>
                      <a:ext uri="{FF2B5EF4-FFF2-40B4-BE49-F238E27FC236}">
                        <a16:creationId xmlns:a16="http://schemas.microsoft.com/office/drawing/2014/main" id="{2EAD64A4-8304-4D61-802C-4DFF0A62D2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310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1" name="Rectangle 352">
                    <a:extLst>
                      <a:ext uri="{FF2B5EF4-FFF2-40B4-BE49-F238E27FC236}">
                        <a16:creationId xmlns:a16="http://schemas.microsoft.com/office/drawing/2014/main" id="{607ABBA6-2884-4F76-A0EB-E47BE83747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298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2" name="Rectangle 353">
                    <a:extLst>
                      <a:ext uri="{FF2B5EF4-FFF2-40B4-BE49-F238E27FC236}">
                        <a16:creationId xmlns:a16="http://schemas.microsoft.com/office/drawing/2014/main" id="{5F0D2284-BC1C-498B-B0A5-E6941839B8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286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3" name="Rectangle 354">
                    <a:extLst>
                      <a:ext uri="{FF2B5EF4-FFF2-40B4-BE49-F238E27FC236}">
                        <a16:creationId xmlns:a16="http://schemas.microsoft.com/office/drawing/2014/main" id="{B2AD542A-C890-475C-A58E-79A333C5DC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273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4" name="Rectangle 355">
                    <a:extLst>
                      <a:ext uri="{FF2B5EF4-FFF2-40B4-BE49-F238E27FC236}">
                        <a16:creationId xmlns:a16="http://schemas.microsoft.com/office/drawing/2014/main" id="{4C7D37A4-B624-4A7B-9B9C-038F473E40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59" y="261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5" name="Rectangle 356">
                    <a:extLst>
                      <a:ext uri="{FF2B5EF4-FFF2-40B4-BE49-F238E27FC236}">
                        <a16:creationId xmlns:a16="http://schemas.microsoft.com/office/drawing/2014/main" id="{D1557508-B637-48E5-A66B-28552A725C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43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6" name="Rectangle 357">
                    <a:extLst>
                      <a:ext uri="{FF2B5EF4-FFF2-40B4-BE49-F238E27FC236}">
                        <a16:creationId xmlns:a16="http://schemas.microsoft.com/office/drawing/2014/main" id="{EF46125C-793E-4DB2-A638-88F7F6C0E5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21" y="261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7" name="Rectangle 358">
                    <a:extLst>
                      <a:ext uri="{FF2B5EF4-FFF2-40B4-BE49-F238E27FC236}">
                        <a16:creationId xmlns:a16="http://schemas.microsoft.com/office/drawing/2014/main" id="{342AE625-C8D3-4CB4-B7D8-4EAA2F07D6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9" y="261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8" name="Rectangle 359">
                    <a:extLst>
                      <a:ext uri="{FF2B5EF4-FFF2-40B4-BE49-F238E27FC236}">
                        <a16:creationId xmlns:a16="http://schemas.microsoft.com/office/drawing/2014/main" id="{D284BBAF-3221-4E3E-90BE-9D76753547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77" y="261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59" name="Rectangle 360">
                    <a:extLst>
                      <a:ext uri="{FF2B5EF4-FFF2-40B4-BE49-F238E27FC236}">
                        <a16:creationId xmlns:a16="http://schemas.microsoft.com/office/drawing/2014/main" id="{9A0266D2-51E3-45B8-A789-17E4A0DA5F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54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480" name="Group 361">
                  <a:extLst>
                    <a:ext uri="{FF2B5EF4-FFF2-40B4-BE49-F238E27FC236}">
                      <a16:creationId xmlns:a16="http://schemas.microsoft.com/office/drawing/2014/main" id="{A913DA52-B11A-4EFC-BDCE-D02D0D4D48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26" y="2611"/>
                  <a:ext cx="677" cy="943"/>
                  <a:chOff x="3626" y="2611"/>
                  <a:chExt cx="677" cy="943"/>
                </a:xfrm>
              </p:grpSpPr>
              <p:sp>
                <p:nvSpPr>
                  <p:cNvPr id="18508" name="Freeform 362">
                    <a:extLst>
                      <a:ext uri="{FF2B5EF4-FFF2-40B4-BE49-F238E27FC236}">
                        <a16:creationId xmlns:a16="http://schemas.microsoft.com/office/drawing/2014/main" id="{F7ED0B69-D34B-4F8B-A3F6-B0363747A0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6" y="2611"/>
                    <a:ext cx="27" cy="94"/>
                  </a:xfrm>
                  <a:custGeom>
                    <a:avLst/>
                    <a:gdLst>
                      <a:gd name="T0" fmla="*/ 0 w 56"/>
                      <a:gd name="T1" fmla="*/ 0 h 189"/>
                      <a:gd name="T2" fmla="*/ 0 w 56"/>
                      <a:gd name="T3" fmla="*/ 0 h 189"/>
                      <a:gd name="T4" fmla="*/ 0 w 56"/>
                      <a:gd name="T5" fmla="*/ 0 h 189"/>
                      <a:gd name="T6" fmla="*/ 0 w 56"/>
                      <a:gd name="T7" fmla="*/ 0 h 189"/>
                      <a:gd name="T8" fmla="*/ 0 w 56"/>
                      <a:gd name="T9" fmla="*/ 0 h 189"/>
                      <a:gd name="T10" fmla="*/ 0 w 56"/>
                      <a:gd name="T11" fmla="*/ 0 h 189"/>
                      <a:gd name="T12" fmla="*/ 0 w 56"/>
                      <a:gd name="T13" fmla="*/ 0 h 189"/>
                      <a:gd name="T14" fmla="*/ 0 w 56"/>
                      <a:gd name="T15" fmla="*/ 0 h 189"/>
                      <a:gd name="T16" fmla="*/ 0 w 56"/>
                      <a:gd name="T17" fmla="*/ 0 h 189"/>
                      <a:gd name="T18" fmla="*/ 0 w 56"/>
                      <a:gd name="T19" fmla="*/ 0 h 189"/>
                      <a:gd name="T20" fmla="*/ 0 w 56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6"/>
                      <a:gd name="T34" fmla="*/ 0 h 189"/>
                      <a:gd name="T35" fmla="*/ 56 w 56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6" h="189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3"/>
                        </a:lnTo>
                        <a:lnTo>
                          <a:pt x="56" y="23"/>
                        </a:lnTo>
                        <a:lnTo>
                          <a:pt x="56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2" y="189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09" name="Rectangle 363">
                    <a:extLst>
                      <a:ext uri="{FF2B5EF4-FFF2-40B4-BE49-F238E27FC236}">
                        <a16:creationId xmlns:a16="http://schemas.microsoft.com/office/drawing/2014/main" id="{B2CB98D6-79AA-40B9-A5AF-B832B90D89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73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10" name="Rectangle 364">
                    <a:extLst>
                      <a:ext uri="{FF2B5EF4-FFF2-40B4-BE49-F238E27FC236}">
                        <a16:creationId xmlns:a16="http://schemas.microsoft.com/office/drawing/2014/main" id="{4490DD6A-586F-4F15-8107-99716AD3A2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86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11" name="Rectangle 365">
                    <a:extLst>
                      <a:ext uri="{FF2B5EF4-FFF2-40B4-BE49-F238E27FC236}">
                        <a16:creationId xmlns:a16="http://schemas.microsoft.com/office/drawing/2014/main" id="{26B87BDD-6F8F-4727-A0FC-8D113E2550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98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12" name="Rectangle 366">
                    <a:extLst>
                      <a:ext uri="{FF2B5EF4-FFF2-40B4-BE49-F238E27FC236}">
                        <a16:creationId xmlns:a16="http://schemas.microsoft.com/office/drawing/2014/main" id="{C635D976-16C1-472D-B8AC-A4E1AF6CF4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310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13" name="Rectangle 367">
                    <a:extLst>
                      <a:ext uri="{FF2B5EF4-FFF2-40B4-BE49-F238E27FC236}">
                        <a16:creationId xmlns:a16="http://schemas.microsoft.com/office/drawing/2014/main" id="{24A28925-401A-4013-9683-A302F0D85C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3227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14" name="Rectangle 368">
                    <a:extLst>
                      <a:ext uri="{FF2B5EF4-FFF2-40B4-BE49-F238E27FC236}">
                        <a16:creationId xmlns:a16="http://schemas.microsoft.com/office/drawing/2014/main" id="{5E4BE408-29F2-4CF9-B613-B4BC35015B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33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15" name="Freeform 369">
                    <a:extLst>
                      <a:ext uri="{FF2B5EF4-FFF2-40B4-BE49-F238E27FC236}">
                        <a16:creationId xmlns:a16="http://schemas.microsoft.com/office/drawing/2014/main" id="{35EF52E0-F23E-49D2-89F2-B88F19DDAC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6" y="3471"/>
                    <a:ext cx="16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0 w 33"/>
                      <a:gd name="T5" fmla="*/ 0 h 167"/>
                      <a:gd name="T6" fmla="*/ 0 w 33"/>
                      <a:gd name="T7" fmla="*/ 0 h 167"/>
                      <a:gd name="T8" fmla="*/ 0 w 33"/>
                      <a:gd name="T9" fmla="*/ 0 h 167"/>
                      <a:gd name="T10" fmla="*/ 0 w 33"/>
                      <a:gd name="T11" fmla="*/ 0 h 167"/>
                      <a:gd name="T12" fmla="*/ 0 w 33"/>
                      <a:gd name="T13" fmla="*/ 0 h 167"/>
                      <a:gd name="T14" fmla="*/ 0 w 33"/>
                      <a:gd name="T15" fmla="*/ 0 h 167"/>
                      <a:gd name="T16" fmla="*/ 0 w 33"/>
                      <a:gd name="T17" fmla="*/ 0 h 167"/>
                      <a:gd name="T18" fmla="*/ 0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3" y="167"/>
                        </a:lnTo>
                        <a:lnTo>
                          <a:pt x="33" y="145"/>
                        </a:lnTo>
                        <a:lnTo>
                          <a:pt x="11" y="145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16" name="Rectangle 370">
                    <a:extLst>
                      <a:ext uri="{FF2B5EF4-FFF2-40B4-BE49-F238E27FC236}">
                        <a16:creationId xmlns:a16="http://schemas.microsoft.com/office/drawing/2014/main" id="{412A8B05-6F86-4AB0-8C67-3749D738F6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76" y="35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17" name="Rectangle 371">
                    <a:extLst>
                      <a:ext uri="{FF2B5EF4-FFF2-40B4-BE49-F238E27FC236}">
                        <a16:creationId xmlns:a16="http://schemas.microsoft.com/office/drawing/2014/main" id="{70DE3652-E648-42D2-9CE4-19E3B0A885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98" y="35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18" name="Rectangle 372">
                    <a:extLst>
                      <a:ext uri="{FF2B5EF4-FFF2-40B4-BE49-F238E27FC236}">
                        <a16:creationId xmlns:a16="http://schemas.microsoft.com/office/drawing/2014/main" id="{54BEB73D-1D8A-4BAC-8D40-D6BF3661AA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20" y="3543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19" name="Rectangle 373">
                    <a:extLst>
                      <a:ext uri="{FF2B5EF4-FFF2-40B4-BE49-F238E27FC236}">
                        <a16:creationId xmlns:a16="http://schemas.microsoft.com/office/drawing/2014/main" id="{0E222D8D-E4D2-41D6-9DEB-60054AA343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42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20" name="Rectangle 374">
                    <a:extLst>
                      <a:ext uri="{FF2B5EF4-FFF2-40B4-BE49-F238E27FC236}">
                        <a16:creationId xmlns:a16="http://schemas.microsoft.com/office/drawing/2014/main" id="{0C6AE06D-CDEB-4B6A-B4CB-3C90B31465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64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21" name="Freeform 375">
                    <a:extLst>
                      <a:ext uri="{FF2B5EF4-FFF2-40B4-BE49-F238E27FC236}">
                        <a16:creationId xmlns:a16="http://schemas.microsoft.com/office/drawing/2014/main" id="{0D99DDAB-34A5-4B32-A594-5DCCF56742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286" y="3471"/>
                    <a:ext cx="17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1 w 33"/>
                      <a:gd name="T5" fmla="*/ 0 h 167"/>
                      <a:gd name="T6" fmla="*/ 1 w 33"/>
                      <a:gd name="T7" fmla="*/ 0 h 167"/>
                      <a:gd name="T8" fmla="*/ 1 w 33"/>
                      <a:gd name="T9" fmla="*/ 0 h 167"/>
                      <a:gd name="T10" fmla="*/ 1 w 33"/>
                      <a:gd name="T11" fmla="*/ 0 h 167"/>
                      <a:gd name="T12" fmla="*/ 1 w 33"/>
                      <a:gd name="T13" fmla="*/ 0 h 167"/>
                      <a:gd name="T14" fmla="*/ 1 w 33"/>
                      <a:gd name="T15" fmla="*/ 0 h 167"/>
                      <a:gd name="T16" fmla="*/ 1 w 33"/>
                      <a:gd name="T17" fmla="*/ 0 h 167"/>
                      <a:gd name="T18" fmla="*/ 1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0" y="145"/>
                        </a:moveTo>
                        <a:lnTo>
                          <a:pt x="0" y="167"/>
                        </a:lnTo>
                        <a:lnTo>
                          <a:pt x="22" y="167"/>
                        </a:lnTo>
                        <a:lnTo>
                          <a:pt x="33" y="167"/>
                        </a:lnTo>
                        <a:lnTo>
                          <a:pt x="33" y="156"/>
                        </a:lnTo>
                        <a:lnTo>
                          <a:pt x="33" y="0"/>
                        </a:lnTo>
                        <a:lnTo>
                          <a:pt x="11" y="0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145"/>
                        </a:lnTo>
                        <a:lnTo>
                          <a:pt x="0" y="145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22" name="Rectangle 376">
                    <a:extLst>
                      <a:ext uri="{FF2B5EF4-FFF2-40B4-BE49-F238E27FC236}">
                        <a16:creationId xmlns:a16="http://schemas.microsoft.com/office/drawing/2014/main" id="{CC03335F-9FE6-4B9E-8F2D-1C5F1BBC90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3349"/>
                    <a:ext cx="12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23" name="Rectangle 377">
                    <a:extLst>
                      <a:ext uri="{FF2B5EF4-FFF2-40B4-BE49-F238E27FC236}">
                        <a16:creationId xmlns:a16="http://schemas.microsoft.com/office/drawing/2014/main" id="{192585BC-F0E0-44C3-A384-C796294DFC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3227"/>
                    <a:ext cx="12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24" name="Rectangle 378">
                    <a:extLst>
                      <a:ext uri="{FF2B5EF4-FFF2-40B4-BE49-F238E27FC236}">
                        <a16:creationId xmlns:a16="http://schemas.microsoft.com/office/drawing/2014/main" id="{155F20BE-B27C-4775-BF2B-7F3BC2FAED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3104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25" name="Rectangle 379">
                    <a:extLst>
                      <a:ext uri="{FF2B5EF4-FFF2-40B4-BE49-F238E27FC236}">
                        <a16:creationId xmlns:a16="http://schemas.microsoft.com/office/drawing/2014/main" id="{8260F9C0-ECE5-4AF1-A06B-3BC94D8BC0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2982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26" name="Rectangle 380">
                    <a:extLst>
                      <a:ext uri="{FF2B5EF4-FFF2-40B4-BE49-F238E27FC236}">
                        <a16:creationId xmlns:a16="http://schemas.microsoft.com/office/drawing/2014/main" id="{270A0B7A-41EA-49A5-A043-A8DFA12CA6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2860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27" name="Rectangle 381">
                    <a:extLst>
                      <a:ext uri="{FF2B5EF4-FFF2-40B4-BE49-F238E27FC236}">
                        <a16:creationId xmlns:a16="http://schemas.microsoft.com/office/drawing/2014/main" id="{34A59933-FDDD-4726-A68B-F4047D193A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2738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28" name="Rectangle 382">
                    <a:extLst>
                      <a:ext uri="{FF2B5EF4-FFF2-40B4-BE49-F238E27FC236}">
                        <a16:creationId xmlns:a16="http://schemas.microsoft.com/office/drawing/2014/main" id="{69BDD0B9-DE54-4D9D-9737-C4FB25895F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2616"/>
                    <a:ext cx="12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29" name="Rectangle 383">
                    <a:extLst>
                      <a:ext uri="{FF2B5EF4-FFF2-40B4-BE49-F238E27FC236}">
                        <a16:creationId xmlns:a16="http://schemas.microsoft.com/office/drawing/2014/main" id="{08B3E170-52D7-4784-985A-5CBC6CA1B5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5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30" name="Rectangle 384">
                    <a:extLst>
                      <a:ext uri="{FF2B5EF4-FFF2-40B4-BE49-F238E27FC236}">
                        <a16:creationId xmlns:a16="http://schemas.microsoft.com/office/drawing/2014/main" id="{292DB39E-60AD-4140-96A9-C5BA1C6E94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31" name="Rectangle 385">
                    <a:extLst>
                      <a:ext uri="{FF2B5EF4-FFF2-40B4-BE49-F238E27FC236}">
                        <a16:creationId xmlns:a16="http://schemas.microsoft.com/office/drawing/2014/main" id="{866BB3F9-2407-495D-8EDD-C0EBEBFA24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31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32" name="Rectangle 386">
                    <a:extLst>
                      <a:ext uri="{FF2B5EF4-FFF2-40B4-BE49-F238E27FC236}">
                        <a16:creationId xmlns:a16="http://schemas.microsoft.com/office/drawing/2014/main" id="{DA25AFB3-0510-4B80-9783-C74D9E1315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9" y="261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33" name="Rectangle 387">
                    <a:extLst>
                      <a:ext uri="{FF2B5EF4-FFF2-40B4-BE49-F238E27FC236}">
                        <a16:creationId xmlns:a16="http://schemas.microsoft.com/office/drawing/2014/main" id="{400ED99A-6F07-47CF-87DF-2EA182154B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87" y="2611"/>
                    <a:ext cx="88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8481" name="Group 388">
                  <a:extLst>
                    <a:ext uri="{FF2B5EF4-FFF2-40B4-BE49-F238E27FC236}">
                      <a16:creationId xmlns:a16="http://schemas.microsoft.com/office/drawing/2014/main" id="{84C13E86-F347-4BDF-8622-31DA372E41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58" y="2611"/>
                  <a:ext cx="677" cy="943"/>
                  <a:chOff x="4558" y="2611"/>
                  <a:chExt cx="677" cy="943"/>
                </a:xfrm>
              </p:grpSpPr>
              <p:sp>
                <p:nvSpPr>
                  <p:cNvPr id="18482" name="Freeform 389">
                    <a:extLst>
                      <a:ext uri="{FF2B5EF4-FFF2-40B4-BE49-F238E27FC236}">
                        <a16:creationId xmlns:a16="http://schemas.microsoft.com/office/drawing/2014/main" id="{F6BA8464-21A5-401D-B792-4F2E821DAEC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558" y="2611"/>
                    <a:ext cx="28" cy="94"/>
                  </a:xfrm>
                  <a:custGeom>
                    <a:avLst/>
                    <a:gdLst>
                      <a:gd name="T0" fmla="*/ 1 w 55"/>
                      <a:gd name="T1" fmla="*/ 0 h 189"/>
                      <a:gd name="T2" fmla="*/ 1 w 55"/>
                      <a:gd name="T3" fmla="*/ 0 h 189"/>
                      <a:gd name="T4" fmla="*/ 1 w 55"/>
                      <a:gd name="T5" fmla="*/ 0 h 189"/>
                      <a:gd name="T6" fmla="*/ 1 w 55"/>
                      <a:gd name="T7" fmla="*/ 0 h 189"/>
                      <a:gd name="T8" fmla="*/ 1 w 55"/>
                      <a:gd name="T9" fmla="*/ 0 h 189"/>
                      <a:gd name="T10" fmla="*/ 1 w 55"/>
                      <a:gd name="T11" fmla="*/ 0 h 189"/>
                      <a:gd name="T12" fmla="*/ 0 w 55"/>
                      <a:gd name="T13" fmla="*/ 0 h 189"/>
                      <a:gd name="T14" fmla="*/ 0 w 55"/>
                      <a:gd name="T15" fmla="*/ 0 h 189"/>
                      <a:gd name="T16" fmla="*/ 0 w 55"/>
                      <a:gd name="T17" fmla="*/ 0 h 189"/>
                      <a:gd name="T18" fmla="*/ 1 w 55"/>
                      <a:gd name="T19" fmla="*/ 0 h 189"/>
                      <a:gd name="T20" fmla="*/ 1 w 55"/>
                      <a:gd name="T21" fmla="*/ 0 h 18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55"/>
                      <a:gd name="T34" fmla="*/ 0 h 189"/>
                      <a:gd name="T35" fmla="*/ 55 w 55"/>
                      <a:gd name="T36" fmla="*/ 189 h 18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55" h="189">
                        <a:moveTo>
                          <a:pt x="22" y="11"/>
                        </a:moveTo>
                        <a:lnTo>
                          <a:pt x="11" y="11"/>
                        </a:lnTo>
                        <a:lnTo>
                          <a:pt x="11" y="23"/>
                        </a:lnTo>
                        <a:lnTo>
                          <a:pt x="55" y="23"/>
                        </a:lnTo>
                        <a:lnTo>
                          <a:pt x="55" y="0"/>
                        </a:lnTo>
                        <a:lnTo>
                          <a:pt x="11" y="0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89"/>
                        </a:lnTo>
                        <a:lnTo>
                          <a:pt x="22" y="189"/>
                        </a:lnTo>
                        <a:lnTo>
                          <a:pt x="22" y="11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3" name="Rectangle 390">
                    <a:extLst>
                      <a:ext uri="{FF2B5EF4-FFF2-40B4-BE49-F238E27FC236}">
                        <a16:creationId xmlns:a16="http://schemas.microsoft.com/office/drawing/2014/main" id="{F77D940A-1EA2-4421-BEA5-E828757231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273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84" name="Rectangle 391">
                    <a:extLst>
                      <a:ext uri="{FF2B5EF4-FFF2-40B4-BE49-F238E27FC236}">
                        <a16:creationId xmlns:a16="http://schemas.microsoft.com/office/drawing/2014/main" id="{50156C1B-9613-431D-B779-6F895E10BA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286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85" name="Rectangle 392">
                    <a:extLst>
                      <a:ext uri="{FF2B5EF4-FFF2-40B4-BE49-F238E27FC236}">
                        <a16:creationId xmlns:a16="http://schemas.microsoft.com/office/drawing/2014/main" id="{7EBC3E7F-3616-4230-9316-AC2F5469A3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298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86" name="Rectangle 393">
                    <a:extLst>
                      <a:ext uri="{FF2B5EF4-FFF2-40B4-BE49-F238E27FC236}">
                        <a16:creationId xmlns:a16="http://schemas.microsoft.com/office/drawing/2014/main" id="{4478DD2B-1EA3-466C-9529-9F7817E56E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310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87" name="Rectangle 394">
                    <a:extLst>
                      <a:ext uri="{FF2B5EF4-FFF2-40B4-BE49-F238E27FC236}">
                        <a16:creationId xmlns:a16="http://schemas.microsoft.com/office/drawing/2014/main" id="{5D893D56-EE3A-4CA3-B6FC-7F12136588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3227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88" name="Rectangle 395">
                    <a:extLst>
                      <a:ext uri="{FF2B5EF4-FFF2-40B4-BE49-F238E27FC236}">
                        <a16:creationId xmlns:a16="http://schemas.microsoft.com/office/drawing/2014/main" id="{93855D1D-3B95-44CB-9E74-7CD41E9DA0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33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89" name="Freeform 396">
                    <a:extLst>
                      <a:ext uri="{FF2B5EF4-FFF2-40B4-BE49-F238E27FC236}">
                        <a16:creationId xmlns:a16="http://schemas.microsoft.com/office/drawing/2014/main" id="{034596EE-6322-4B4B-9AF2-FB169DB9DA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558" y="3471"/>
                    <a:ext cx="16" cy="83"/>
                  </a:xfrm>
                  <a:custGeom>
                    <a:avLst/>
                    <a:gdLst>
                      <a:gd name="T0" fmla="*/ 0 w 33"/>
                      <a:gd name="T1" fmla="*/ 0 h 167"/>
                      <a:gd name="T2" fmla="*/ 0 w 33"/>
                      <a:gd name="T3" fmla="*/ 0 h 167"/>
                      <a:gd name="T4" fmla="*/ 0 w 33"/>
                      <a:gd name="T5" fmla="*/ 0 h 167"/>
                      <a:gd name="T6" fmla="*/ 0 w 33"/>
                      <a:gd name="T7" fmla="*/ 0 h 167"/>
                      <a:gd name="T8" fmla="*/ 0 w 33"/>
                      <a:gd name="T9" fmla="*/ 0 h 167"/>
                      <a:gd name="T10" fmla="*/ 0 w 33"/>
                      <a:gd name="T11" fmla="*/ 0 h 167"/>
                      <a:gd name="T12" fmla="*/ 0 w 33"/>
                      <a:gd name="T13" fmla="*/ 0 h 167"/>
                      <a:gd name="T14" fmla="*/ 0 w 33"/>
                      <a:gd name="T15" fmla="*/ 0 h 167"/>
                      <a:gd name="T16" fmla="*/ 0 w 33"/>
                      <a:gd name="T17" fmla="*/ 0 h 167"/>
                      <a:gd name="T18" fmla="*/ 0 w 33"/>
                      <a:gd name="T19" fmla="*/ 0 h 167"/>
                      <a:gd name="T20" fmla="*/ 0 w 33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3"/>
                      <a:gd name="T34" fmla="*/ 0 h 167"/>
                      <a:gd name="T35" fmla="*/ 33 w 33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3" h="167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156"/>
                        </a:lnTo>
                        <a:lnTo>
                          <a:pt x="0" y="167"/>
                        </a:lnTo>
                        <a:lnTo>
                          <a:pt x="11" y="167"/>
                        </a:lnTo>
                        <a:lnTo>
                          <a:pt x="33" y="167"/>
                        </a:lnTo>
                        <a:lnTo>
                          <a:pt x="33" y="145"/>
                        </a:lnTo>
                        <a:lnTo>
                          <a:pt x="11" y="145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0" name="Rectangle 397">
                    <a:extLst>
                      <a:ext uri="{FF2B5EF4-FFF2-40B4-BE49-F238E27FC236}">
                        <a16:creationId xmlns:a16="http://schemas.microsoft.com/office/drawing/2014/main" id="{BA5FC943-567F-4315-B76E-94C1CB9056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91" name="Rectangle 398">
                    <a:extLst>
                      <a:ext uri="{FF2B5EF4-FFF2-40B4-BE49-F238E27FC236}">
                        <a16:creationId xmlns:a16="http://schemas.microsoft.com/office/drawing/2014/main" id="{703D63D1-D1ED-4DC8-9DA9-828DD27A35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30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92" name="Rectangle 399">
                    <a:extLst>
                      <a:ext uri="{FF2B5EF4-FFF2-40B4-BE49-F238E27FC236}">
                        <a16:creationId xmlns:a16="http://schemas.microsoft.com/office/drawing/2014/main" id="{AD91DC20-D5A3-47C4-9C30-CD04C77A33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52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93" name="Rectangle 400">
                    <a:extLst>
                      <a:ext uri="{FF2B5EF4-FFF2-40B4-BE49-F238E27FC236}">
                        <a16:creationId xmlns:a16="http://schemas.microsoft.com/office/drawing/2014/main" id="{A2346D9A-08BA-4E24-BDA2-4AAA48B7E6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74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94" name="Rectangle 401">
                    <a:extLst>
                      <a:ext uri="{FF2B5EF4-FFF2-40B4-BE49-F238E27FC236}">
                        <a16:creationId xmlns:a16="http://schemas.microsoft.com/office/drawing/2014/main" id="{9BEA14C6-1AED-43E6-8EC2-93044E1EED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96" y="3543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95" name="Freeform 402">
                    <a:extLst>
                      <a:ext uri="{FF2B5EF4-FFF2-40B4-BE49-F238E27FC236}">
                        <a16:creationId xmlns:a16="http://schemas.microsoft.com/office/drawing/2014/main" id="{890DBAFF-AEF0-48BD-AB85-4C769FD82D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8" y="3471"/>
                    <a:ext cx="17" cy="83"/>
                  </a:xfrm>
                  <a:custGeom>
                    <a:avLst/>
                    <a:gdLst>
                      <a:gd name="T0" fmla="*/ 0 w 34"/>
                      <a:gd name="T1" fmla="*/ 0 h 167"/>
                      <a:gd name="T2" fmla="*/ 0 w 34"/>
                      <a:gd name="T3" fmla="*/ 0 h 167"/>
                      <a:gd name="T4" fmla="*/ 1 w 34"/>
                      <a:gd name="T5" fmla="*/ 0 h 167"/>
                      <a:gd name="T6" fmla="*/ 1 w 34"/>
                      <a:gd name="T7" fmla="*/ 0 h 167"/>
                      <a:gd name="T8" fmla="*/ 1 w 34"/>
                      <a:gd name="T9" fmla="*/ 0 h 167"/>
                      <a:gd name="T10" fmla="*/ 1 w 34"/>
                      <a:gd name="T11" fmla="*/ 0 h 167"/>
                      <a:gd name="T12" fmla="*/ 1 w 34"/>
                      <a:gd name="T13" fmla="*/ 0 h 167"/>
                      <a:gd name="T14" fmla="*/ 1 w 34"/>
                      <a:gd name="T15" fmla="*/ 0 h 167"/>
                      <a:gd name="T16" fmla="*/ 1 w 34"/>
                      <a:gd name="T17" fmla="*/ 0 h 167"/>
                      <a:gd name="T18" fmla="*/ 1 w 34"/>
                      <a:gd name="T19" fmla="*/ 0 h 167"/>
                      <a:gd name="T20" fmla="*/ 0 w 34"/>
                      <a:gd name="T21" fmla="*/ 0 h 16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4"/>
                      <a:gd name="T34" fmla="*/ 0 h 167"/>
                      <a:gd name="T35" fmla="*/ 34 w 34"/>
                      <a:gd name="T36" fmla="*/ 167 h 167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4" h="167">
                        <a:moveTo>
                          <a:pt x="0" y="145"/>
                        </a:moveTo>
                        <a:lnTo>
                          <a:pt x="0" y="167"/>
                        </a:lnTo>
                        <a:lnTo>
                          <a:pt x="22" y="167"/>
                        </a:lnTo>
                        <a:lnTo>
                          <a:pt x="34" y="167"/>
                        </a:lnTo>
                        <a:lnTo>
                          <a:pt x="34" y="156"/>
                        </a:lnTo>
                        <a:lnTo>
                          <a:pt x="34" y="0"/>
                        </a:lnTo>
                        <a:lnTo>
                          <a:pt x="11" y="0"/>
                        </a:lnTo>
                        <a:lnTo>
                          <a:pt x="11" y="156"/>
                        </a:lnTo>
                        <a:lnTo>
                          <a:pt x="22" y="156"/>
                        </a:lnTo>
                        <a:lnTo>
                          <a:pt x="22" y="145"/>
                        </a:lnTo>
                        <a:lnTo>
                          <a:pt x="0" y="145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6" name="Rectangle 403">
                    <a:extLst>
                      <a:ext uri="{FF2B5EF4-FFF2-40B4-BE49-F238E27FC236}">
                        <a16:creationId xmlns:a16="http://schemas.microsoft.com/office/drawing/2014/main" id="{D0884D0C-6580-4DE0-AA86-1C6134957E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3349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97" name="Rectangle 404">
                    <a:extLst>
                      <a:ext uri="{FF2B5EF4-FFF2-40B4-BE49-F238E27FC236}">
                        <a16:creationId xmlns:a16="http://schemas.microsoft.com/office/drawing/2014/main" id="{87DB112A-BF82-429F-BD25-56CA7909D5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3227"/>
                    <a:ext cx="11" cy="88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98" name="Rectangle 405">
                    <a:extLst>
                      <a:ext uri="{FF2B5EF4-FFF2-40B4-BE49-F238E27FC236}">
                        <a16:creationId xmlns:a16="http://schemas.microsoft.com/office/drawing/2014/main" id="{25004579-F8A7-4429-9FCC-FAFFB9E748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3104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99" name="Rectangle 406">
                    <a:extLst>
                      <a:ext uri="{FF2B5EF4-FFF2-40B4-BE49-F238E27FC236}">
                        <a16:creationId xmlns:a16="http://schemas.microsoft.com/office/drawing/2014/main" id="{EA0B313C-F8E4-45A7-B2AF-03271C6AAD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2982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00" name="Rectangle 407">
                    <a:extLst>
                      <a:ext uri="{FF2B5EF4-FFF2-40B4-BE49-F238E27FC236}">
                        <a16:creationId xmlns:a16="http://schemas.microsoft.com/office/drawing/2014/main" id="{620EDD83-F81E-4E91-9F2D-C02CFA6A67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2860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01" name="Rectangle 408">
                    <a:extLst>
                      <a:ext uri="{FF2B5EF4-FFF2-40B4-BE49-F238E27FC236}">
                        <a16:creationId xmlns:a16="http://schemas.microsoft.com/office/drawing/2014/main" id="{AAD435D4-4B3B-42C8-B22A-CA0E61DEAE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2738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02" name="Rectangle 409">
                    <a:extLst>
                      <a:ext uri="{FF2B5EF4-FFF2-40B4-BE49-F238E27FC236}">
                        <a16:creationId xmlns:a16="http://schemas.microsoft.com/office/drawing/2014/main" id="{AED8D47D-6ADB-49B7-9105-7FB29F9637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4" y="2616"/>
                    <a:ext cx="11" cy="89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03" name="Rectangle 410">
                    <a:extLst>
                      <a:ext uri="{FF2B5EF4-FFF2-40B4-BE49-F238E27FC236}">
                        <a16:creationId xmlns:a16="http://schemas.microsoft.com/office/drawing/2014/main" id="{88ACB918-372F-4709-8557-9CF6C83FA0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7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04" name="Rectangle 411">
                    <a:extLst>
                      <a:ext uri="{FF2B5EF4-FFF2-40B4-BE49-F238E27FC236}">
                        <a16:creationId xmlns:a16="http://schemas.microsoft.com/office/drawing/2014/main" id="{A665824D-898E-400E-81D7-334D44C1DA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85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05" name="Rectangle 412">
                    <a:extLst>
                      <a:ext uri="{FF2B5EF4-FFF2-40B4-BE49-F238E27FC236}">
                        <a16:creationId xmlns:a16="http://schemas.microsoft.com/office/drawing/2014/main" id="{4D8A2E80-DDA6-4C1E-A000-A45D55BAA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63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06" name="Rectangle 413">
                    <a:extLst>
                      <a:ext uri="{FF2B5EF4-FFF2-40B4-BE49-F238E27FC236}">
                        <a16:creationId xmlns:a16="http://schemas.microsoft.com/office/drawing/2014/main" id="{BE2F2770-A777-4E1B-BC74-F9321CE92D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41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07" name="Rectangle 414">
                    <a:extLst>
                      <a:ext uri="{FF2B5EF4-FFF2-40B4-BE49-F238E27FC236}">
                        <a16:creationId xmlns:a16="http://schemas.microsoft.com/office/drawing/2014/main" id="{C6B1210D-3798-401A-B3FA-6C6A3E1FDC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19" y="2611"/>
                    <a:ext cx="89" cy="11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sp>
            <p:nvSpPr>
              <p:cNvPr id="18446" name="Freeform 415">
                <a:extLst>
                  <a:ext uri="{FF2B5EF4-FFF2-40B4-BE49-F238E27FC236}">
                    <a16:creationId xmlns:a16="http://schemas.microsoft.com/office/drawing/2014/main" id="{22D595CB-8C4D-4496-BD0D-89ED8145EA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5" y="1497"/>
                <a:ext cx="677" cy="943"/>
              </a:xfrm>
              <a:custGeom>
                <a:avLst/>
                <a:gdLst>
                  <a:gd name="T0" fmla="*/ 1 w 1354"/>
                  <a:gd name="T1" fmla="*/ 1 h 1884"/>
                  <a:gd name="T2" fmla="*/ 1 w 1354"/>
                  <a:gd name="T3" fmla="*/ 1 h 1884"/>
                  <a:gd name="T4" fmla="*/ 1 w 1354"/>
                  <a:gd name="T5" fmla="*/ 1 h 1884"/>
                  <a:gd name="T6" fmla="*/ 1 w 1354"/>
                  <a:gd name="T7" fmla="*/ 1 h 1884"/>
                  <a:gd name="T8" fmla="*/ 1 w 1354"/>
                  <a:gd name="T9" fmla="*/ 1 h 1884"/>
                  <a:gd name="T10" fmla="*/ 1 w 1354"/>
                  <a:gd name="T11" fmla="*/ 1 h 1884"/>
                  <a:gd name="T12" fmla="*/ 1 w 1354"/>
                  <a:gd name="T13" fmla="*/ 1 h 1884"/>
                  <a:gd name="T14" fmla="*/ 1 w 1354"/>
                  <a:gd name="T15" fmla="*/ 1 h 1884"/>
                  <a:gd name="T16" fmla="*/ 1 w 1354"/>
                  <a:gd name="T17" fmla="*/ 1 h 1884"/>
                  <a:gd name="T18" fmla="*/ 1 w 1354"/>
                  <a:gd name="T19" fmla="*/ 1 h 1884"/>
                  <a:gd name="T20" fmla="*/ 1 w 1354"/>
                  <a:gd name="T21" fmla="*/ 1 h 1884"/>
                  <a:gd name="T22" fmla="*/ 1 w 1354"/>
                  <a:gd name="T23" fmla="*/ 1 h 1884"/>
                  <a:gd name="T24" fmla="*/ 1 w 1354"/>
                  <a:gd name="T25" fmla="*/ 1 h 1884"/>
                  <a:gd name="T26" fmla="*/ 1 w 1354"/>
                  <a:gd name="T27" fmla="*/ 1 h 1884"/>
                  <a:gd name="T28" fmla="*/ 1 w 1354"/>
                  <a:gd name="T29" fmla="*/ 1 h 1884"/>
                  <a:gd name="T30" fmla="*/ 1 w 1354"/>
                  <a:gd name="T31" fmla="*/ 1 h 1884"/>
                  <a:gd name="T32" fmla="*/ 1 w 1354"/>
                  <a:gd name="T33" fmla="*/ 1 h 1884"/>
                  <a:gd name="T34" fmla="*/ 1 w 1354"/>
                  <a:gd name="T35" fmla="*/ 1 h 1884"/>
                  <a:gd name="T36" fmla="*/ 1 w 1354"/>
                  <a:gd name="T37" fmla="*/ 1 h 1884"/>
                  <a:gd name="T38" fmla="*/ 1 w 1354"/>
                  <a:gd name="T39" fmla="*/ 1 h 1884"/>
                  <a:gd name="T40" fmla="*/ 1 w 1354"/>
                  <a:gd name="T41" fmla="*/ 1 h 1884"/>
                  <a:gd name="T42" fmla="*/ 1 w 1354"/>
                  <a:gd name="T43" fmla="*/ 1 h 1884"/>
                  <a:gd name="T44" fmla="*/ 1 w 1354"/>
                  <a:gd name="T45" fmla="*/ 1 h 1884"/>
                  <a:gd name="T46" fmla="*/ 1 w 1354"/>
                  <a:gd name="T47" fmla="*/ 1 h 1884"/>
                  <a:gd name="T48" fmla="*/ 1 w 1354"/>
                  <a:gd name="T49" fmla="*/ 1 h 1884"/>
                  <a:gd name="T50" fmla="*/ 1 w 1354"/>
                  <a:gd name="T51" fmla="*/ 1 h 1884"/>
                  <a:gd name="T52" fmla="*/ 1 w 1354"/>
                  <a:gd name="T53" fmla="*/ 1 h 1884"/>
                  <a:gd name="T54" fmla="*/ 1 w 1354"/>
                  <a:gd name="T55" fmla="*/ 1 h 1884"/>
                  <a:gd name="T56" fmla="*/ 1 w 1354"/>
                  <a:gd name="T57" fmla="*/ 1 h 1884"/>
                  <a:gd name="T58" fmla="*/ 1 w 1354"/>
                  <a:gd name="T59" fmla="*/ 1 h 1884"/>
                  <a:gd name="T60" fmla="*/ 1 w 1354"/>
                  <a:gd name="T61" fmla="*/ 1 h 1884"/>
                  <a:gd name="T62" fmla="*/ 1 w 1354"/>
                  <a:gd name="T63" fmla="*/ 1 h 1884"/>
                  <a:gd name="T64" fmla="*/ 1 w 1354"/>
                  <a:gd name="T65" fmla="*/ 1 h 1884"/>
                  <a:gd name="T66" fmla="*/ 1 w 1354"/>
                  <a:gd name="T67" fmla="*/ 1 h 1884"/>
                  <a:gd name="T68" fmla="*/ 1 w 1354"/>
                  <a:gd name="T69" fmla="*/ 1 h 1884"/>
                  <a:gd name="T70" fmla="*/ 1 w 1354"/>
                  <a:gd name="T71" fmla="*/ 1 h 1884"/>
                  <a:gd name="T72" fmla="*/ 1 w 1354"/>
                  <a:gd name="T73" fmla="*/ 1 h 1884"/>
                  <a:gd name="T74" fmla="*/ 1 w 1354"/>
                  <a:gd name="T75" fmla="*/ 1 h 1884"/>
                  <a:gd name="T76" fmla="*/ 1 w 1354"/>
                  <a:gd name="T77" fmla="*/ 1 h 1884"/>
                  <a:gd name="T78" fmla="*/ 1 w 1354"/>
                  <a:gd name="T79" fmla="*/ 1 h 1884"/>
                  <a:gd name="T80" fmla="*/ 1 w 1354"/>
                  <a:gd name="T81" fmla="*/ 1 h 1884"/>
                  <a:gd name="T82" fmla="*/ 1 w 1354"/>
                  <a:gd name="T83" fmla="*/ 1 h 1884"/>
                  <a:gd name="T84" fmla="*/ 1 w 1354"/>
                  <a:gd name="T85" fmla="*/ 1 h 1884"/>
                  <a:gd name="T86" fmla="*/ 1 w 1354"/>
                  <a:gd name="T87" fmla="*/ 1 h 1884"/>
                  <a:gd name="T88" fmla="*/ 1 w 1354"/>
                  <a:gd name="T89" fmla="*/ 1 h 1884"/>
                  <a:gd name="T90" fmla="*/ 1 w 1354"/>
                  <a:gd name="T91" fmla="*/ 1 h 1884"/>
                  <a:gd name="T92" fmla="*/ 1 w 1354"/>
                  <a:gd name="T93" fmla="*/ 1 h 1884"/>
                  <a:gd name="T94" fmla="*/ 1 w 1354"/>
                  <a:gd name="T95" fmla="*/ 1 h 1884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354"/>
                  <a:gd name="T145" fmla="*/ 0 h 1884"/>
                  <a:gd name="T146" fmla="*/ 1354 w 1354"/>
                  <a:gd name="T147" fmla="*/ 1884 h 1884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354" h="1884">
                    <a:moveTo>
                      <a:pt x="1346" y="20"/>
                    </a:moveTo>
                    <a:lnTo>
                      <a:pt x="1341" y="0"/>
                    </a:lnTo>
                    <a:lnTo>
                      <a:pt x="1213" y="29"/>
                    </a:lnTo>
                    <a:lnTo>
                      <a:pt x="1089" y="61"/>
                    </a:lnTo>
                    <a:lnTo>
                      <a:pt x="967" y="90"/>
                    </a:lnTo>
                    <a:lnTo>
                      <a:pt x="849" y="122"/>
                    </a:lnTo>
                    <a:lnTo>
                      <a:pt x="734" y="153"/>
                    </a:lnTo>
                    <a:lnTo>
                      <a:pt x="625" y="185"/>
                    </a:lnTo>
                    <a:lnTo>
                      <a:pt x="520" y="216"/>
                    </a:lnTo>
                    <a:lnTo>
                      <a:pt x="470" y="233"/>
                    </a:lnTo>
                    <a:lnTo>
                      <a:pt x="424" y="249"/>
                    </a:lnTo>
                    <a:lnTo>
                      <a:pt x="377" y="264"/>
                    </a:lnTo>
                    <a:lnTo>
                      <a:pt x="333" y="281"/>
                    </a:lnTo>
                    <a:lnTo>
                      <a:pt x="292" y="297"/>
                    </a:lnTo>
                    <a:lnTo>
                      <a:pt x="252" y="314"/>
                    </a:lnTo>
                    <a:lnTo>
                      <a:pt x="216" y="333"/>
                    </a:lnTo>
                    <a:lnTo>
                      <a:pt x="181" y="349"/>
                    </a:lnTo>
                    <a:lnTo>
                      <a:pt x="150" y="366"/>
                    </a:lnTo>
                    <a:lnTo>
                      <a:pt x="120" y="384"/>
                    </a:lnTo>
                    <a:lnTo>
                      <a:pt x="117" y="386"/>
                    </a:lnTo>
                    <a:lnTo>
                      <a:pt x="91" y="403"/>
                    </a:lnTo>
                    <a:lnTo>
                      <a:pt x="68" y="421"/>
                    </a:lnTo>
                    <a:lnTo>
                      <a:pt x="50" y="440"/>
                    </a:lnTo>
                    <a:lnTo>
                      <a:pt x="33" y="458"/>
                    </a:lnTo>
                    <a:lnTo>
                      <a:pt x="20" y="477"/>
                    </a:lnTo>
                    <a:lnTo>
                      <a:pt x="11" y="495"/>
                    </a:lnTo>
                    <a:lnTo>
                      <a:pt x="7" y="503"/>
                    </a:lnTo>
                    <a:lnTo>
                      <a:pt x="2" y="523"/>
                    </a:lnTo>
                    <a:lnTo>
                      <a:pt x="0" y="542"/>
                    </a:lnTo>
                    <a:lnTo>
                      <a:pt x="2" y="551"/>
                    </a:lnTo>
                    <a:lnTo>
                      <a:pt x="4" y="562"/>
                    </a:lnTo>
                    <a:lnTo>
                      <a:pt x="7" y="569"/>
                    </a:lnTo>
                    <a:lnTo>
                      <a:pt x="18" y="590"/>
                    </a:lnTo>
                    <a:lnTo>
                      <a:pt x="35" y="610"/>
                    </a:lnTo>
                    <a:lnTo>
                      <a:pt x="59" y="630"/>
                    </a:lnTo>
                    <a:lnTo>
                      <a:pt x="91" y="652"/>
                    </a:lnTo>
                    <a:lnTo>
                      <a:pt x="94" y="654"/>
                    </a:lnTo>
                    <a:lnTo>
                      <a:pt x="129" y="675"/>
                    </a:lnTo>
                    <a:lnTo>
                      <a:pt x="170" y="697"/>
                    </a:lnTo>
                    <a:lnTo>
                      <a:pt x="215" y="719"/>
                    </a:lnTo>
                    <a:lnTo>
                      <a:pt x="263" y="741"/>
                    </a:lnTo>
                    <a:lnTo>
                      <a:pt x="316" y="763"/>
                    </a:lnTo>
                    <a:lnTo>
                      <a:pt x="370" y="786"/>
                    </a:lnTo>
                    <a:lnTo>
                      <a:pt x="427" y="810"/>
                    </a:lnTo>
                    <a:lnTo>
                      <a:pt x="486" y="832"/>
                    </a:lnTo>
                    <a:lnTo>
                      <a:pt x="547" y="854"/>
                    </a:lnTo>
                    <a:lnTo>
                      <a:pt x="673" y="902"/>
                    </a:lnTo>
                    <a:lnTo>
                      <a:pt x="797" y="948"/>
                    </a:lnTo>
                    <a:lnTo>
                      <a:pt x="858" y="971"/>
                    </a:lnTo>
                    <a:lnTo>
                      <a:pt x="917" y="995"/>
                    </a:lnTo>
                    <a:lnTo>
                      <a:pt x="975" y="1017"/>
                    </a:lnTo>
                    <a:lnTo>
                      <a:pt x="1030" y="1041"/>
                    </a:lnTo>
                    <a:lnTo>
                      <a:pt x="1082" y="1063"/>
                    </a:lnTo>
                    <a:lnTo>
                      <a:pt x="1130" y="1087"/>
                    </a:lnTo>
                    <a:lnTo>
                      <a:pt x="1174" y="1109"/>
                    </a:lnTo>
                    <a:lnTo>
                      <a:pt x="1215" y="1131"/>
                    </a:lnTo>
                    <a:lnTo>
                      <a:pt x="1250" y="1154"/>
                    </a:lnTo>
                    <a:lnTo>
                      <a:pt x="1256" y="1144"/>
                    </a:lnTo>
                    <a:lnTo>
                      <a:pt x="1247" y="1152"/>
                    </a:lnTo>
                    <a:lnTo>
                      <a:pt x="1278" y="1174"/>
                    </a:lnTo>
                    <a:lnTo>
                      <a:pt x="1302" y="1196"/>
                    </a:lnTo>
                    <a:lnTo>
                      <a:pt x="1319" y="1218"/>
                    </a:lnTo>
                    <a:lnTo>
                      <a:pt x="1330" y="1239"/>
                    </a:lnTo>
                    <a:lnTo>
                      <a:pt x="1339" y="1231"/>
                    </a:lnTo>
                    <a:lnTo>
                      <a:pt x="1328" y="1231"/>
                    </a:lnTo>
                    <a:lnTo>
                      <a:pt x="1332" y="1241"/>
                    </a:lnTo>
                    <a:lnTo>
                      <a:pt x="1332" y="1252"/>
                    </a:lnTo>
                    <a:lnTo>
                      <a:pt x="1330" y="1272"/>
                    </a:lnTo>
                    <a:lnTo>
                      <a:pt x="1324" y="1292"/>
                    </a:lnTo>
                    <a:lnTo>
                      <a:pt x="1335" y="1292"/>
                    </a:lnTo>
                    <a:lnTo>
                      <a:pt x="1326" y="1285"/>
                    </a:lnTo>
                    <a:lnTo>
                      <a:pt x="1317" y="1305"/>
                    </a:lnTo>
                    <a:lnTo>
                      <a:pt x="1304" y="1326"/>
                    </a:lnTo>
                    <a:lnTo>
                      <a:pt x="1289" y="1346"/>
                    </a:lnTo>
                    <a:lnTo>
                      <a:pt x="1269" y="1366"/>
                    </a:lnTo>
                    <a:lnTo>
                      <a:pt x="1247" y="1387"/>
                    </a:lnTo>
                    <a:lnTo>
                      <a:pt x="1221" y="1405"/>
                    </a:lnTo>
                    <a:lnTo>
                      <a:pt x="1191" y="1426"/>
                    </a:lnTo>
                    <a:lnTo>
                      <a:pt x="1200" y="1435"/>
                    </a:lnTo>
                    <a:lnTo>
                      <a:pt x="1195" y="1424"/>
                    </a:lnTo>
                    <a:lnTo>
                      <a:pt x="1163" y="1444"/>
                    </a:lnTo>
                    <a:lnTo>
                      <a:pt x="1130" y="1464"/>
                    </a:lnTo>
                    <a:lnTo>
                      <a:pt x="1093" y="1483"/>
                    </a:lnTo>
                    <a:lnTo>
                      <a:pt x="1052" y="1503"/>
                    </a:lnTo>
                    <a:lnTo>
                      <a:pt x="1012" y="1522"/>
                    </a:lnTo>
                    <a:lnTo>
                      <a:pt x="967" y="1542"/>
                    </a:lnTo>
                    <a:lnTo>
                      <a:pt x="923" y="1561"/>
                    </a:lnTo>
                    <a:lnTo>
                      <a:pt x="875" y="1579"/>
                    </a:lnTo>
                    <a:lnTo>
                      <a:pt x="825" y="1599"/>
                    </a:lnTo>
                    <a:lnTo>
                      <a:pt x="721" y="1636"/>
                    </a:lnTo>
                    <a:lnTo>
                      <a:pt x="610" y="1675"/>
                    </a:lnTo>
                    <a:lnTo>
                      <a:pt x="496" y="1712"/>
                    </a:lnTo>
                    <a:lnTo>
                      <a:pt x="377" y="1751"/>
                    </a:lnTo>
                    <a:lnTo>
                      <a:pt x="255" y="1788"/>
                    </a:lnTo>
                    <a:lnTo>
                      <a:pt x="131" y="1825"/>
                    </a:lnTo>
                    <a:lnTo>
                      <a:pt x="9" y="1864"/>
                    </a:lnTo>
                    <a:lnTo>
                      <a:pt x="15" y="1884"/>
                    </a:lnTo>
                    <a:lnTo>
                      <a:pt x="141" y="1845"/>
                    </a:lnTo>
                    <a:lnTo>
                      <a:pt x="264" y="1808"/>
                    </a:lnTo>
                    <a:lnTo>
                      <a:pt x="387" y="1771"/>
                    </a:lnTo>
                    <a:lnTo>
                      <a:pt x="505" y="1733"/>
                    </a:lnTo>
                    <a:lnTo>
                      <a:pt x="620" y="1696"/>
                    </a:lnTo>
                    <a:lnTo>
                      <a:pt x="731" y="1657"/>
                    </a:lnTo>
                    <a:lnTo>
                      <a:pt x="834" y="1620"/>
                    </a:lnTo>
                    <a:lnTo>
                      <a:pt x="884" y="1599"/>
                    </a:lnTo>
                    <a:lnTo>
                      <a:pt x="932" y="1581"/>
                    </a:lnTo>
                    <a:lnTo>
                      <a:pt x="977" y="1562"/>
                    </a:lnTo>
                    <a:lnTo>
                      <a:pt x="1021" y="1542"/>
                    </a:lnTo>
                    <a:lnTo>
                      <a:pt x="1062" y="1524"/>
                    </a:lnTo>
                    <a:lnTo>
                      <a:pt x="1102" y="1503"/>
                    </a:lnTo>
                    <a:lnTo>
                      <a:pt x="1139" y="1485"/>
                    </a:lnTo>
                    <a:lnTo>
                      <a:pt x="1173" y="1464"/>
                    </a:lnTo>
                    <a:lnTo>
                      <a:pt x="1204" y="1444"/>
                    </a:lnTo>
                    <a:lnTo>
                      <a:pt x="1208" y="1442"/>
                    </a:lnTo>
                    <a:lnTo>
                      <a:pt x="1237" y="1422"/>
                    </a:lnTo>
                    <a:lnTo>
                      <a:pt x="1263" y="1403"/>
                    </a:lnTo>
                    <a:lnTo>
                      <a:pt x="1285" y="1383"/>
                    </a:lnTo>
                    <a:lnTo>
                      <a:pt x="1306" y="1363"/>
                    </a:lnTo>
                    <a:lnTo>
                      <a:pt x="1321" y="1342"/>
                    </a:lnTo>
                    <a:lnTo>
                      <a:pt x="1334" y="1322"/>
                    </a:lnTo>
                    <a:lnTo>
                      <a:pt x="1343" y="1302"/>
                    </a:lnTo>
                    <a:lnTo>
                      <a:pt x="1346" y="1292"/>
                    </a:lnTo>
                    <a:lnTo>
                      <a:pt x="1352" y="1272"/>
                    </a:lnTo>
                    <a:lnTo>
                      <a:pt x="1354" y="1252"/>
                    </a:lnTo>
                    <a:lnTo>
                      <a:pt x="1354" y="1241"/>
                    </a:lnTo>
                    <a:lnTo>
                      <a:pt x="1350" y="1231"/>
                    </a:lnTo>
                    <a:lnTo>
                      <a:pt x="1346" y="1222"/>
                    </a:lnTo>
                    <a:lnTo>
                      <a:pt x="1335" y="1202"/>
                    </a:lnTo>
                    <a:lnTo>
                      <a:pt x="1319" y="1180"/>
                    </a:lnTo>
                    <a:lnTo>
                      <a:pt x="1295" y="1157"/>
                    </a:lnTo>
                    <a:lnTo>
                      <a:pt x="1263" y="1135"/>
                    </a:lnTo>
                    <a:lnTo>
                      <a:pt x="1260" y="1133"/>
                    </a:lnTo>
                    <a:lnTo>
                      <a:pt x="1224" y="1111"/>
                    </a:lnTo>
                    <a:lnTo>
                      <a:pt x="1184" y="1089"/>
                    </a:lnTo>
                    <a:lnTo>
                      <a:pt x="1139" y="1067"/>
                    </a:lnTo>
                    <a:lnTo>
                      <a:pt x="1091" y="1043"/>
                    </a:lnTo>
                    <a:lnTo>
                      <a:pt x="1039" y="1021"/>
                    </a:lnTo>
                    <a:lnTo>
                      <a:pt x="984" y="996"/>
                    </a:lnTo>
                    <a:lnTo>
                      <a:pt x="927" y="974"/>
                    </a:lnTo>
                    <a:lnTo>
                      <a:pt x="867" y="950"/>
                    </a:lnTo>
                    <a:lnTo>
                      <a:pt x="806" y="928"/>
                    </a:lnTo>
                    <a:lnTo>
                      <a:pt x="682" y="882"/>
                    </a:lnTo>
                    <a:lnTo>
                      <a:pt x="557" y="834"/>
                    </a:lnTo>
                    <a:lnTo>
                      <a:pt x="496" y="812"/>
                    </a:lnTo>
                    <a:lnTo>
                      <a:pt x="436" y="789"/>
                    </a:lnTo>
                    <a:lnTo>
                      <a:pt x="379" y="765"/>
                    </a:lnTo>
                    <a:lnTo>
                      <a:pt x="326" y="743"/>
                    </a:lnTo>
                    <a:lnTo>
                      <a:pt x="272" y="721"/>
                    </a:lnTo>
                    <a:lnTo>
                      <a:pt x="224" y="699"/>
                    </a:lnTo>
                    <a:lnTo>
                      <a:pt x="179" y="677"/>
                    </a:lnTo>
                    <a:lnTo>
                      <a:pt x="139" y="654"/>
                    </a:lnTo>
                    <a:lnTo>
                      <a:pt x="104" y="634"/>
                    </a:lnTo>
                    <a:lnTo>
                      <a:pt x="98" y="643"/>
                    </a:lnTo>
                    <a:lnTo>
                      <a:pt x="107" y="636"/>
                    </a:lnTo>
                    <a:lnTo>
                      <a:pt x="76" y="614"/>
                    </a:lnTo>
                    <a:lnTo>
                      <a:pt x="52" y="593"/>
                    </a:lnTo>
                    <a:lnTo>
                      <a:pt x="35" y="573"/>
                    </a:lnTo>
                    <a:lnTo>
                      <a:pt x="24" y="553"/>
                    </a:lnTo>
                    <a:lnTo>
                      <a:pt x="15" y="562"/>
                    </a:lnTo>
                    <a:lnTo>
                      <a:pt x="26" y="562"/>
                    </a:lnTo>
                    <a:lnTo>
                      <a:pt x="24" y="551"/>
                    </a:lnTo>
                    <a:lnTo>
                      <a:pt x="22" y="542"/>
                    </a:lnTo>
                    <a:lnTo>
                      <a:pt x="24" y="523"/>
                    </a:lnTo>
                    <a:lnTo>
                      <a:pt x="30" y="503"/>
                    </a:lnTo>
                    <a:lnTo>
                      <a:pt x="18" y="503"/>
                    </a:lnTo>
                    <a:lnTo>
                      <a:pt x="28" y="512"/>
                    </a:lnTo>
                    <a:lnTo>
                      <a:pt x="37" y="493"/>
                    </a:lnTo>
                    <a:lnTo>
                      <a:pt x="50" y="475"/>
                    </a:lnTo>
                    <a:lnTo>
                      <a:pt x="67" y="456"/>
                    </a:lnTo>
                    <a:lnTo>
                      <a:pt x="85" y="438"/>
                    </a:lnTo>
                    <a:lnTo>
                      <a:pt x="107" y="419"/>
                    </a:lnTo>
                    <a:lnTo>
                      <a:pt x="133" y="403"/>
                    </a:lnTo>
                    <a:lnTo>
                      <a:pt x="126" y="394"/>
                    </a:lnTo>
                    <a:lnTo>
                      <a:pt x="129" y="405"/>
                    </a:lnTo>
                    <a:lnTo>
                      <a:pt x="159" y="386"/>
                    </a:lnTo>
                    <a:lnTo>
                      <a:pt x="190" y="370"/>
                    </a:lnTo>
                    <a:lnTo>
                      <a:pt x="226" y="353"/>
                    </a:lnTo>
                    <a:lnTo>
                      <a:pt x="261" y="334"/>
                    </a:lnTo>
                    <a:lnTo>
                      <a:pt x="301" y="318"/>
                    </a:lnTo>
                    <a:lnTo>
                      <a:pt x="342" y="301"/>
                    </a:lnTo>
                    <a:lnTo>
                      <a:pt x="387" y="284"/>
                    </a:lnTo>
                    <a:lnTo>
                      <a:pt x="433" y="270"/>
                    </a:lnTo>
                    <a:lnTo>
                      <a:pt x="479" y="253"/>
                    </a:lnTo>
                    <a:lnTo>
                      <a:pt x="529" y="236"/>
                    </a:lnTo>
                    <a:lnTo>
                      <a:pt x="634" y="205"/>
                    </a:lnTo>
                    <a:lnTo>
                      <a:pt x="744" y="173"/>
                    </a:lnTo>
                    <a:lnTo>
                      <a:pt x="858" y="142"/>
                    </a:lnTo>
                    <a:lnTo>
                      <a:pt x="977" y="111"/>
                    </a:lnTo>
                    <a:lnTo>
                      <a:pt x="1099" y="81"/>
                    </a:lnTo>
                    <a:lnTo>
                      <a:pt x="1223" y="50"/>
                    </a:lnTo>
                    <a:lnTo>
                      <a:pt x="1346" y="2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7" name="Freeform 416">
                <a:extLst>
                  <a:ext uri="{FF2B5EF4-FFF2-40B4-BE49-F238E27FC236}">
                    <a16:creationId xmlns:a16="http://schemas.microsoft.com/office/drawing/2014/main" id="{67FC122B-191B-4673-B000-431E2D3ED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4" y="1497"/>
                <a:ext cx="677" cy="943"/>
              </a:xfrm>
              <a:custGeom>
                <a:avLst/>
                <a:gdLst>
                  <a:gd name="T0" fmla="*/ 1 w 1354"/>
                  <a:gd name="T1" fmla="*/ 1 h 1884"/>
                  <a:gd name="T2" fmla="*/ 1 w 1354"/>
                  <a:gd name="T3" fmla="*/ 1 h 1884"/>
                  <a:gd name="T4" fmla="*/ 1 w 1354"/>
                  <a:gd name="T5" fmla="*/ 1 h 1884"/>
                  <a:gd name="T6" fmla="*/ 1 w 1354"/>
                  <a:gd name="T7" fmla="*/ 1 h 1884"/>
                  <a:gd name="T8" fmla="*/ 1 w 1354"/>
                  <a:gd name="T9" fmla="*/ 1 h 1884"/>
                  <a:gd name="T10" fmla="*/ 1 w 1354"/>
                  <a:gd name="T11" fmla="*/ 1 h 1884"/>
                  <a:gd name="T12" fmla="*/ 1 w 1354"/>
                  <a:gd name="T13" fmla="*/ 1 h 1884"/>
                  <a:gd name="T14" fmla="*/ 1 w 1354"/>
                  <a:gd name="T15" fmla="*/ 1 h 1884"/>
                  <a:gd name="T16" fmla="*/ 1 w 1354"/>
                  <a:gd name="T17" fmla="*/ 1 h 1884"/>
                  <a:gd name="T18" fmla="*/ 1 w 1354"/>
                  <a:gd name="T19" fmla="*/ 1 h 1884"/>
                  <a:gd name="T20" fmla="*/ 1 w 1354"/>
                  <a:gd name="T21" fmla="*/ 1 h 1884"/>
                  <a:gd name="T22" fmla="*/ 1 w 1354"/>
                  <a:gd name="T23" fmla="*/ 1 h 1884"/>
                  <a:gd name="T24" fmla="*/ 1 w 1354"/>
                  <a:gd name="T25" fmla="*/ 1 h 1884"/>
                  <a:gd name="T26" fmla="*/ 1 w 1354"/>
                  <a:gd name="T27" fmla="*/ 1 h 1884"/>
                  <a:gd name="T28" fmla="*/ 1 w 1354"/>
                  <a:gd name="T29" fmla="*/ 1 h 1884"/>
                  <a:gd name="T30" fmla="*/ 1 w 1354"/>
                  <a:gd name="T31" fmla="*/ 1 h 1884"/>
                  <a:gd name="T32" fmla="*/ 1 w 1354"/>
                  <a:gd name="T33" fmla="*/ 1 h 1884"/>
                  <a:gd name="T34" fmla="*/ 1 w 1354"/>
                  <a:gd name="T35" fmla="*/ 1 h 1884"/>
                  <a:gd name="T36" fmla="*/ 1 w 1354"/>
                  <a:gd name="T37" fmla="*/ 1 h 1884"/>
                  <a:gd name="T38" fmla="*/ 1 w 1354"/>
                  <a:gd name="T39" fmla="*/ 1 h 1884"/>
                  <a:gd name="T40" fmla="*/ 1 w 1354"/>
                  <a:gd name="T41" fmla="*/ 1 h 1884"/>
                  <a:gd name="T42" fmla="*/ 1 w 1354"/>
                  <a:gd name="T43" fmla="*/ 1 h 1884"/>
                  <a:gd name="T44" fmla="*/ 1 w 1354"/>
                  <a:gd name="T45" fmla="*/ 1 h 1884"/>
                  <a:gd name="T46" fmla="*/ 1 w 1354"/>
                  <a:gd name="T47" fmla="*/ 1 h 1884"/>
                  <a:gd name="T48" fmla="*/ 1 w 1354"/>
                  <a:gd name="T49" fmla="*/ 1 h 1884"/>
                  <a:gd name="T50" fmla="*/ 1 w 1354"/>
                  <a:gd name="T51" fmla="*/ 1 h 1884"/>
                  <a:gd name="T52" fmla="*/ 1 w 1354"/>
                  <a:gd name="T53" fmla="*/ 1 h 1884"/>
                  <a:gd name="T54" fmla="*/ 1 w 1354"/>
                  <a:gd name="T55" fmla="*/ 1 h 1884"/>
                  <a:gd name="T56" fmla="*/ 1 w 1354"/>
                  <a:gd name="T57" fmla="*/ 1 h 1884"/>
                  <a:gd name="T58" fmla="*/ 1 w 1354"/>
                  <a:gd name="T59" fmla="*/ 1 h 1884"/>
                  <a:gd name="T60" fmla="*/ 1 w 1354"/>
                  <a:gd name="T61" fmla="*/ 1 h 1884"/>
                  <a:gd name="T62" fmla="*/ 1 w 1354"/>
                  <a:gd name="T63" fmla="*/ 1 h 1884"/>
                  <a:gd name="T64" fmla="*/ 1 w 1354"/>
                  <a:gd name="T65" fmla="*/ 1 h 1884"/>
                  <a:gd name="T66" fmla="*/ 1 w 1354"/>
                  <a:gd name="T67" fmla="*/ 1 h 1884"/>
                  <a:gd name="T68" fmla="*/ 1 w 1354"/>
                  <a:gd name="T69" fmla="*/ 1 h 1884"/>
                  <a:gd name="T70" fmla="*/ 1 w 1354"/>
                  <a:gd name="T71" fmla="*/ 1 h 1884"/>
                  <a:gd name="T72" fmla="*/ 1 w 1354"/>
                  <a:gd name="T73" fmla="*/ 1 h 1884"/>
                  <a:gd name="T74" fmla="*/ 1 w 1354"/>
                  <a:gd name="T75" fmla="*/ 1 h 1884"/>
                  <a:gd name="T76" fmla="*/ 1 w 1354"/>
                  <a:gd name="T77" fmla="*/ 1 h 1884"/>
                  <a:gd name="T78" fmla="*/ 1 w 1354"/>
                  <a:gd name="T79" fmla="*/ 1 h 1884"/>
                  <a:gd name="T80" fmla="*/ 1 w 1354"/>
                  <a:gd name="T81" fmla="*/ 1 h 1884"/>
                  <a:gd name="T82" fmla="*/ 1 w 1354"/>
                  <a:gd name="T83" fmla="*/ 1 h 1884"/>
                  <a:gd name="T84" fmla="*/ 1 w 1354"/>
                  <a:gd name="T85" fmla="*/ 1 h 1884"/>
                  <a:gd name="T86" fmla="*/ 1 w 1354"/>
                  <a:gd name="T87" fmla="*/ 1 h 1884"/>
                  <a:gd name="T88" fmla="*/ 1 w 1354"/>
                  <a:gd name="T89" fmla="*/ 1 h 1884"/>
                  <a:gd name="T90" fmla="*/ 1 w 1354"/>
                  <a:gd name="T91" fmla="*/ 1 h 1884"/>
                  <a:gd name="T92" fmla="*/ 1 w 1354"/>
                  <a:gd name="T93" fmla="*/ 1 h 1884"/>
                  <a:gd name="T94" fmla="*/ 1 w 1354"/>
                  <a:gd name="T95" fmla="*/ 0 h 1884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354"/>
                  <a:gd name="T145" fmla="*/ 0 h 1884"/>
                  <a:gd name="T146" fmla="*/ 1354 w 1354"/>
                  <a:gd name="T147" fmla="*/ 1884 h 1884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354" h="1884">
                    <a:moveTo>
                      <a:pt x="14" y="0"/>
                    </a:moveTo>
                    <a:lnTo>
                      <a:pt x="9" y="20"/>
                    </a:lnTo>
                    <a:lnTo>
                      <a:pt x="131" y="50"/>
                    </a:lnTo>
                    <a:lnTo>
                      <a:pt x="255" y="81"/>
                    </a:lnTo>
                    <a:lnTo>
                      <a:pt x="377" y="111"/>
                    </a:lnTo>
                    <a:lnTo>
                      <a:pt x="495" y="142"/>
                    </a:lnTo>
                    <a:lnTo>
                      <a:pt x="610" y="173"/>
                    </a:lnTo>
                    <a:lnTo>
                      <a:pt x="721" y="205"/>
                    </a:lnTo>
                    <a:lnTo>
                      <a:pt x="825" y="236"/>
                    </a:lnTo>
                    <a:lnTo>
                      <a:pt x="874" y="253"/>
                    </a:lnTo>
                    <a:lnTo>
                      <a:pt x="923" y="270"/>
                    </a:lnTo>
                    <a:lnTo>
                      <a:pt x="967" y="284"/>
                    </a:lnTo>
                    <a:lnTo>
                      <a:pt x="1011" y="301"/>
                    </a:lnTo>
                    <a:lnTo>
                      <a:pt x="1052" y="318"/>
                    </a:lnTo>
                    <a:lnTo>
                      <a:pt x="1093" y="334"/>
                    </a:lnTo>
                    <a:lnTo>
                      <a:pt x="1130" y="353"/>
                    </a:lnTo>
                    <a:lnTo>
                      <a:pt x="1163" y="370"/>
                    </a:lnTo>
                    <a:lnTo>
                      <a:pt x="1194" y="386"/>
                    </a:lnTo>
                    <a:lnTo>
                      <a:pt x="1224" y="405"/>
                    </a:lnTo>
                    <a:lnTo>
                      <a:pt x="1228" y="394"/>
                    </a:lnTo>
                    <a:lnTo>
                      <a:pt x="1220" y="403"/>
                    </a:lnTo>
                    <a:lnTo>
                      <a:pt x="1246" y="419"/>
                    </a:lnTo>
                    <a:lnTo>
                      <a:pt x="1268" y="438"/>
                    </a:lnTo>
                    <a:lnTo>
                      <a:pt x="1289" y="456"/>
                    </a:lnTo>
                    <a:lnTo>
                      <a:pt x="1304" y="475"/>
                    </a:lnTo>
                    <a:lnTo>
                      <a:pt x="1317" y="493"/>
                    </a:lnTo>
                    <a:lnTo>
                      <a:pt x="1326" y="512"/>
                    </a:lnTo>
                    <a:lnTo>
                      <a:pt x="1335" y="503"/>
                    </a:lnTo>
                    <a:lnTo>
                      <a:pt x="1324" y="503"/>
                    </a:lnTo>
                    <a:lnTo>
                      <a:pt x="1329" y="523"/>
                    </a:lnTo>
                    <a:lnTo>
                      <a:pt x="1331" y="542"/>
                    </a:lnTo>
                    <a:lnTo>
                      <a:pt x="1331" y="551"/>
                    </a:lnTo>
                    <a:lnTo>
                      <a:pt x="1328" y="562"/>
                    </a:lnTo>
                    <a:lnTo>
                      <a:pt x="1339" y="562"/>
                    </a:lnTo>
                    <a:lnTo>
                      <a:pt x="1329" y="553"/>
                    </a:lnTo>
                    <a:lnTo>
                      <a:pt x="1318" y="573"/>
                    </a:lnTo>
                    <a:lnTo>
                      <a:pt x="1302" y="593"/>
                    </a:lnTo>
                    <a:lnTo>
                      <a:pt x="1278" y="614"/>
                    </a:lnTo>
                    <a:lnTo>
                      <a:pt x="1246" y="636"/>
                    </a:lnTo>
                    <a:lnTo>
                      <a:pt x="1255" y="643"/>
                    </a:lnTo>
                    <a:lnTo>
                      <a:pt x="1250" y="634"/>
                    </a:lnTo>
                    <a:lnTo>
                      <a:pt x="1215" y="654"/>
                    </a:lnTo>
                    <a:lnTo>
                      <a:pt x="1174" y="677"/>
                    </a:lnTo>
                    <a:lnTo>
                      <a:pt x="1130" y="699"/>
                    </a:lnTo>
                    <a:lnTo>
                      <a:pt x="1082" y="721"/>
                    </a:lnTo>
                    <a:lnTo>
                      <a:pt x="1030" y="743"/>
                    </a:lnTo>
                    <a:lnTo>
                      <a:pt x="974" y="765"/>
                    </a:lnTo>
                    <a:lnTo>
                      <a:pt x="917" y="789"/>
                    </a:lnTo>
                    <a:lnTo>
                      <a:pt x="858" y="812"/>
                    </a:lnTo>
                    <a:lnTo>
                      <a:pt x="797" y="834"/>
                    </a:lnTo>
                    <a:lnTo>
                      <a:pt x="673" y="882"/>
                    </a:lnTo>
                    <a:lnTo>
                      <a:pt x="547" y="928"/>
                    </a:lnTo>
                    <a:lnTo>
                      <a:pt x="486" y="950"/>
                    </a:lnTo>
                    <a:lnTo>
                      <a:pt x="427" y="974"/>
                    </a:lnTo>
                    <a:lnTo>
                      <a:pt x="370" y="996"/>
                    </a:lnTo>
                    <a:lnTo>
                      <a:pt x="316" y="1021"/>
                    </a:lnTo>
                    <a:lnTo>
                      <a:pt x="262" y="1043"/>
                    </a:lnTo>
                    <a:lnTo>
                      <a:pt x="214" y="1067"/>
                    </a:lnTo>
                    <a:lnTo>
                      <a:pt x="170" y="1089"/>
                    </a:lnTo>
                    <a:lnTo>
                      <a:pt x="129" y="1111"/>
                    </a:lnTo>
                    <a:lnTo>
                      <a:pt x="94" y="1133"/>
                    </a:lnTo>
                    <a:lnTo>
                      <a:pt x="90" y="1135"/>
                    </a:lnTo>
                    <a:lnTo>
                      <a:pt x="59" y="1157"/>
                    </a:lnTo>
                    <a:lnTo>
                      <a:pt x="35" y="1180"/>
                    </a:lnTo>
                    <a:lnTo>
                      <a:pt x="18" y="1202"/>
                    </a:lnTo>
                    <a:lnTo>
                      <a:pt x="7" y="1222"/>
                    </a:lnTo>
                    <a:lnTo>
                      <a:pt x="3" y="1231"/>
                    </a:lnTo>
                    <a:lnTo>
                      <a:pt x="1" y="1241"/>
                    </a:lnTo>
                    <a:lnTo>
                      <a:pt x="0" y="1252"/>
                    </a:lnTo>
                    <a:lnTo>
                      <a:pt x="1" y="1272"/>
                    </a:lnTo>
                    <a:lnTo>
                      <a:pt x="7" y="1292"/>
                    </a:lnTo>
                    <a:lnTo>
                      <a:pt x="11" y="1302"/>
                    </a:lnTo>
                    <a:lnTo>
                      <a:pt x="20" y="1322"/>
                    </a:lnTo>
                    <a:lnTo>
                      <a:pt x="33" y="1342"/>
                    </a:lnTo>
                    <a:lnTo>
                      <a:pt x="50" y="1363"/>
                    </a:lnTo>
                    <a:lnTo>
                      <a:pt x="68" y="1383"/>
                    </a:lnTo>
                    <a:lnTo>
                      <a:pt x="90" y="1403"/>
                    </a:lnTo>
                    <a:lnTo>
                      <a:pt x="116" y="1422"/>
                    </a:lnTo>
                    <a:lnTo>
                      <a:pt x="146" y="1442"/>
                    </a:lnTo>
                    <a:lnTo>
                      <a:pt x="149" y="1444"/>
                    </a:lnTo>
                    <a:lnTo>
                      <a:pt x="181" y="1464"/>
                    </a:lnTo>
                    <a:lnTo>
                      <a:pt x="216" y="1485"/>
                    </a:lnTo>
                    <a:lnTo>
                      <a:pt x="251" y="1503"/>
                    </a:lnTo>
                    <a:lnTo>
                      <a:pt x="292" y="1524"/>
                    </a:lnTo>
                    <a:lnTo>
                      <a:pt x="333" y="1542"/>
                    </a:lnTo>
                    <a:lnTo>
                      <a:pt x="377" y="1562"/>
                    </a:lnTo>
                    <a:lnTo>
                      <a:pt x="423" y="1581"/>
                    </a:lnTo>
                    <a:lnTo>
                      <a:pt x="469" y="1599"/>
                    </a:lnTo>
                    <a:lnTo>
                      <a:pt x="519" y="1620"/>
                    </a:lnTo>
                    <a:lnTo>
                      <a:pt x="625" y="1657"/>
                    </a:lnTo>
                    <a:lnTo>
                      <a:pt x="734" y="1696"/>
                    </a:lnTo>
                    <a:lnTo>
                      <a:pt x="849" y="1733"/>
                    </a:lnTo>
                    <a:lnTo>
                      <a:pt x="967" y="1771"/>
                    </a:lnTo>
                    <a:lnTo>
                      <a:pt x="1089" y="1808"/>
                    </a:lnTo>
                    <a:lnTo>
                      <a:pt x="1213" y="1845"/>
                    </a:lnTo>
                    <a:lnTo>
                      <a:pt x="1341" y="1884"/>
                    </a:lnTo>
                    <a:lnTo>
                      <a:pt x="1346" y="1864"/>
                    </a:lnTo>
                    <a:lnTo>
                      <a:pt x="1222" y="1825"/>
                    </a:lnTo>
                    <a:lnTo>
                      <a:pt x="1098" y="1788"/>
                    </a:lnTo>
                    <a:lnTo>
                      <a:pt x="976" y="1751"/>
                    </a:lnTo>
                    <a:lnTo>
                      <a:pt x="858" y="1712"/>
                    </a:lnTo>
                    <a:lnTo>
                      <a:pt x="743" y="1675"/>
                    </a:lnTo>
                    <a:lnTo>
                      <a:pt x="634" y="1636"/>
                    </a:lnTo>
                    <a:lnTo>
                      <a:pt x="529" y="1599"/>
                    </a:lnTo>
                    <a:lnTo>
                      <a:pt x="479" y="1579"/>
                    </a:lnTo>
                    <a:lnTo>
                      <a:pt x="432" y="1561"/>
                    </a:lnTo>
                    <a:lnTo>
                      <a:pt x="386" y="1542"/>
                    </a:lnTo>
                    <a:lnTo>
                      <a:pt x="342" y="1522"/>
                    </a:lnTo>
                    <a:lnTo>
                      <a:pt x="301" y="1503"/>
                    </a:lnTo>
                    <a:lnTo>
                      <a:pt x="260" y="1483"/>
                    </a:lnTo>
                    <a:lnTo>
                      <a:pt x="225" y="1464"/>
                    </a:lnTo>
                    <a:lnTo>
                      <a:pt x="190" y="1444"/>
                    </a:lnTo>
                    <a:lnTo>
                      <a:pt x="159" y="1424"/>
                    </a:lnTo>
                    <a:lnTo>
                      <a:pt x="153" y="1435"/>
                    </a:lnTo>
                    <a:lnTo>
                      <a:pt x="162" y="1426"/>
                    </a:lnTo>
                    <a:lnTo>
                      <a:pt x="133" y="1405"/>
                    </a:lnTo>
                    <a:lnTo>
                      <a:pt x="107" y="1387"/>
                    </a:lnTo>
                    <a:lnTo>
                      <a:pt x="85" y="1366"/>
                    </a:lnTo>
                    <a:lnTo>
                      <a:pt x="66" y="1346"/>
                    </a:lnTo>
                    <a:lnTo>
                      <a:pt x="50" y="1326"/>
                    </a:lnTo>
                    <a:lnTo>
                      <a:pt x="37" y="1305"/>
                    </a:lnTo>
                    <a:lnTo>
                      <a:pt x="27" y="1285"/>
                    </a:lnTo>
                    <a:lnTo>
                      <a:pt x="18" y="1292"/>
                    </a:lnTo>
                    <a:lnTo>
                      <a:pt x="29" y="1292"/>
                    </a:lnTo>
                    <a:lnTo>
                      <a:pt x="24" y="1272"/>
                    </a:lnTo>
                    <a:lnTo>
                      <a:pt x="22" y="1252"/>
                    </a:lnTo>
                    <a:lnTo>
                      <a:pt x="24" y="1241"/>
                    </a:lnTo>
                    <a:lnTo>
                      <a:pt x="25" y="1231"/>
                    </a:lnTo>
                    <a:lnTo>
                      <a:pt x="14" y="1231"/>
                    </a:lnTo>
                    <a:lnTo>
                      <a:pt x="24" y="1239"/>
                    </a:lnTo>
                    <a:lnTo>
                      <a:pt x="35" y="1218"/>
                    </a:lnTo>
                    <a:lnTo>
                      <a:pt x="51" y="1196"/>
                    </a:lnTo>
                    <a:lnTo>
                      <a:pt x="75" y="1174"/>
                    </a:lnTo>
                    <a:lnTo>
                      <a:pt x="107" y="1152"/>
                    </a:lnTo>
                    <a:lnTo>
                      <a:pt x="98" y="1144"/>
                    </a:lnTo>
                    <a:lnTo>
                      <a:pt x="103" y="1154"/>
                    </a:lnTo>
                    <a:lnTo>
                      <a:pt x="138" y="1131"/>
                    </a:lnTo>
                    <a:lnTo>
                      <a:pt x="179" y="1109"/>
                    </a:lnTo>
                    <a:lnTo>
                      <a:pt x="223" y="1087"/>
                    </a:lnTo>
                    <a:lnTo>
                      <a:pt x="271" y="1063"/>
                    </a:lnTo>
                    <a:lnTo>
                      <a:pt x="325" y="1041"/>
                    </a:lnTo>
                    <a:lnTo>
                      <a:pt x="379" y="1017"/>
                    </a:lnTo>
                    <a:lnTo>
                      <a:pt x="436" y="995"/>
                    </a:lnTo>
                    <a:lnTo>
                      <a:pt x="495" y="971"/>
                    </a:lnTo>
                    <a:lnTo>
                      <a:pt x="556" y="948"/>
                    </a:lnTo>
                    <a:lnTo>
                      <a:pt x="682" y="902"/>
                    </a:lnTo>
                    <a:lnTo>
                      <a:pt x="806" y="854"/>
                    </a:lnTo>
                    <a:lnTo>
                      <a:pt x="867" y="832"/>
                    </a:lnTo>
                    <a:lnTo>
                      <a:pt x="926" y="810"/>
                    </a:lnTo>
                    <a:lnTo>
                      <a:pt x="984" y="786"/>
                    </a:lnTo>
                    <a:lnTo>
                      <a:pt x="1039" y="763"/>
                    </a:lnTo>
                    <a:lnTo>
                      <a:pt x="1091" y="741"/>
                    </a:lnTo>
                    <a:lnTo>
                      <a:pt x="1139" y="719"/>
                    </a:lnTo>
                    <a:lnTo>
                      <a:pt x="1183" y="697"/>
                    </a:lnTo>
                    <a:lnTo>
                      <a:pt x="1224" y="675"/>
                    </a:lnTo>
                    <a:lnTo>
                      <a:pt x="1259" y="654"/>
                    </a:lnTo>
                    <a:lnTo>
                      <a:pt x="1263" y="652"/>
                    </a:lnTo>
                    <a:lnTo>
                      <a:pt x="1294" y="630"/>
                    </a:lnTo>
                    <a:lnTo>
                      <a:pt x="1318" y="610"/>
                    </a:lnTo>
                    <a:lnTo>
                      <a:pt x="1335" y="590"/>
                    </a:lnTo>
                    <a:lnTo>
                      <a:pt x="1346" y="569"/>
                    </a:lnTo>
                    <a:lnTo>
                      <a:pt x="1350" y="562"/>
                    </a:lnTo>
                    <a:lnTo>
                      <a:pt x="1354" y="551"/>
                    </a:lnTo>
                    <a:lnTo>
                      <a:pt x="1354" y="542"/>
                    </a:lnTo>
                    <a:lnTo>
                      <a:pt x="1352" y="523"/>
                    </a:lnTo>
                    <a:lnTo>
                      <a:pt x="1346" y="503"/>
                    </a:lnTo>
                    <a:lnTo>
                      <a:pt x="1342" y="495"/>
                    </a:lnTo>
                    <a:lnTo>
                      <a:pt x="1333" y="477"/>
                    </a:lnTo>
                    <a:lnTo>
                      <a:pt x="1320" y="458"/>
                    </a:lnTo>
                    <a:lnTo>
                      <a:pt x="1305" y="440"/>
                    </a:lnTo>
                    <a:lnTo>
                      <a:pt x="1285" y="421"/>
                    </a:lnTo>
                    <a:lnTo>
                      <a:pt x="1263" y="403"/>
                    </a:lnTo>
                    <a:lnTo>
                      <a:pt x="1237" y="386"/>
                    </a:lnTo>
                    <a:lnTo>
                      <a:pt x="1233" y="384"/>
                    </a:lnTo>
                    <a:lnTo>
                      <a:pt x="1204" y="366"/>
                    </a:lnTo>
                    <a:lnTo>
                      <a:pt x="1172" y="349"/>
                    </a:lnTo>
                    <a:lnTo>
                      <a:pt x="1139" y="333"/>
                    </a:lnTo>
                    <a:lnTo>
                      <a:pt x="1102" y="314"/>
                    </a:lnTo>
                    <a:lnTo>
                      <a:pt x="1061" y="297"/>
                    </a:lnTo>
                    <a:lnTo>
                      <a:pt x="1021" y="281"/>
                    </a:lnTo>
                    <a:lnTo>
                      <a:pt x="976" y="264"/>
                    </a:lnTo>
                    <a:lnTo>
                      <a:pt x="932" y="249"/>
                    </a:lnTo>
                    <a:lnTo>
                      <a:pt x="884" y="233"/>
                    </a:lnTo>
                    <a:lnTo>
                      <a:pt x="834" y="216"/>
                    </a:lnTo>
                    <a:lnTo>
                      <a:pt x="730" y="185"/>
                    </a:lnTo>
                    <a:lnTo>
                      <a:pt x="619" y="153"/>
                    </a:lnTo>
                    <a:lnTo>
                      <a:pt x="505" y="122"/>
                    </a:lnTo>
                    <a:lnTo>
                      <a:pt x="386" y="90"/>
                    </a:lnTo>
                    <a:lnTo>
                      <a:pt x="264" y="61"/>
                    </a:lnTo>
                    <a:lnTo>
                      <a:pt x="140" y="29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8" name="Rectangle 417">
                <a:extLst>
                  <a:ext uri="{FF2B5EF4-FFF2-40B4-BE49-F238E27FC236}">
                    <a16:creationId xmlns:a16="http://schemas.microsoft.com/office/drawing/2014/main" id="{3540DE7C-2A0F-4877-82FD-8BAC5E4596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7" y="3803"/>
                <a:ext cx="1421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49" name="Freeform 418">
                <a:extLst>
                  <a:ext uri="{FF2B5EF4-FFF2-40B4-BE49-F238E27FC236}">
                    <a16:creationId xmlns:a16="http://schemas.microsoft.com/office/drawing/2014/main" id="{62269A6A-F38D-4247-A49E-DC68EF607D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1" y="2615"/>
                <a:ext cx="669" cy="916"/>
              </a:xfrm>
              <a:custGeom>
                <a:avLst/>
                <a:gdLst>
                  <a:gd name="T0" fmla="*/ 1 w 1337"/>
                  <a:gd name="T1" fmla="*/ 1 h 1831"/>
                  <a:gd name="T2" fmla="*/ 1 w 1337"/>
                  <a:gd name="T3" fmla="*/ 1 h 1831"/>
                  <a:gd name="T4" fmla="*/ 1 w 1337"/>
                  <a:gd name="T5" fmla="*/ 1 h 1831"/>
                  <a:gd name="T6" fmla="*/ 1 w 1337"/>
                  <a:gd name="T7" fmla="*/ 1 h 1831"/>
                  <a:gd name="T8" fmla="*/ 1 w 1337"/>
                  <a:gd name="T9" fmla="*/ 1 h 1831"/>
                  <a:gd name="T10" fmla="*/ 1 w 1337"/>
                  <a:gd name="T11" fmla="*/ 1 h 1831"/>
                  <a:gd name="T12" fmla="*/ 1 w 1337"/>
                  <a:gd name="T13" fmla="*/ 1 h 1831"/>
                  <a:gd name="T14" fmla="*/ 1 w 1337"/>
                  <a:gd name="T15" fmla="*/ 1 h 1831"/>
                  <a:gd name="T16" fmla="*/ 1 w 1337"/>
                  <a:gd name="T17" fmla="*/ 1 h 1831"/>
                  <a:gd name="T18" fmla="*/ 1 w 1337"/>
                  <a:gd name="T19" fmla="*/ 1 h 1831"/>
                  <a:gd name="T20" fmla="*/ 1 w 1337"/>
                  <a:gd name="T21" fmla="*/ 1 h 1831"/>
                  <a:gd name="T22" fmla="*/ 1 w 1337"/>
                  <a:gd name="T23" fmla="*/ 1 h 1831"/>
                  <a:gd name="T24" fmla="*/ 1 w 1337"/>
                  <a:gd name="T25" fmla="*/ 1 h 1831"/>
                  <a:gd name="T26" fmla="*/ 1 w 1337"/>
                  <a:gd name="T27" fmla="*/ 1 h 1831"/>
                  <a:gd name="T28" fmla="*/ 1 w 1337"/>
                  <a:gd name="T29" fmla="*/ 1 h 1831"/>
                  <a:gd name="T30" fmla="*/ 1 w 1337"/>
                  <a:gd name="T31" fmla="*/ 1 h 1831"/>
                  <a:gd name="T32" fmla="*/ 1 w 1337"/>
                  <a:gd name="T33" fmla="*/ 1 h 1831"/>
                  <a:gd name="T34" fmla="*/ 1 w 1337"/>
                  <a:gd name="T35" fmla="*/ 1 h 1831"/>
                  <a:gd name="T36" fmla="*/ 1 w 1337"/>
                  <a:gd name="T37" fmla="*/ 1 h 1831"/>
                  <a:gd name="T38" fmla="*/ 1 w 1337"/>
                  <a:gd name="T39" fmla="*/ 1 h 1831"/>
                  <a:gd name="T40" fmla="*/ 1 w 1337"/>
                  <a:gd name="T41" fmla="*/ 1 h 1831"/>
                  <a:gd name="T42" fmla="*/ 1 w 1337"/>
                  <a:gd name="T43" fmla="*/ 1 h 1831"/>
                  <a:gd name="T44" fmla="*/ 1 w 1337"/>
                  <a:gd name="T45" fmla="*/ 1 h 1831"/>
                  <a:gd name="T46" fmla="*/ 1 w 1337"/>
                  <a:gd name="T47" fmla="*/ 1 h 1831"/>
                  <a:gd name="T48" fmla="*/ 1 w 1337"/>
                  <a:gd name="T49" fmla="*/ 1 h 1831"/>
                  <a:gd name="T50" fmla="*/ 1 w 1337"/>
                  <a:gd name="T51" fmla="*/ 1 h 1831"/>
                  <a:gd name="T52" fmla="*/ 1 w 1337"/>
                  <a:gd name="T53" fmla="*/ 1 h 1831"/>
                  <a:gd name="T54" fmla="*/ 1 w 1337"/>
                  <a:gd name="T55" fmla="*/ 1 h 1831"/>
                  <a:gd name="T56" fmla="*/ 1 w 1337"/>
                  <a:gd name="T57" fmla="*/ 1 h 1831"/>
                  <a:gd name="T58" fmla="*/ 1 w 1337"/>
                  <a:gd name="T59" fmla="*/ 1 h 1831"/>
                  <a:gd name="T60" fmla="*/ 1 w 1337"/>
                  <a:gd name="T61" fmla="*/ 1 h 1831"/>
                  <a:gd name="T62" fmla="*/ 1 w 1337"/>
                  <a:gd name="T63" fmla="*/ 1 h 1831"/>
                  <a:gd name="T64" fmla="*/ 1 w 1337"/>
                  <a:gd name="T65" fmla="*/ 1 h 1831"/>
                  <a:gd name="T66" fmla="*/ 1 w 1337"/>
                  <a:gd name="T67" fmla="*/ 1 h 1831"/>
                  <a:gd name="T68" fmla="*/ 1 w 1337"/>
                  <a:gd name="T69" fmla="*/ 1 h 1831"/>
                  <a:gd name="T70" fmla="*/ 1 w 1337"/>
                  <a:gd name="T71" fmla="*/ 1 h 1831"/>
                  <a:gd name="T72" fmla="*/ 1 w 1337"/>
                  <a:gd name="T73" fmla="*/ 1 h 1831"/>
                  <a:gd name="T74" fmla="*/ 1 w 1337"/>
                  <a:gd name="T75" fmla="*/ 1 h 1831"/>
                  <a:gd name="T76" fmla="*/ 1 w 1337"/>
                  <a:gd name="T77" fmla="*/ 1 h 1831"/>
                  <a:gd name="T78" fmla="*/ 1 w 1337"/>
                  <a:gd name="T79" fmla="*/ 1 h 1831"/>
                  <a:gd name="T80" fmla="*/ 1 w 1337"/>
                  <a:gd name="T81" fmla="*/ 1 h 1831"/>
                  <a:gd name="T82" fmla="*/ 1 w 1337"/>
                  <a:gd name="T83" fmla="*/ 1 h 1831"/>
                  <a:gd name="T84" fmla="*/ 1 w 1337"/>
                  <a:gd name="T85" fmla="*/ 1 h 1831"/>
                  <a:gd name="T86" fmla="*/ 1 w 1337"/>
                  <a:gd name="T87" fmla="*/ 1 h 1831"/>
                  <a:gd name="T88" fmla="*/ 1 w 1337"/>
                  <a:gd name="T89" fmla="*/ 1 h 1831"/>
                  <a:gd name="T90" fmla="*/ 1 w 1337"/>
                  <a:gd name="T91" fmla="*/ 1 h 1831"/>
                  <a:gd name="T92" fmla="*/ 1 w 1337"/>
                  <a:gd name="T93" fmla="*/ 1 h 1831"/>
                  <a:gd name="T94" fmla="*/ 1 w 1337"/>
                  <a:gd name="T95" fmla="*/ 1 h 1831"/>
                  <a:gd name="T96" fmla="*/ 1 w 1337"/>
                  <a:gd name="T97" fmla="*/ 1 h 1831"/>
                  <a:gd name="T98" fmla="*/ 1 w 1337"/>
                  <a:gd name="T99" fmla="*/ 1 h 1831"/>
                  <a:gd name="T100" fmla="*/ 1 w 1337"/>
                  <a:gd name="T101" fmla="*/ 1 h 1831"/>
                  <a:gd name="T102" fmla="*/ 1 w 1337"/>
                  <a:gd name="T103" fmla="*/ 1 h 1831"/>
                  <a:gd name="T104" fmla="*/ 1 w 1337"/>
                  <a:gd name="T105" fmla="*/ 1 h 1831"/>
                  <a:gd name="T106" fmla="*/ 1 w 1337"/>
                  <a:gd name="T107" fmla="*/ 1 h 1831"/>
                  <a:gd name="T108" fmla="*/ 1 w 1337"/>
                  <a:gd name="T109" fmla="*/ 1 h 1831"/>
                  <a:gd name="T110" fmla="*/ 1 w 1337"/>
                  <a:gd name="T111" fmla="*/ 1 h 1831"/>
                  <a:gd name="T112" fmla="*/ 1 w 1337"/>
                  <a:gd name="T113" fmla="*/ 1 h 1831"/>
                  <a:gd name="T114" fmla="*/ 1 w 1337"/>
                  <a:gd name="T115" fmla="*/ 1 h 183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37"/>
                  <a:gd name="T175" fmla="*/ 0 h 1831"/>
                  <a:gd name="T176" fmla="*/ 1337 w 1337"/>
                  <a:gd name="T177" fmla="*/ 1831 h 183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37" h="1831">
                    <a:moveTo>
                      <a:pt x="958" y="77"/>
                    </a:moveTo>
                    <a:lnTo>
                      <a:pt x="936" y="88"/>
                    </a:lnTo>
                    <a:lnTo>
                      <a:pt x="912" y="101"/>
                    </a:lnTo>
                    <a:lnTo>
                      <a:pt x="886" y="116"/>
                    </a:lnTo>
                    <a:lnTo>
                      <a:pt x="856" y="131"/>
                    </a:lnTo>
                    <a:lnTo>
                      <a:pt x="825" y="148"/>
                    </a:lnTo>
                    <a:lnTo>
                      <a:pt x="791" y="166"/>
                    </a:lnTo>
                    <a:lnTo>
                      <a:pt x="719" y="203"/>
                    </a:lnTo>
                    <a:lnTo>
                      <a:pt x="643" y="246"/>
                    </a:lnTo>
                    <a:lnTo>
                      <a:pt x="564" y="292"/>
                    </a:lnTo>
                    <a:lnTo>
                      <a:pt x="484" y="340"/>
                    </a:lnTo>
                    <a:lnTo>
                      <a:pt x="405" y="392"/>
                    </a:lnTo>
                    <a:lnTo>
                      <a:pt x="327" y="445"/>
                    </a:lnTo>
                    <a:lnTo>
                      <a:pt x="255" y="499"/>
                    </a:lnTo>
                    <a:lnTo>
                      <a:pt x="220" y="527"/>
                    </a:lnTo>
                    <a:lnTo>
                      <a:pt x="187" y="554"/>
                    </a:lnTo>
                    <a:lnTo>
                      <a:pt x="157" y="584"/>
                    </a:lnTo>
                    <a:lnTo>
                      <a:pt x="127" y="612"/>
                    </a:lnTo>
                    <a:lnTo>
                      <a:pt x="102" y="640"/>
                    </a:lnTo>
                    <a:lnTo>
                      <a:pt x="77" y="669"/>
                    </a:lnTo>
                    <a:lnTo>
                      <a:pt x="57" y="697"/>
                    </a:lnTo>
                    <a:lnTo>
                      <a:pt x="40" y="725"/>
                    </a:lnTo>
                    <a:lnTo>
                      <a:pt x="26" y="752"/>
                    </a:lnTo>
                    <a:lnTo>
                      <a:pt x="15" y="780"/>
                    </a:lnTo>
                    <a:lnTo>
                      <a:pt x="9" y="808"/>
                    </a:lnTo>
                    <a:lnTo>
                      <a:pt x="5" y="836"/>
                    </a:lnTo>
                    <a:lnTo>
                      <a:pt x="7" y="863"/>
                    </a:lnTo>
                    <a:lnTo>
                      <a:pt x="11" y="893"/>
                    </a:lnTo>
                    <a:lnTo>
                      <a:pt x="20" y="924"/>
                    </a:lnTo>
                    <a:lnTo>
                      <a:pt x="33" y="956"/>
                    </a:lnTo>
                    <a:lnTo>
                      <a:pt x="48" y="989"/>
                    </a:lnTo>
                    <a:lnTo>
                      <a:pt x="66" y="1024"/>
                    </a:lnTo>
                    <a:lnTo>
                      <a:pt x="87" y="1059"/>
                    </a:lnTo>
                    <a:lnTo>
                      <a:pt x="111" y="1096"/>
                    </a:lnTo>
                    <a:lnTo>
                      <a:pt x="137" y="1131"/>
                    </a:lnTo>
                    <a:lnTo>
                      <a:pt x="164" y="1168"/>
                    </a:lnTo>
                    <a:lnTo>
                      <a:pt x="194" y="1207"/>
                    </a:lnTo>
                    <a:lnTo>
                      <a:pt x="225" y="1244"/>
                    </a:lnTo>
                    <a:lnTo>
                      <a:pt x="294" y="1320"/>
                    </a:lnTo>
                    <a:lnTo>
                      <a:pt x="366" y="1394"/>
                    </a:lnTo>
                    <a:lnTo>
                      <a:pt x="442" y="1464"/>
                    </a:lnTo>
                    <a:lnTo>
                      <a:pt x="518" y="1533"/>
                    </a:lnTo>
                    <a:lnTo>
                      <a:pt x="592" y="1598"/>
                    </a:lnTo>
                    <a:lnTo>
                      <a:pt x="666" y="1655"/>
                    </a:lnTo>
                    <a:lnTo>
                      <a:pt x="701" y="1683"/>
                    </a:lnTo>
                    <a:lnTo>
                      <a:pt x="734" y="1707"/>
                    </a:lnTo>
                    <a:lnTo>
                      <a:pt x="766" y="1729"/>
                    </a:lnTo>
                    <a:lnTo>
                      <a:pt x="797" y="1751"/>
                    </a:lnTo>
                    <a:lnTo>
                      <a:pt x="825" y="1770"/>
                    </a:lnTo>
                    <a:lnTo>
                      <a:pt x="851" y="1784"/>
                    </a:lnTo>
                    <a:lnTo>
                      <a:pt x="875" y="1797"/>
                    </a:lnTo>
                    <a:lnTo>
                      <a:pt x="897" y="1808"/>
                    </a:lnTo>
                    <a:lnTo>
                      <a:pt x="917" y="1816"/>
                    </a:lnTo>
                    <a:lnTo>
                      <a:pt x="939" y="1823"/>
                    </a:lnTo>
                    <a:lnTo>
                      <a:pt x="982" y="1831"/>
                    </a:lnTo>
                    <a:lnTo>
                      <a:pt x="1026" y="1831"/>
                    </a:lnTo>
                    <a:lnTo>
                      <a:pt x="1071" y="1825"/>
                    </a:lnTo>
                    <a:lnTo>
                      <a:pt x="1115" y="1814"/>
                    </a:lnTo>
                    <a:lnTo>
                      <a:pt x="1156" y="1797"/>
                    </a:lnTo>
                    <a:lnTo>
                      <a:pt x="1196" y="1775"/>
                    </a:lnTo>
                    <a:lnTo>
                      <a:pt x="1233" y="1749"/>
                    </a:lnTo>
                    <a:lnTo>
                      <a:pt x="1265" y="1718"/>
                    </a:lnTo>
                    <a:lnTo>
                      <a:pt x="1293" y="1683"/>
                    </a:lnTo>
                    <a:lnTo>
                      <a:pt x="1315" y="1646"/>
                    </a:lnTo>
                    <a:lnTo>
                      <a:pt x="1330" y="1605"/>
                    </a:lnTo>
                    <a:lnTo>
                      <a:pt x="1333" y="1585"/>
                    </a:lnTo>
                    <a:lnTo>
                      <a:pt x="1337" y="1562"/>
                    </a:lnTo>
                    <a:lnTo>
                      <a:pt x="1337" y="1540"/>
                    </a:lnTo>
                    <a:lnTo>
                      <a:pt x="1337" y="1518"/>
                    </a:lnTo>
                    <a:lnTo>
                      <a:pt x="1333" y="1494"/>
                    </a:lnTo>
                    <a:lnTo>
                      <a:pt x="1328" y="1472"/>
                    </a:lnTo>
                    <a:lnTo>
                      <a:pt x="1319" y="1448"/>
                    </a:lnTo>
                    <a:lnTo>
                      <a:pt x="1307" y="1424"/>
                    </a:lnTo>
                    <a:lnTo>
                      <a:pt x="1293" y="1398"/>
                    </a:lnTo>
                    <a:lnTo>
                      <a:pt x="1274" y="1372"/>
                    </a:lnTo>
                    <a:lnTo>
                      <a:pt x="1252" y="1342"/>
                    </a:lnTo>
                    <a:lnTo>
                      <a:pt x="1226" y="1311"/>
                    </a:lnTo>
                    <a:lnTo>
                      <a:pt x="1196" y="1278"/>
                    </a:lnTo>
                    <a:lnTo>
                      <a:pt x="1165" y="1242"/>
                    </a:lnTo>
                    <a:lnTo>
                      <a:pt x="1128" y="1207"/>
                    </a:lnTo>
                    <a:lnTo>
                      <a:pt x="1091" y="1170"/>
                    </a:lnTo>
                    <a:lnTo>
                      <a:pt x="1050" y="1131"/>
                    </a:lnTo>
                    <a:lnTo>
                      <a:pt x="1010" y="1093"/>
                    </a:lnTo>
                    <a:lnTo>
                      <a:pt x="921" y="1011"/>
                    </a:lnTo>
                    <a:lnTo>
                      <a:pt x="827" y="928"/>
                    </a:lnTo>
                    <a:lnTo>
                      <a:pt x="730" y="843"/>
                    </a:lnTo>
                    <a:lnTo>
                      <a:pt x="632" y="760"/>
                    </a:lnTo>
                    <a:lnTo>
                      <a:pt x="536" y="677"/>
                    </a:lnTo>
                    <a:lnTo>
                      <a:pt x="446" y="597"/>
                    </a:lnTo>
                    <a:lnTo>
                      <a:pt x="401" y="558"/>
                    </a:lnTo>
                    <a:lnTo>
                      <a:pt x="359" y="521"/>
                    </a:lnTo>
                    <a:lnTo>
                      <a:pt x="318" y="484"/>
                    </a:lnTo>
                    <a:lnTo>
                      <a:pt x="281" y="451"/>
                    </a:lnTo>
                    <a:lnTo>
                      <a:pt x="246" y="418"/>
                    </a:lnTo>
                    <a:lnTo>
                      <a:pt x="212" y="386"/>
                    </a:lnTo>
                    <a:lnTo>
                      <a:pt x="183" y="357"/>
                    </a:lnTo>
                    <a:lnTo>
                      <a:pt x="157" y="329"/>
                    </a:lnTo>
                    <a:lnTo>
                      <a:pt x="133" y="303"/>
                    </a:lnTo>
                    <a:lnTo>
                      <a:pt x="114" y="281"/>
                    </a:lnTo>
                    <a:lnTo>
                      <a:pt x="83" y="238"/>
                    </a:lnTo>
                    <a:lnTo>
                      <a:pt x="59" y="199"/>
                    </a:lnTo>
                    <a:lnTo>
                      <a:pt x="39" y="164"/>
                    </a:lnTo>
                    <a:lnTo>
                      <a:pt x="26" y="131"/>
                    </a:lnTo>
                    <a:lnTo>
                      <a:pt x="16" y="101"/>
                    </a:lnTo>
                    <a:lnTo>
                      <a:pt x="13" y="75"/>
                    </a:lnTo>
                    <a:lnTo>
                      <a:pt x="15" y="53"/>
                    </a:lnTo>
                    <a:lnTo>
                      <a:pt x="20" y="35"/>
                    </a:lnTo>
                    <a:lnTo>
                      <a:pt x="31" y="20"/>
                    </a:lnTo>
                    <a:lnTo>
                      <a:pt x="46" y="9"/>
                    </a:lnTo>
                    <a:lnTo>
                      <a:pt x="65" y="1"/>
                    </a:lnTo>
                    <a:lnTo>
                      <a:pt x="89" y="0"/>
                    </a:lnTo>
                    <a:lnTo>
                      <a:pt x="114" y="1"/>
                    </a:lnTo>
                    <a:lnTo>
                      <a:pt x="144" y="7"/>
                    </a:lnTo>
                    <a:lnTo>
                      <a:pt x="177" y="18"/>
                    </a:lnTo>
                    <a:lnTo>
                      <a:pt x="214" y="33"/>
                    </a:lnTo>
                    <a:lnTo>
                      <a:pt x="235" y="42"/>
                    </a:lnTo>
                    <a:lnTo>
                      <a:pt x="261" y="55"/>
                    </a:lnTo>
                    <a:lnTo>
                      <a:pt x="288" y="68"/>
                    </a:lnTo>
                    <a:lnTo>
                      <a:pt x="318" y="83"/>
                    </a:lnTo>
                    <a:lnTo>
                      <a:pt x="353" y="99"/>
                    </a:lnTo>
                    <a:lnTo>
                      <a:pt x="390" y="118"/>
                    </a:lnTo>
                    <a:lnTo>
                      <a:pt x="429" y="138"/>
                    </a:lnTo>
                    <a:lnTo>
                      <a:pt x="470" y="159"/>
                    </a:lnTo>
                    <a:lnTo>
                      <a:pt x="555" y="205"/>
                    </a:lnTo>
                    <a:lnTo>
                      <a:pt x="647" y="255"/>
                    </a:lnTo>
                    <a:lnTo>
                      <a:pt x="740" y="308"/>
                    </a:lnTo>
                    <a:lnTo>
                      <a:pt x="834" y="366"/>
                    </a:lnTo>
                    <a:lnTo>
                      <a:pt x="926" y="425"/>
                    </a:lnTo>
                    <a:lnTo>
                      <a:pt x="1013" y="486"/>
                    </a:lnTo>
                    <a:lnTo>
                      <a:pt x="1054" y="516"/>
                    </a:lnTo>
                    <a:lnTo>
                      <a:pt x="1095" y="547"/>
                    </a:lnTo>
                    <a:lnTo>
                      <a:pt x="1132" y="578"/>
                    </a:lnTo>
                    <a:lnTo>
                      <a:pt x="1165" y="610"/>
                    </a:lnTo>
                    <a:lnTo>
                      <a:pt x="1198" y="641"/>
                    </a:lnTo>
                    <a:lnTo>
                      <a:pt x="1226" y="671"/>
                    </a:lnTo>
                    <a:lnTo>
                      <a:pt x="1252" y="702"/>
                    </a:lnTo>
                    <a:lnTo>
                      <a:pt x="1274" y="732"/>
                    </a:lnTo>
                    <a:lnTo>
                      <a:pt x="1293" y="762"/>
                    </a:lnTo>
                    <a:lnTo>
                      <a:pt x="1306" y="791"/>
                    </a:lnTo>
                    <a:lnTo>
                      <a:pt x="1315" y="821"/>
                    </a:lnTo>
                    <a:lnTo>
                      <a:pt x="1320" y="849"/>
                    </a:lnTo>
                    <a:lnTo>
                      <a:pt x="1320" y="876"/>
                    </a:lnTo>
                    <a:lnTo>
                      <a:pt x="1317" y="908"/>
                    </a:lnTo>
                    <a:lnTo>
                      <a:pt x="1307" y="939"/>
                    </a:lnTo>
                    <a:lnTo>
                      <a:pt x="1295" y="971"/>
                    </a:lnTo>
                    <a:lnTo>
                      <a:pt x="1278" y="1006"/>
                    </a:lnTo>
                    <a:lnTo>
                      <a:pt x="1259" y="1039"/>
                    </a:lnTo>
                    <a:lnTo>
                      <a:pt x="1237" y="1076"/>
                    </a:lnTo>
                    <a:lnTo>
                      <a:pt x="1211" y="1111"/>
                    </a:lnTo>
                    <a:lnTo>
                      <a:pt x="1182" y="1148"/>
                    </a:lnTo>
                    <a:lnTo>
                      <a:pt x="1152" y="1185"/>
                    </a:lnTo>
                    <a:lnTo>
                      <a:pt x="1119" y="1222"/>
                    </a:lnTo>
                    <a:lnTo>
                      <a:pt x="1084" y="1259"/>
                    </a:lnTo>
                    <a:lnTo>
                      <a:pt x="1010" y="1335"/>
                    </a:lnTo>
                    <a:lnTo>
                      <a:pt x="930" y="1407"/>
                    </a:lnTo>
                    <a:lnTo>
                      <a:pt x="849" y="1479"/>
                    </a:lnTo>
                    <a:lnTo>
                      <a:pt x="766" y="1546"/>
                    </a:lnTo>
                    <a:lnTo>
                      <a:pt x="684" y="1609"/>
                    </a:lnTo>
                    <a:lnTo>
                      <a:pt x="605" y="1664"/>
                    </a:lnTo>
                    <a:lnTo>
                      <a:pt x="568" y="1690"/>
                    </a:lnTo>
                    <a:lnTo>
                      <a:pt x="532" y="1714"/>
                    </a:lnTo>
                    <a:lnTo>
                      <a:pt x="497" y="1736"/>
                    </a:lnTo>
                    <a:lnTo>
                      <a:pt x="466" y="1755"/>
                    </a:lnTo>
                    <a:lnTo>
                      <a:pt x="436" y="1771"/>
                    </a:lnTo>
                    <a:lnTo>
                      <a:pt x="409" y="1786"/>
                    </a:lnTo>
                    <a:lnTo>
                      <a:pt x="384" y="1799"/>
                    </a:lnTo>
                    <a:lnTo>
                      <a:pt x="362" y="1808"/>
                    </a:lnTo>
                    <a:lnTo>
                      <a:pt x="342" y="1816"/>
                    </a:lnTo>
                    <a:lnTo>
                      <a:pt x="322" y="1821"/>
                    </a:lnTo>
                    <a:lnTo>
                      <a:pt x="301" y="1823"/>
                    </a:lnTo>
                    <a:lnTo>
                      <a:pt x="281" y="1825"/>
                    </a:lnTo>
                    <a:lnTo>
                      <a:pt x="240" y="1821"/>
                    </a:lnTo>
                    <a:lnTo>
                      <a:pt x="201" y="1812"/>
                    </a:lnTo>
                    <a:lnTo>
                      <a:pt x="164" y="1797"/>
                    </a:lnTo>
                    <a:lnTo>
                      <a:pt x="129" y="1775"/>
                    </a:lnTo>
                    <a:lnTo>
                      <a:pt x="96" y="1749"/>
                    </a:lnTo>
                    <a:lnTo>
                      <a:pt x="66" y="1718"/>
                    </a:lnTo>
                    <a:lnTo>
                      <a:pt x="42" y="1683"/>
                    </a:lnTo>
                    <a:lnTo>
                      <a:pt x="24" y="1644"/>
                    </a:lnTo>
                    <a:lnTo>
                      <a:pt x="9" y="1601"/>
                    </a:lnTo>
                    <a:lnTo>
                      <a:pt x="2" y="1555"/>
                    </a:lnTo>
                    <a:lnTo>
                      <a:pt x="0" y="1531"/>
                    </a:lnTo>
                    <a:lnTo>
                      <a:pt x="2" y="1507"/>
                    </a:lnTo>
                    <a:lnTo>
                      <a:pt x="3" y="1483"/>
                    </a:lnTo>
                    <a:lnTo>
                      <a:pt x="9" y="1459"/>
                    </a:lnTo>
                    <a:lnTo>
                      <a:pt x="15" y="1433"/>
                    </a:lnTo>
                    <a:lnTo>
                      <a:pt x="24" y="1407"/>
                    </a:lnTo>
                    <a:lnTo>
                      <a:pt x="35" y="1381"/>
                    </a:lnTo>
                    <a:lnTo>
                      <a:pt x="48" y="1355"/>
                    </a:lnTo>
                    <a:lnTo>
                      <a:pt x="65" y="1328"/>
                    </a:lnTo>
                    <a:lnTo>
                      <a:pt x="87" y="1298"/>
                    </a:lnTo>
                    <a:lnTo>
                      <a:pt x="111" y="1266"/>
                    </a:lnTo>
                    <a:lnTo>
                      <a:pt x="140" y="1233"/>
                    </a:lnTo>
                    <a:lnTo>
                      <a:pt x="172" y="1196"/>
                    </a:lnTo>
                    <a:lnTo>
                      <a:pt x="207" y="1159"/>
                    </a:lnTo>
                    <a:lnTo>
                      <a:pt x="246" y="1120"/>
                    </a:lnTo>
                    <a:lnTo>
                      <a:pt x="286" y="1080"/>
                    </a:lnTo>
                    <a:lnTo>
                      <a:pt x="329" y="1037"/>
                    </a:lnTo>
                    <a:lnTo>
                      <a:pt x="375" y="995"/>
                    </a:lnTo>
                    <a:lnTo>
                      <a:pt x="470" y="906"/>
                    </a:lnTo>
                    <a:lnTo>
                      <a:pt x="569" y="815"/>
                    </a:lnTo>
                    <a:lnTo>
                      <a:pt x="671" y="725"/>
                    </a:lnTo>
                    <a:lnTo>
                      <a:pt x="773" y="636"/>
                    </a:lnTo>
                    <a:lnTo>
                      <a:pt x="873" y="547"/>
                    </a:lnTo>
                    <a:lnTo>
                      <a:pt x="967" y="464"/>
                    </a:lnTo>
                    <a:lnTo>
                      <a:pt x="1012" y="423"/>
                    </a:lnTo>
                    <a:lnTo>
                      <a:pt x="1054" y="384"/>
                    </a:lnTo>
                    <a:lnTo>
                      <a:pt x="1095" y="347"/>
                    </a:lnTo>
                    <a:lnTo>
                      <a:pt x="1134" y="310"/>
                    </a:lnTo>
                    <a:lnTo>
                      <a:pt x="1169" y="277"/>
                    </a:lnTo>
                    <a:lnTo>
                      <a:pt x="1200" y="246"/>
                    </a:lnTo>
                    <a:lnTo>
                      <a:pt x="1228" y="216"/>
                    </a:lnTo>
                    <a:lnTo>
                      <a:pt x="1254" y="190"/>
                    </a:lnTo>
                    <a:lnTo>
                      <a:pt x="1274" y="166"/>
                    </a:lnTo>
                    <a:lnTo>
                      <a:pt x="1291" y="144"/>
                    </a:lnTo>
                    <a:lnTo>
                      <a:pt x="1304" y="125"/>
                    </a:lnTo>
                    <a:lnTo>
                      <a:pt x="1315" y="107"/>
                    </a:lnTo>
                    <a:lnTo>
                      <a:pt x="1322" y="92"/>
                    </a:lnTo>
                    <a:lnTo>
                      <a:pt x="1330" y="77"/>
                    </a:lnTo>
                    <a:lnTo>
                      <a:pt x="1333" y="64"/>
                    </a:lnTo>
                    <a:lnTo>
                      <a:pt x="1335" y="51"/>
                    </a:lnTo>
                    <a:lnTo>
                      <a:pt x="1335" y="42"/>
                    </a:lnTo>
                    <a:lnTo>
                      <a:pt x="1333" y="33"/>
                    </a:lnTo>
                    <a:lnTo>
                      <a:pt x="1324" y="18"/>
                    </a:lnTo>
                    <a:lnTo>
                      <a:pt x="1309" y="9"/>
                    </a:lnTo>
                    <a:lnTo>
                      <a:pt x="1287" y="3"/>
                    </a:lnTo>
                    <a:lnTo>
                      <a:pt x="1261" y="1"/>
                    </a:lnTo>
                    <a:lnTo>
                      <a:pt x="1232" y="3"/>
                    </a:lnTo>
                    <a:lnTo>
                      <a:pt x="1198" y="9"/>
                    </a:lnTo>
                    <a:lnTo>
                      <a:pt x="1161" y="16"/>
                    </a:lnTo>
                    <a:lnTo>
                      <a:pt x="1122" y="26"/>
                    </a:lnTo>
                    <a:lnTo>
                      <a:pt x="1039" y="50"/>
                    </a:lnTo>
                    <a:lnTo>
                      <a:pt x="958" y="77"/>
                    </a:lnTo>
                    <a:close/>
                  </a:path>
                </a:pathLst>
              </a:cu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0" name="Freeform 423">
                <a:extLst>
                  <a:ext uri="{FF2B5EF4-FFF2-40B4-BE49-F238E27FC236}">
                    <a16:creationId xmlns:a16="http://schemas.microsoft.com/office/drawing/2014/main" id="{572BC1E9-DBFA-42F4-BBAD-23B45E05F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2610"/>
                <a:ext cx="666" cy="927"/>
              </a:xfrm>
              <a:custGeom>
                <a:avLst/>
                <a:gdLst>
                  <a:gd name="T0" fmla="*/ 0 w 1334"/>
                  <a:gd name="T1" fmla="*/ 0 h 1855"/>
                  <a:gd name="T2" fmla="*/ 0 w 1334"/>
                  <a:gd name="T3" fmla="*/ 0 h 1855"/>
                  <a:gd name="T4" fmla="*/ 0 w 1334"/>
                  <a:gd name="T5" fmla="*/ 0 h 1855"/>
                  <a:gd name="T6" fmla="*/ 0 w 1334"/>
                  <a:gd name="T7" fmla="*/ 0 h 1855"/>
                  <a:gd name="T8" fmla="*/ 0 w 1334"/>
                  <a:gd name="T9" fmla="*/ 0 h 1855"/>
                  <a:gd name="T10" fmla="*/ 0 w 1334"/>
                  <a:gd name="T11" fmla="*/ 0 h 1855"/>
                  <a:gd name="T12" fmla="*/ 0 w 1334"/>
                  <a:gd name="T13" fmla="*/ 0 h 1855"/>
                  <a:gd name="T14" fmla="*/ 0 w 1334"/>
                  <a:gd name="T15" fmla="*/ 0 h 1855"/>
                  <a:gd name="T16" fmla="*/ 0 w 1334"/>
                  <a:gd name="T17" fmla="*/ 0 h 1855"/>
                  <a:gd name="T18" fmla="*/ 0 w 1334"/>
                  <a:gd name="T19" fmla="*/ 0 h 1855"/>
                  <a:gd name="T20" fmla="*/ 0 w 1334"/>
                  <a:gd name="T21" fmla="*/ 0 h 1855"/>
                  <a:gd name="T22" fmla="*/ 0 w 1334"/>
                  <a:gd name="T23" fmla="*/ 0 h 1855"/>
                  <a:gd name="T24" fmla="*/ 0 w 1334"/>
                  <a:gd name="T25" fmla="*/ 0 h 1855"/>
                  <a:gd name="T26" fmla="*/ 0 w 1334"/>
                  <a:gd name="T27" fmla="*/ 0 h 1855"/>
                  <a:gd name="T28" fmla="*/ 0 w 1334"/>
                  <a:gd name="T29" fmla="*/ 0 h 1855"/>
                  <a:gd name="T30" fmla="*/ 0 w 1334"/>
                  <a:gd name="T31" fmla="*/ 0 h 1855"/>
                  <a:gd name="T32" fmla="*/ 0 w 1334"/>
                  <a:gd name="T33" fmla="*/ 0 h 1855"/>
                  <a:gd name="T34" fmla="*/ 0 w 1334"/>
                  <a:gd name="T35" fmla="*/ 0 h 1855"/>
                  <a:gd name="T36" fmla="*/ 0 w 1334"/>
                  <a:gd name="T37" fmla="*/ 0 h 1855"/>
                  <a:gd name="T38" fmla="*/ 0 w 1334"/>
                  <a:gd name="T39" fmla="*/ 0 h 1855"/>
                  <a:gd name="T40" fmla="*/ 0 w 1334"/>
                  <a:gd name="T41" fmla="*/ 0 h 1855"/>
                  <a:gd name="T42" fmla="*/ 0 w 1334"/>
                  <a:gd name="T43" fmla="*/ 0 h 1855"/>
                  <a:gd name="T44" fmla="*/ 0 w 1334"/>
                  <a:gd name="T45" fmla="*/ 0 h 1855"/>
                  <a:gd name="T46" fmla="*/ 0 w 1334"/>
                  <a:gd name="T47" fmla="*/ 0 h 1855"/>
                  <a:gd name="T48" fmla="*/ 0 w 1334"/>
                  <a:gd name="T49" fmla="*/ 0 h 1855"/>
                  <a:gd name="T50" fmla="*/ 0 w 1334"/>
                  <a:gd name="T51" fmla="*/ 0 h 1855"/>
                  <a:gd name="T52" fmla="*/ 0 w 1334"/>
                  <a:gd name="T53" fmla="*/ 0 h 1855"/>
                  <a:gd name="T54" fmla="*/ 0 w 1334"/>
                  <a:gd name="T55" fmla="*/ 0 h 1855"/>
                  <a:gd name="T56" fmla="*/ 0 w 1334"/>
                  <a:gd name="T57" fmla="*/ 0 h 1855"/>
                  <a:gd name="T58" fmla="*/ 0 w 1334"/>
                  <a:gd name="T59" fmla="*/ 0 h 1855"/>
                  <a:gd name="T60" fmla="*/ 0 w 1334"/>
                  <a:gd name="T61" fmla="*/ 0 h 1855"/>
                  <a:gd name="T62" fmla="*/ 0 w 1334"/>
                  <a:gd name="T63" fmla="*/ 0 h 1855"/>
                  <a:gd name="T64" fmla="*/ 0 w 1334"/>
                  <a:gd name="T65" fmla="*/ 0 h 1855"/>
                  <a:gd name="T66" fmla="*/ 0 w 1334"/>
                  <a:gd name="T67" fmla="*/ 0 h 1855"/>
                  <a:gd name="T68" fmla="*/ 0 w 1334"/>
                  <a:gd name="T69" fmla="*/ 0 h 1855"/>
                  <a:gd name="T70" fmla="*/ 0 w 1334"/>
                  <a:gd name="T71" fmla="*/ 0 h 1855"/>
                  <a:gd name="T72" fmla="*/ 0 w 1334"/>
                  <a:gd name="T73" fmla="*/ 0 h 1855"/>
                  <a:gd name="T74" fmla="*/ 0 w 1334"/>
                  <a:gd name="T75" fmla="*/ 0 h 1855"/>
                  <a:gd name="T76" fmla="*/ 0 w 1334"/>
                  <a:gd name="T77" fmla="*/ 0 h 1855"/>
                  <a:gd name="T78" fmla="*/ 0 w 1334"/>
                  <a:gd name="T79" fmla="*/ 0 h 1855"/>
                  <a:gd name="T80" fmla="*/ 0 w 1334"/>
                  <a:gd name="T81" fmla="*/ 0 h 1855"/>
                  <a:gd name="T82" fmla="*/ 0 w 1334"/>
                  <a:gd name="T83" fmla="*/ 0 h 1855"/>
                  <a:gd name="T84" fmla="*/ 0 w 1334"/>
                  <a:gd name="T85" fmla="*/ 0 h 1855"/>
                  <a:gd name="T86" fmla="*/ 0 w 1334"/>
                  <a:gd name="T87" fmla="*/ 0 h 1855"/>
                  <a:gd name="T88" fmla="*/ 0 w 1334"/>
                  <a:gd name="T89" fmla="*/ 0 h 1855"/>
                  <a:gd name="T90" fmla="*/ 0 w 1334"/>
                  <a:gd name="T91" fmla="*/ 0 h 1855"/>
                  <a:gd name="T92" fmla="*/ 0 w 1334"/>
                  <a:gd name="T93" fmla="*/ 0 h 1855"/>
                  <a:gd name="T94" fmla="*/ 0 w 1334"/>
                  <a:gd name="T95" fmla="*/ 0 h 1855"/>
                  <a:gd name="T96" fmla="*/ 0 w 1334"/>
                  <a:gd name="T97" fmla="*/ 0 h 1855"/>
                  <a:gd name="T98" fmla="*/ 0 w 1334"/>
                  <a:gd name="T99" fmla="*/ 0 h 1855"/>
                  <a:gd name="T100" fmla="*/ 0 w 1334"/>
                  <a:gd name="T101" fmla="*/ 0 h 1855"/>
                  <a:gd name="T102" fmla="*/ 0 w 1334"/>
                  <a:gd name="T103" fmla="*/ 0 h 1855"/>
                  <a:gd name="T104" fmla="*/ 0 w 1334"/>
                  <a:gd name="T105" fmla="*/ 0 h 1855"/>
                  <a:gd name="T106" fmla="*/ 0 w 1334"/>
                  <a:gd name="T107" fmla="*/ 0 h 1855"/>
                  <a:gd name="T108" fmla="*/ 0 w 1334"/>
                  <a:gd name="T109" fmla="*/ 0 h 1855"/>
                  <a:gd name="T110" fmla="*/ 0 w 1334"/>
                  <a:gd name="T111" fmla="*/ 0 h 1855"/>
                  <a:gd name="T112" fmla="*/ 0 w 1334"/>
                  <a:gd name="T113" fmla="*/ 0 h 18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334"/>
                  <a:gd name="T172" fmla="*/ 0 h 1855"/>
                  <a:gd name="T173" fmla="*/ 1334 w 1334"/>
                  <a:gd name="T174" fmla="*/ 1855 h 185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334" h="1855">
                    <a:moveTo>
                      <a:pt x="1125" y="0"/>
                    </a:moveTo>
                    <a:lnTo>
                      <a:pt x="1099" y="1"/>
                    </a:lnTo>
                    <a:lnTo>
                      <a:pt x="1069" y="7"/>
                    </a:lnTo>
                    <a:lnTo>
                      <a:pt x="1038" y="14"/>
                    </a:lnTo>
                    <a:lnTo>
                      <a:pt x="1001" y="25"/>
                    </a:lnTo>
                    <a:lnTo>
                      <a:pt x="964" y="40"/>
                    </a:lnTo>
                    <a:lnTo>
                      <a:pt x="923" y="57"/>
                    </a:lnTo>
                    <a:lnTo>
                      <a:pt x="881" y="75"/>
                    </a:lnTo>
                    <a:lnTo>
                      <a:pt x="836" y="96"/>
                    </a:lnTo>
                    <a:lnTo>
                      <a:pt x="749" y="142"/>
                    </a:lnTo>
                    <a:lnTo>
                      <a:pt x="661" y="194"/>
                    </a:lnTo>
                    <a:lnTo>
                      <a:pt x="618" y="220"/>
                    </a:lnTo>
                    <a:lnTo>
                      <a:pt x="577" y="247"/>
                    </a:lnTo>
                    <a:lnTo>
                      <a:pt x="540" y="275"/>
                    </a:lnTo>
                    <a:lnTo>
                      <a:pt x="503" y="303"/>
                    </a:lnTo>
                    <a:lnTo>
                      <a:pt x="466" y="331"/>
                    </a:lnTo>
                    <a:lnTo>
                      <a:pt x="426" y="360"/>
                    </a:lnTo>
                    <a:lnTo>
                      <a:pt x="381" y="390"/>
                    </a:lnTo>
                    <a:lnTo>
                      <a:pt x="335" y="419"/>
                    </a:lnTo>
                    <a:lnTo>
                      <a:pt x="243" y="484"/>
                    </a:lnTo>
                    <a:lnTo>
                      <a:pt x="196" y="517"/>
                    </a:lnTo>
                    <a:lnTo>
                      <a:pt x="154" y="553"/>
                    </a:lnTo>
                    <a:lnTo>
                      <a:pt x="115" y="588"/>
                    </a:lnTo>
                    <a:lnTo>
                      <a:pt x="78" y="625"/>
                    </a:lnTo>
                    <a:lnTo>
                      <a:pt x="48" y="663"/>
                    </a:lnTo>
                    <a:lnTo>
                      <a:pt x="35" y="684"/>
                    </a:lnTo>
                    <a:lnTo>
                      <a:pt x="24" y="704"/>
                    </a:lnTo>
                    <a:lnTo>
                      <a:pt x="15" y="725"/>
                    </a:lnTo>
                    <a:lnTo>
                      <a:pt x="10" y="747"/>
                    </a:lnTo>
                    <a:lnTo>
                      <a:pt x="4" y="767"/>
                    </a:lnTo>
                    <a:lnTo>
                      <a:pt x="0" y="789"/>
                    </a:lnTo>
                    <a:lnTo>
                      <a:pt x="0" y="811"/>
                    </a:lnTo>
                    <a:lnTo>
                      <a:pt x="2" y="834"/>
                    </a:lnTo>
                    <a:lnTo>
                      <a:pt x="8" y="856"/>
                    </a:lnTo>
                    <a:lnTo>
                      <a:pt x="15" y="880"/>
                    </a:lnTo>
                    <a:lnTo>
                      <a:pt x="26" y="904"/>
                    </a:lnTo>
                    <a:lnTo>
                      <a:pt x="41" y="930"/>
                    </a:lnTo>
                    <a:lnTo>
                      <a:pt x="59" y="958"/>
                    </a:lnTo>
                    <a:lnTo>
                      <a:pt x="80" y="987"/>
                    </a:lnTo>
                    <a:lnTo>
                      <a:pt x="104" y="1019"/>
                    </a:lnTo>
                    <a:lnTo>
                      <a:pt x="132" y="1050"/>
                    </a:lnTo>
                    <a:lnTo>
                      <a:pt x="161" y="1083"/>
                    </a:lnTo>
                    <a:lnTo>
                      <a:pt x="193" y="1117"/>
                    </a:lnTo>
                    <a:lnTo>
                      <a:pt x="228" y="1150"/>
                    </a:lnTo>
                    <a:lnTo>
                      <a:pt x="263" y="1185"/>
                    </a:lnTo>
                    <a:lnTo>
                      <a:pt x="341" y="1255"/>
                    </a:lnTo>
                    <a:lnTo>
                      <a:pt x="422" y="1327"/>
                    </a:lnTo>
                    <a:lnTo>
                      <a:pt x="507" y="1400"/>
                    </a:lnTo>
                    <a:lnTo>
                      <a:pt x="592" y="1468"/>
                    </a:lnTo>
                    <a:lnTo>
                      <a:pt x="677" y="1535"/>
                    </a:lnTo>
                    <a:lnTo>
                      <a:pt x="760" y="1597"/>
                    </a:lnTo>
                    <a:lnTo>
                      <a:pt x="840" y="1655"/>
                    </a:lnTo>
                    <a:lnTo>
                      <a:pt x="877" y="1681"/>
                    </a:lnTo>
                    <a:lnTo>
                      <a:pt x="914" y="1707"/>
                    </a:lnTo>
                    <a:lnTo>
                      <a:pt x="947" y="1729"/>
                    </a:lnTo>
                    <a:lnTo>
                      <a:pt x="979" y="1751"/>
                    </a:lnTo>
                    <a:lnTo>
                      <a:pt x="1008" y="1769"/>
                    </a:lnTo>
                    <a:lnTo>
                      <a:pt x="1036" y="1786"/>
                    </a:lnTo>
                    <a:lnTo>
                      <a:pt x="1060" y="1801"/>
                    </a:lnTo>
                    <a:lnTo>
                      <a:pt x="1080" y="1812"/>
                    </a:lnTo>
                    <a:lnTo>
                      <a:pt x="1119" y="1830"/>
                    </a:lnTo>
                    <a:lnTo>
                      <a:pt x="1154" y="1843"/>
                    </a:lnTo>
                    <a:lnTo>
                      <a:pt x="1188" y="1849"/>
                    </a:lnTo>
                    <a:lnTo>
                      <a:pt x="1219" y="1853"/>
                    </a:lnTo>
                    <a:lnTo>
                      <a:pt x="1247" y="1849"/>
                    </a:lnTo>
                    <a:lnTo>
                      <a:pt x="1273" y="1842"/>
                    </a:lnTo>
                    <a:lnTo>
                      <a:pt x="1293" y="1829"/>
                    </a:lnTo>
                    <a:lnTo>
                      <a:pt x="1310" y="1812"/>
                    </a:lnTo>
                    <a:lnTo>
                      <a:pt x="1323" y="1792"/>
                    </a:lnTo>
                    <a:lnTo>
                      <a:pt x="1330" y="1768"/>
                    </a:lnTo>
                    <a:lnTo>
                      <a:pt x="1334" y="1738"/>
                    </a:lnTo>
                    <a:lnTo>
                      <a:pt x="1330" y="1707"/>
                    </a:lnTo>
                    <a:lnTo>
                      <a:pt x="1323" y="1671"/>
                    </a:lnTo>
                    <a:lnTo>
                      <a:pt x="1308" y="1633"/>
                    </a:lnTo>
                    <a:lnTo>
                      <a:pt x="1286" y="1590"/>
                    </a:lnTo>
                    <a:lnTo>
                      <a:pt x="1258" y="1546"/>
                    </a:lnTo>
                    <a:lnTo>
                      <a:pt x="1240" y="1522"/>
                    </a:lnTo>
                    <a:lnTo>
                      <a:pt x="1219" y="1494"/>
                    </a:lnTo>
                    <a:lnTo>
                      <a:pt x="1193" y="1464"/>
                    </a:lnTo>
                    <a:lnTo>
                      <a:pt x="1166" y="1433"/>
                    </a:lnTo>
                    <a:lnTo>
                      <a:pt x="1134" y="1400"/>
                    </a:lnTo>
                    <a:lnTo>
                      <a:pt x="1099" y="1364"/>
                    </a:lnTo>
                    <a:lnTo>
                      <a:pt x="1064" y="1326"/>
                    </a:lnTo>
                    <a:lnTo>
                      <a:pt x="1025" y="1287"/>
                    </a:lnTo>
                    <a:lnTo>
                      <a:pt x="982" y="1248"/>
                    </a:lnTo>
                    <a:lnTo>
                      <a:pt x="940" y="1205"/>
                    </a:lnTo>
                    <a:lnTo>
                      <a:pt x="851" y="1120"/>
                    </a:lnTo>
                    <a:lnTo>
                      <a:pt x="757" y="1032"/>
                    </a:lnTo>
                    <a:lnTo>
                      <a:pt x="662" y="941"/>
                    </a:lnTo>
                    <a:lnTo>
                      <a:pt x="566" y="850"/>
                    </a:lnTo>
                    <a:lnTo>
                      <a:pt x="472" y="761"/>
                    </a:lnTo>
                    <a:lnTo>
                      <a:pt x="383" y="675"/>
                    </a:lnTo>
                    <a:lnTo>
                      <a:pt x="341" y="634"/>
                    </a:lnTo>
                    <a:lnTo>
                      <a:pt x="300" y="593"/>
                    </a:lnTo>
                    <a:lnTo>
                      <a:pt x="261" y="554"/>
                    </a:lnTo>
                    <a:lnTo>
                      <a:pt x="226" y="516"/>
                    </a:lnTo>
                    <a:lnTo>
                      <a:pt x="193" y="480"/>
                    </a:lnTo>
                    <a:lnTo>
                      <a:pt x="161" y="447"/>
                    </a:lnTo>
                    <a:lnTo>
                      <a:pt x="133" y="414"/>
                    </a:lnTo>
                    <a:lnTo>
                      <a:pt x="109" y="384"/>
                    </a:lnTo>
                    <a:lnTo>
                      <a:pt x="87" y="356"/>
                    </a:lnTo>
                    <a:lnTo>
                      <a:pt x="71" y="332"/>
                    </a:lnTo>
                    <a:lnTo>
                      <a:pt x="56" y="310"/>
                    </a:lnTo>
                    <a:lnTo>
                      <a:pt x="45" y="288"/>
                    </a:lnTo>
                    <a:lnTo>
                      <a:pt x="34" y="266"/>
                    </a:lnTo>
                    <a:lnTo>
                      <a:pt x="26" y="245"/>
                    </a:lnTo>
                    <a:lnTo>
                      <a:pt x="13" y="205"/>
                    </a:lnTo>
                    <a:lnTo>
                      <a:pt x="8" y="170"/>
                    </a:lnTo>
                    <a:lnTo>
                      <a:pt x="10" y="138"/>
                    </a:lnTo>
                    <a:lnTo>
                      <a:pt x="15" y="109"/>
                    </a:lnTo>
                    <a:lnTo>
                      <a:pt x="26" y="83"/>
                    </a:lnTo>
                    <a:lnTo>
                      <a:pt x="43" y="62"/>
                    </a:lnTo>
                    <a:lnTo>
                      <a:pt x="63" y="44"/>
                    </a:lnTo>
                    <a:lnTo>
                      <a:pt x="87" y="31"/>
                    </a:lnTo>
                    <a:lnTo>
                      <a:pt x="117" y="22"/>
                    </a:lnTo>
                    <a:lnTo>
                      <a:pt x="146" y="18"/>
                    </a:lnTo>
                    <a:lnTo>
                      <a:pt x="182" y="16"/>
                    </a:lnTo>
                    <a:lnTo>
                      <a:pt x="217" y="22"/>
                    </a:lnTo>
                    <a:lnTo>
                      <a:pt x="254" y="31"/>
                    </a:lnTo>
                    <a:lnTo>
                      <a:pt x="293" y="44"/>
                    </a:lnTo>
                    <a:lnTo>
                      <a:pt x="315" y="53"/>
                    </a:lnTo>
                    <a:lnTo>
                      <a:pt x="339" y="64"/>
                    </a:lnTo>
                    <a:lnTo>
                      <a:pt x="367" y="77"/>
                    </a:lnTo>
                    <a:lnTo>
                      <a:pt x="396" y="92"/>
                    </a:lnTo>
                    <a:lnTo>
                      <a:pt x="429" y="109"/>
                    </a:lnTo>
                    <a:lnTo>
                      <a:pt x="466" y="125"/>
                    </a:lnTo>
                    <a:lnTo>
                      <a:pt x="503" y="146"/>
                    </a:lnTo>
                    <a:lnTo>
                      <a:pt x="542" y="166"/>
                    </a:lnTo>
                    <a:lnTo>
                      <a:pt x="625" y="212"/>
                    </a:lnTo>
                    <a:lnTo>
                      <a:pt x="712" y="262"/>
                    </a:lnTo>
                    <a:lnTo>
                      <a:pt x="799" y="316"/>
                    </a:lnTo>
                    <a:lnTo>
                      <a:pt x="888" y="373"/>
                    </a:lnTo>
                    <a:lnTo>
                      <a:pt x="973" y="432"/>
                    </a:lnTo>
                    <a:lnTo>
                      <a:pt x="1055" y="493"/>
                    </a:lnTo>
                    <a:lnTo>
                      <a:pt x="1092" y="525"/>
                    </a:lnTo>
                    <a:lnTo>
                      <a:pt x="1129" y="556"/>
                    </a:lnTo>
                    <a:lnTo>
                      <a:pt x="1162" y="588"/>
                    </a:lnTo>
                    <a:lnTo>
                      <a:pt x="1193" y="619"/>
                    </a:lnTo>
                    <a:lnTo>
                      <a:pt x="1223" y="651"/>
                    </a:lnTo>
                    <a:lnTo>
                      <a:pt x="1249" y="680"/>
                    </a:lnTo>
                    <a:lnTo>
                      <a:pt x="1271" y="712"/>
                    </a:lnTo>
                    <a:lnTo>
                      <a:pt x="1289" y="741"/>
                    </a:lnTo>
                    <a:lnTo>
                      <a:pt x="1304" y="773"/>
                    </a:lnTo>
                    <a:lnTo>
                      <a:pt x="1315" y="800"/>
                    </a:lnTo>
                    <a:lnTo>
                      <a:pt x="1323" y="830"/>
                    </a:lnTo>
                    <a:lnTo>
                      <a:pt x="1325" y="858"/>
                    </a:lnTo>
                    <a:lnTo>
                      <a:pt x="1323" y="885"/>
                    </a:lnTo>
                    <a:lnTo>
                      <a:pt x="1315" y="915"/>
                    </a:lnTo>
                    <a:lnTo>
                      <a:pt x="1304" y="946"/>
                    </a:lnTo>
                    <a:lnTo>
                      <a:pt x="1288" y="978"/>
                    </a:lnTo>
                    <a:lnTo>
                      <a:pt x="1269" y="1011"/>
                    </a:lnTo>
                    <a:lnTo>
                      <a:pt x="1245" y="1044"/>
                    </a:lnTo>
                    <a:lnTo>
                      <a:pt x="1219" y="1080"/>
                    </a:lnTo>
                    <a:lnTo>
                      <a:pt x="1190" y="1115"/>
                    </a:lnTo>
                    <a:lnTo>
                      <a:pt x="1158" y="1150"/>
                    </a:lnTo>
                    <a:lnTo>
                      <a:pt x="1123" y="1187"/>
                    </a:lnTo>
                    <a:lnTo>
                      <a:pt x="1088" y="1222"/>
                    </a:lnTo>
                    <a:lnTo>
                      <a:pt x="1049" y="1259"/>
                    </a:lnTo>
                    <a:lnTo>
                      <a:pt x="966" y="1331"/>
                    </a:lnTo>
                    <a:lnTo>
                      <a:pt x="881" y="1401"/>
                    </a:lnTo>
                    <a:lnTo>
                      <a:pt x="792" y="1472"/>
                    </a:lnTo>
                    <a:lnTo>
                      <a:pt x="701" y="1536"/>
                    </a:lnTo>
                    <a:lnTo>
                      <a:pt x="614" y="1599"/>
                    </a:lnTo>
                    <a:lnTo>
                      <a:pt x="531" y="1657"/>
                    </a:lnTo>
                    <a:lnTo>
                      <a:pt x="492" y="1683"/>
                    </a:lnTo>
                    <a:lnTo>
                      <a:pt x="455" y="1707"/>
                    </a:lnTo>
                    <a:lnTo>
                      <a:pt x="418" y="1729"/>
                    </a:lnTo>
                    <a:lnTo>
                      <a:pt x="385" y="1751"/>
                    </a:lnTo>
                    <a:lnTo>
                      <a:pt x="355" y="1769"/>
                    </a:lnTo>
                    <a:lnTo>
                      <a:pt x="328" y="1786"/>
                    </a:lnTo>
                    <a:lnTo>
                      <a:pt x="302" y="1801"/>
                    </a:lnTo>
                    <a:lnTo>
                      <a:pt x="281" y="1812"/>
                    </a:lnTo>
                    <a:lnTo>
                      <a:pt x="243" y="1830"/>
                    </a:lnTo>
                    <a:lnTo>
                      <a:pt x="207" y="1843"/>
                    </a:lnTo>
                    <a:lnTo>
                      <a:pt x="172" y="1851"/>
                    </a:lnTo>
                    <a:lnTo>
                      <a:pt x="141" y="1855"/>
                    </a:lnTo>
                    <a:lnTo>
                      <a:pt x="111" y="1851"/>
                    </a:lnTo>
                    <a:lnTo>
                      <a:pt x="85" y="1843"/>
                    </a:lnTo>
                    <a:lnTo>
                      <a:pt x="61" y="1832"/>
                    </a:lnTo>
                    <a:lnTo>
                      <a:pt x="43" y="1816"/>
                    </a:lnTo>
                    <a:lnTo>
                      <a:pt x="30" y="1795"/>
                    </a:lnTo>
                    <a:lnTo>
                      <a:pt x="19" y="1769"/>
                    </a:lnTo>
                    <a:lnTo>
                      <a:pt x="15" y="1742"/>
                    </a:lnTo>
                    <a:lnTo>
                      <a:pt x="15" y="1708"/>
                    </a:lnTo>
                    <a:lnTo>
                      <a:pt x="22" y="1673"/>
                    </a:lnTo>
                    <a:lnTo>
                      <a:pt x="35" y="1634"/>
                    </a:lnTo>
                    <a:lnTo>
                      <a:pt x="56" y="1592"/>
                    </a:lnTo>
                    <a:lnTo>
                      <a:pt x="82" y="1546"/>
                    </a:lnTo>
                    <a:lnTo>
                      <a:pt x="98" y="1522"/>
                    </a:lnTo>
                    <a:lnTo>
                      <a:pt x="119" y="1494"/>
                    </a:lnTo>
                    <a:lnTo>
                      <a:pt x="143" y="1464"/>
                    </a:lnTo>
                    <a:lnTo>
                      <a:pt x="170" y="1431"/>
                    </a:lnTo>
                    <a:lnTo>
                      <a:pt x="202" y="1398"/>
                    </a:lnTo>
                    <a:lnTo>
                      <a:pt x="233" y="1361"/>
                    </a:lnTo>
                    <a:lnTo>
                      <a:pt x="270" y="1324"/>
                    </a:lnTo>
                    <a:lnTo>
                      <a:pt x="307" y="1283"/>
                    </a:lnTo>
                    <a:lnTo>
                      <a:pt x="346" y="1242"/>
                    </a:lnTo>
                    <a:lnTo>
                      <a:pt x="389" y="1200"/>
                    </a:lnTo>
                    <a:lnTo>
                      <a:pt x="476" y="1113"/>
                    </a:lnTo>
                    <a:lnTo>
                      <a:pt x="566" y="1022"/>
                    </a:lnTo>
                    <a:lnTo>
                      <a:pt x="659" y="932"/>
                    </a:lnTo>
                    <a:lnTo>
                      <a:pt x="753" y="839"/>
                    </a:lnTo>
                    <a:lnTo>
                      <a:pt x="844" y="749"/>
                    </a:lnTo>
                    <a:lnTo>
                      <a:pt x="932" y="660"/>
                    </a:lnTo>
                    <a:lnTo>
                      <a:pt x="973" y="617"/>
                    </a:lnTo>
                    <a:lnTo>
                      <a:pt x="1014" y="577"/>
                    </a:lnTo>
                    <a:lnTo>
                      <a:pt x="1053" y="536"/>
                    </a:lnTo>
                    <a:lnTo>
                      <a:pt x="1088" y="499"/>
                    </a:lnTo>
                    <a:lnTo>
                      <a:pt x="1123" y="462"/>
                    </a:lnTo>
                    <a:lnTo>
                      <a:pt x="1154" y="427"/>
                    </a:lnTo>
                    <a:lnTo>
                      <a:pt x="1182" y="393"/>
                    </a:lnTo>
                    <a:lnTo>
                      <a:pt x="1206" y="364"/>
                    </a:lnTo>
                    <a:lnTo>
                      <a:pt x="1228" y="336"/>
                    </a:lnTo>
                    <a:lnTo>
                      <a:pt x="1247" y="310"/>
                    </a:lnTo>
                    <a:lnTo>
                      <a:pt x="1262" y="286"/>
                    </a:lnTo>
                    <a:lnTo>
                      <a:pt x="1277" y="264"/>
                    </a:lnTo>
                    <a:lnTo>
                      <a:pt x="1288" y="244"/>
                    </a:lnTo>
                    <a:lnTo>
                      <a:pt x="1297" y="223"/>
                    </a:lnTo>
                    <a:lnTo>
                      <a:pt x="1312" y="186"/>
                    </a:lnTo>
                    <a:lnTo>
                      <a:pt x="1319" y="153"/>
                    </a:lnTo>
                    <a:lnTo>
                      <a:pt x="1321" y="125"/>
                    </a:lnTo>
                    <a:lnTo>
                      <a:pt x="1317" y="99"/>
                    </a:lnTo>
                    <a:lnTo>
                      <a:pt x="1310" y="77"/>
                    </a:lnTo>
                    <a:lnTo>
                      <a:pt x="1297" y="59"/>
                    </a:lnTo>
                    <a:lnTo>
                      <a:pt x="1282" y="44"/>
                    </a:lnTo>
                    <a:lnTo>
                      <a:pt x="1264" y="31"/>
                    </a:lnTo>
                    <a:lnTo>
                      <a:pt x="1243" y="20"/>
                    </a:lnTo>
                    <a:lnTo>
                      <a:pt x="1221" y="12"/>
                    </a:lnTo>
                    <a:lnTo>
                      <a:pt x="1197" y="7"/>
                    </a:lnTo>
                    <a:lnTo>
                      <a:pt x="1173" y="3"/>
                    </a:lnTo>
                    <a:lnTo>
                      <a:pt x="1125" y="0"/>
                    </a:lnTo>
                    <a:close/>
                  </a:path>
                </a:pathLst>
              </a:cu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1" name="Freeform 430">
                <a:extLst>
                  <a:ext uri="{FF2B5EF4-FFF2-40B4-BE49-F238E27FC236}">
                    <a16:creationId xmlns:a16="http://schemas.microsoft.com/office/drawing/2014/main" id="{9DDD1906-587B-4EE0-AE22-BB44F315C0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5" y="425"/>
                <a:ext cx="674" cy="942"/>
              </a:xfrm>
              <a:custGeom>
                <a:avLst/>
                <a:gdLst>
                  <a:gd name="T0" fmla="*/ 1 w 1348"/>
                  <a:gd name="T1" fmla="*/ 0 h 1885"/>
                  <a:gd name="T2" fmla="*/ 1 w 1348"/>
                  <a:gd name="T3" fmla="*/ 0 h 1885"/>
                  <a:gd name="T4" fmla="*/ 1 w 1348"/>
                  <a:gd name="T5" fmla="*/ 0 h 1885"/>
                  <a:gd name="T6" fmla="*/ 1 w 1348"/>
                  <a:gd name="T7" fmla="*/ 0 h 1885"/>
                  <a:gd name="T8" fmla="*/ 1 w 1348"/>
                  <a:gd name="T9" fmla="*/ 0 h 1885"/>
                  <a:gd name="T10" fmla="*/ 1 w 1348"/>
                  <a:gd name="T11" fmla="*/ 0 h 1885"/>
                  <a:gd name="T12" fmla="*/ 1 w 1348"/>
                  <a:gd name="T13" fmla="*/ 0 h 1885"/>
                  <a:gd name="T14" fmla="*/ 1 w 1348"/>
                  <a:gd name="T15" fmla="*/ 0 h 1885"/>
                  <a:gd name="T16" fmla="*/ 1 w 1348"/>
                  <a:gd name="T17" fmla="*/ 0 h 1885"/>
                  <a:gd name="T18" fmla="*/ 1 w 1348"/>
                  <a:gd name="T19" fmla="*/ 0 h 1885"/>
                  <a:gd name="T20" fmla="*/ 1 w 1348"/>
                  <a:gd name="T21" fmla="*/ 0 h 1885"/>
                  <a:gd name="T22" fmla="*/ 1 w 1348"/>
                  <a:gd name="T23" fmla="*/ 0 h 1885"/>
                  <a:gd name="T24" fmla="*/ 1 w 1348"/>
                  <a:gd name="T25" fmla="*/ 0 h 1885"/>
                  <a:gd name="T26" fmla="*/ 1 w 1348"/>
                  <a:gd name="T27" fmla="*/ 0 h 1885"/>
                  <a:gd name="T28" fmla="*/ 1 w 1348"/>
                  <a:gd name="T29" fmla="*/ 0 h 1885"/>
                  <a:gd name="T30" fmla="*/ 1 w 1348"/>
                  <a:gd name="T31" fmla="*/ 0 h 1885"/>
                  <a:gd name="T32" fmla="*/ 1 w 1348"/>
                  <a:gd name="T33" fmla="*/ 0 h 1885"/>
                  <a:gd name="T34" fmla="*/ 1 w 1348"/>
                  <a:gd name="T35" fmla="*/ 0 h 1885"/>
                  <a:gd name="T36" fmla="*/ 1 w 1348"/>
                  <a:gd name="T37" fmla="*/ 0 h 1885"/>
                  <a:gd name="T38" fmla="*/ 1 w 1348"/>
                  <a:gd name="T39" fmla="*/ 0 h 1885"/>
                  <a:gd name="T40" fmla="*/ 1 w 1348"/>
                  <a:gd name="T41" fmla="*/ 0 h 1885"/>
                  <a:gd name="T42" fmla="*/ 1 w 1348"/>
                  <a:gd name="T43" fmla="*/ 0 h 1885"/>
                  <a:gd name="T44" fmla="*/ 1 w 1348"/>
                  <a:gd name="T45" fmla="*/ 0 h 1885"/>
                  <a:gd name="T46" fmla="*/ 1 w 1348"/>
                  <a:gd name="T47" fmla="*/ 0 h 1885"/>
                  <a:gd name="T48" fmla="*/ 1 w 1348"/>
                  <a:gd name="T49" fmla="*/ 0 h 1885"/>
                  <a:gd name="T50" fmla="*/ 1 w 1348"/>
                  <a:gd name="T51" fmla="*/ 0 h 1885"/>
                  <a:gd name="T52" fmla="*/ 1 w 1348"/>
                  <a:gd name="T53" fmla="*/ 0 h 1885"/>
                  <a:gd name="T54" fmla="*/ 1 w 1348"/>
                  <a:gd name="T55" fmla="*/ 0 h 1885"/>
                  <a:gd name="T56" fmla="*/ 1 w 1348"/>
                  <a:gd name="T57" fmla="*/ 0 h 1885"/>
                  <a:gd name="T58" fmla="*/ 1 w 1348"/>
                  <a:gd name="T59" fmla="*/ 0 h 1885"/>
                  <a:gd name="T60" fmla="*/ 1 w 1348"/>
                  <a:gd name="T61" fmla="*/ 0 h 1885"/>
                  <a:gd name="T62" fmla="*/ 1 w 1348"/>
                  <a:gd name="T63" fmla="*/ 0 h 1885"/>
                  <a:gd name="T64" fmla="*/ 1 w 1348"/>
                  <a:gd name="T65" fmla="*/ 0 h 1885"/>
                  <a:gd name="T66" fmla="*/ 1 w 1348"/>
                  <a:gd name="T67" fmla="*/ 0 h 1885"/>
                  <a:gd name="T68" fmla="*/ 1 w 1348"/>
                  <a:gd name="T69" fmla="*/ 0 h 1885"/>
                  <a:gd name="T70" fmla="*/ 1 w 1348"/>
                  <a:gd name="T71" fmla="*/ 0 h 1885"/>
                  <a:gd name="T72" fmla="*/ 1 w 1348"/>
                  <a:gd name="T73" fmla="*/ 0 h 1885"/>
                  <a:gd name="T74" fmla="*/ 1 w 1348"/>
                  <a:gd name="T75" fmla="*/ 0 h 1885"/>
                  <a:gd name="T76" fmla="*/ 1 w 1348"/>
                  <a:gd name="T77" fmla="*/ 0 h 1885"/>
                  <a:gd name="T78" fmla="*/ 1 w 1348"/>
                  <a:gd name="T79" fmla="*/ 0 h 1885"/>
                  <a:gd name="T80" fmla="*/ 1 w 1348"/>
                  <a:gd name="T81" fmla="*/ 0 h 1885"/>
                  <a:gd name="T82" fmla="*/ 1 w 1348"/>
                  <a:gd name="T83" fmla="*/ 0 h 1885"/>
                  <a:gd name="T84" fmla="*/ 1 w 1348"/>
                  <a:gd name="T85" fmla="*/ 0 h 1885"/>
                  <a:gd name="T86" fmla="*/ 1 w 1348"/>
                  <a:gd name="T87" fmla="*/ 0 h 1885"/>
                  <a:gd name="T88" fmla="*/ 1 w 1348"/>
                  <a:gd name="T89" fmla="*/ 0 h 1885"/>
                  <a:gd name="T90" fmla="*/ 1 w 1348"/>
                  <a:gd name="T91" fmla="*/ 0 h 1885"/>
                  <a:gd name="T92" fmla="*/ 1 w 1348"/>
                  <a:gd name="T93" fmla="*/ 0 h 1885"/>
                  <a:gd name="T94" fmla="*/ 1 w 1348"/>
                  <a:gd name="T95" fmla="*/ 0 h 1885"/>
                  <a:gd name="T96" fmla="*/ 1 w 1348"/>
                  <a:gd name="T97" fmla="*/ 0 h 1885"/>
                  <a:gd name="T98" fmla="*/ 1 w 1348"/>
                  <a:gd name="T99" fmla="*/ 0 h 1885"/>
                  <a:gd name="T100" fmla="*/ 1 w 1348"/>
                  <a:gd name="T101" fmla="*/ 0 h 1885"/>
                  <a:gd name="T102" fmla="*/ 1 w 1348"/>
                  <a:gd name="T103" fmla="*/ 0 h 1885"/>
                  <a:gd name="T104" fmla="*/ 1 w 1348"/>
                  <a:gd name="T105" fmla="*/ 0 h 1885"/>
                  <a:gd name="T106" fmla="*/ 1 w 1348"/>
                  <a:gd name="T107" fmla="*/ 0 h 1885"/>
                  <a:gd name="T108" fmla="*/ 1 w 1348"/>
                  <a:gd name="T109" fmla="*/ 0 h 1885"/>
                  <a:gd name="T110" fmla="*/ 1 w 1348"/>
                  <a:gd name="T111" fmla="*/ 0 h 1885"/>
                  <a:gd name="T112" fmla="*/ 1 w 1348"/>
                  <a:gd name="T113" fmla="*/ 0 h 18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348"/>
                  <a:gd name="T172" fmla="*/ 0 h 1885"/>
                  <a:gd name="T173" fmla="*/ 1348 w 1348"/>
                  <a:gd name="T174" fmla="*/ 1885 h 18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348" h="1885">
                    <a:moveTo>
                      <a:pt x="1348" y="21"/>
                    </a:moveTo>
                    <a:lnTo>
                      <a:pt x="1339" y="0"/>
                    </a:lnTo>
                    <a:lnTo>
                      <a:pt x="1213" y="61"/>
                    </a:lnTo>
                    <a:lnTo>
                      <a:pt x="1089" y="124"/>
                    </a:lnTo>
                    <a:lnTo>
                      <a:pt x="967" y="187"/>
                    </a:lnTo>
                    <a:lnTo>
                      <a:pt x="849" y="248"/>
                    </a:lnTo>
                    <a:lnTo>
                      <a:pt x="734" y="311"/>
                    </a:lnTo>
                    <a:lnTo>
                      <a:pt x="625" y="372"/>
                    </a:lnTo>
                    <a:lnTo>
                      <a:pt x="520" y="435"/>
                    </a:lnTo>
                    <a:lnTo>
                      <a:pt x="470" y="464"/>
                    </a:lnTo>
                    <a:lnTo>
                      <a:pt x="424" y="496"/>
                    </a:lnTo>
                    <a:lnTo>
                      <a:pt x="420" y="498"/>
                    </a:lnTo>
                    <a:lnTo>
                      <a:pt x="374" y="529"/>
                    </a:lnTo>
                    <a:lnTo>
                      <a:pt x="329" y="559"/>
                    </a:lnTo>
                    <a:lnTo>
                      <a:pt x="289" y="590"/>
                    </a:lnTo>
                    <a:lnTo>
                      <a:pt x="248" y="620"/>
                    </a:lnTo>
                    <a:lnTo>
                      <a:pt x="213" y="651"/>
                    </a:lnTo>
                    <a:lnTo>
                      <a:pt x="178" y="681"/>
                    </a:lnTo>
                    <a:lnTo>
                      <a:pt x="146" y="710"/>
                    </a:lnTo>
                    <a:lnTo>
                      <a:pt x="117" y="740"/>
                    </a:lnTo>
                    <a:lnTo>
                      <a:pt x="91" y="771"/>
                    </a:lnTo>
                    <a:lnTo>
                      <a:pt x="68" y="801"/>
                    </a:lnTo>
                    <a:lnTo>
                      <a:pt x="50" y="831"/>
                    </a:lnTo>
                    <a:lnTo>
                      <a:pt x="33" y="860"/>
                    </a:lnTo>
                    <a:lnTo>
                      <a:pt x="20" y="890"/>
                    </a:lnTo>
                    <a:lnTo>
                      <a:pt x="17" y="897"/>
                    </a:lnTo>
                    <a:lnTo>
                      <a:pt x="7" y="927"/>
                    </a:lnTo>
                    <a:lnTo>
                      <a:pt x="2" y="956"/>
                    </a:lnTo>
                    <a:lnTo>
                      <a:pt x="0" y="986"/>
                    </a:lnTo>
                    <a:lnTo>
                      <a:pt x="2" y="1016"/>
                    </a:lnTo>
                    <a:lnTo>
                      <a:pt x="7" y="1043"/>
                    </a:lnTo>
                    <a:lnTo>
                      <a:pt x="17" y="1073"/>
                    </a:lnTo>
                    <a:lnTo>
                      <a:pt x="20" y="1080"/>
                    </a:lnTo>
                    <a:lnTo>
                      <a:pt x="33" y="1110"/>
                    </a:lnTo>
                    <a:lnTo>
                      <a:pt x="50" y="1138"/>
                    </a:lnTo>
                    <a:lnTo>
                      <a:pt x="68" y="1167"/>
                    </a:lnTo>
                    <a:lnTo>
                      <a:pt x="91" y="1195"/>
                    </a:lnTo>
                    <a:lnTo>
                      <a:pt x="117" y="1223"/>
                    </a:lnTo>
                    <a:lnTo>
                      <a:pt x="146" y="1252"/>
                    </a:lnTo>
                    <a:lnTo>
                      <a:pt x="178" y="1280"/>
                    </a:lnTo>
                    <a:lnTo>
                      <a:pt x="213" y="1308"/>
                    </a:lnTo>
                    <a:lnTo>
                      <a:pt x="248" y="1336"/>
                    </a:lnTo>
                    <a:lnTo>
                      <a:pt x="289" y="1363"/>
                    </a:lnTo>
                    <a:lnTo>
                      <a:pt x="329" y="1391"/>
                    </a:lnTo>
                    <a:lnTo>
                      <a:pt x="333" y="1393"/>
                    </a:lnTo>
                    <a:lnTo>
                      <a:pt x="377" y="1421"/>
                    </a:lnTo>
                    <a:lnTo>
                      <a:pt x="424" y="1448"/>
                    </a:lnTo>
                    <a:lnTo>
                      <a:pt x="470" y="1476"/>
                    </a:lnTo>
                    <a:lnTo>
                      <a:pt x="520" y="1504"/>
                    </a:lnTo>
                    <a:lnTo>
                      <a:pt x="625" y="1557"/>
                    </a:lnTo>
                    <a:lnTo>
                      <a:pt x="734" y="1613"/>
                    </a:lnTo>
                    <a:lnTo>
                      <a:pt x="849" y="1667"/>
                    </a:lnTo>
                    <a:lnTo>
                      <a:pt x="967" y="1722"/>
                    </a:lnTo>
                    <a:lnTo>
                      <a:pt x="1089" y="1776"/>
                    </a:lnTo>
                    <a:lnTo>
                      <a:pt x="1213" y="1829"/>
                    </a:lnTo>
                    <a:lnTo>
                      <a:pt x="1339" y="1885"/>
                    </a:lnTo>
                    <a:lnTo>
                      <a:pt x="1348" y="1864"/>
                    </a:lnTo>
                    <a:lnTo>
                      <a:pt x="1223" y="1809"/>
                    </a:lnTo>
                    <a:lnTo>
                      <a:pt x="1099" y="1755"/>
                    </a:lnTo>
                    <a:lnTo>
                      <a:pt x="977" y="1702"/>
                    </a:lnTo>
                    <a:lnTo>
                      <a:pt x="858" y="1646"/>
                    </a:lnTo>
                    <a:lnTo>
                      <a:pt x="744" y="1593"/>
                    </a:lnTo>
                    <a:lnTo>
                      <a:pt x="634" y="1537"/>
                    </a:lnTo>
                    <a:lnTo>
                      <a:pt x="529" y="1484"/>
                    </a:lnTo>
                    <a:lnTo>
                      <a:pt x="479" y="1456"/>
                    </a:lnTo>
                    <a:lnTo>
                      <a:pt x="433" y="1428"/>
                    </a:lnTo>
                    <a:lnTo>
                      <a:pt x="387" y="1400"/>
                    </a:lnTo>
                    <a:lnTo>
                      <a:pt x="342" y="1373"/>
                    </a:lnTo>
                    <a:lnTo>
                      <a:pt x="338" y="1384"/>
                    </a:lnTo>
                    <a:lnTo>
                      <a:pt x="346" y="1374"/>
                    </a:lnTo>
                    <a:lnTo>
                      <a:pt x="305" y="1347"/>
                    </a:lnTo>
                    <a:lnTo>
                      <a:pt x="264" y="1319"/>
                    </a:lnTo>
                    <a:lnTo>
                      <a:pt x="229" y="1291"/>
                    </a:lnTo>
                    <a:lnTo>
                      <a:pt x="194" y="1263"/>
                    </a:lnTo>
                    <a:lnTo>
                      <a:pt x="163" y="1236"/>
                    </a:lnTo>
                    <a:lnTo>
                      <a:pt x="133" y="1206"/>
                    </a:lnTo>
                    <a:lnTo>
                      <a:pt x="107" y="1178"/>
                    </a:lnTo>
                    <a:lnTo>
                      <a:pt x="85" y="1151"/>
                    </a:lnTo>
                    <a:lnTo>
                      <a:pt x="67" y="1121"/>
                    </a:lnTo>
                    <a:lnTo>
                      <a:pt x="50" y="1093"/>
                    </a:lnTo>
                    <a:lnTo>
                      <a:pt x="37" y="1064"/>
                    </a:lnTo>
                    <a:lnTo>
                      <a:pt x="28" y="1073"/>
                    </a:lnTo>
                    <a:lnTo>
                      <a:pt x="39" y="1073"/>
                    </a:lnTo>
                    <a:lnTo>
                      <a:pt x="30" y="1043"/>
                    </a:lnTo>
                    <a:lnTo>
                      <a:pt x="24" y="1016"/>
                    </a:lnTo>
                    <a:lnTo>
                      <a:pt x="22" y="986"/>
                    </a:lnTo>
                    <a:lnTo>
                      <a:pt x="24" y="956"/>
                    </a:lnTo>
                    <a:lnTo>
                      <a:pt x="30" y="927"/>
                    </a:lnTo>
                    <a:lnTo>
                      <a:pt x="39" y="897"/>
                    </a:lnTo>
                    <a:lnTo>
                      <a:pt x="28" y="897"/>
                    </a:lnTo>
                    <a:lnTo>
                      <a:pt x="37" y="906"/>
                    </a:lnTo>
                    <a:lnTo>
                      <a:pt x="50" y="877"/>
                    </a:lnTo>
                    <a:lnTo>
                      <a:pt x="67" y="847"/>
                    </a:lnTo>
                    <a:lnTo>
                      <a:pt x="85" y="818"/>
                    </a:lnTo>
                    <a:lnTo>
                      <a:pt x="107" y="788"/>
                    </a:lnTo>
                    <a:lnTo>
                      <a:pt x="133" y="757"/>
                    </a:lnTo>
                    <a:lnTo>
                      <a:pt x="163" y="727"/>
                    </a:lnTo>
                    <a:lnTo>
                      <a:pt x="194" y="697"/>
                    </a:lnTo>
                    <a:lnTo>
                      <a:pt x="229" y="668"/>
                    </a:lnTo>
                    <a:lnTo>
                      <a:pt x="264" y="636"/>
                    </a:lnTo>
                    <a:lnTo>
                      <a:pt x="305" y="607"/>
                    </a:lnTo>
                    <a:lnTo>
                      <a:pt x="346" y="575"/>
                    </a:lnTo>
                    <a:lnTo>
                      <a:pt x="390" y="546"/>
                    </a:lnTo>
                    <a:lnTo>
                      <a:pt x="436" y="514"/>
                    </a:lnTo>
                    <a:lnTo>
                      <a:pt x="427" y="507"/>
                    </a:lnTo>
                    <a:lnTo>
                      <a:pt x="433" y="516"/>
                    </a:lnTo>
                    <a:lnTo>
                      <a:pt x="479" y="485"/>
                    </a:lnTo>
                    <a:lnTo>
                      <a:pt x="529" y="455"/>
                    </a:lnTo>
                    <a:lnTo>
                      <a:pt x="634" y="392"/>
                    </a:lnTo>
                    <a:lnTo>
                      <a:pt x="744" y="331"/>
                    </a:lnTo>
                    <a:lnTo>
                      <a:pt x="858" y="268"/>
                    </a:lnTo>
                    <a:lnTo>
                      <a:pt x="977" y="207"/>
                    </a:lnTo>
                    <a:lnTo>
                      <a:pt x="1099" y="145"/>
                    </a:lnTo>
                    <a:lnTo>
                      <a:pt x="1223" y="82"/>
                    </a:lnTo>
                    <a:lnTo>
                      <a:pt x="1348" y="21"/>
                    </a:lnTo>
                    <a:close/>
                  </a:path>
                </a:pathLst>
              </a:custGeom>
              <a:solidFill>
                <a:srgbClr val="333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2" name="Freeform 431">
                <a:extLst>
                  <a:ext uri="{FF2B5EF4-FFF2-40B4-BE49-F238E27FC236}">
                    <a16:creationId xmlns:a16="http://schemas.microsoft.com/office/drawing/2014/main" id="{17464F9F-452D-42C0-A284-E700A784D7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3" y="466"/>
                <a:ext cx="666" cy="895"/>
              </a:xfrm>
              <a:custGeom>
                <a:avLst/>
                <a:gdLst>
                  <a:gd name="T0" fmla="*/ 1 w 1332"/>
                  <a:gd name="T1" fmla="*/ 0 h 1791"/>
                  <a:gd name="T2" fmla="*/ 1 w 1332"/>
                  <a:gd name="T3" fmla="*/ 0 h 1791"/>
                  <a:gd name="T4" fmla="*/ 1 w 1332"/>
                  <a:gd name="T5" fmla="*/ 0 h 1791"/>
                  <a:gd name="T6" fmla="*/ 1 w 1332"/>
                  <a:gd name="T7" fmla="*/ 0 h 1791"/>
                  <a:gd name="T8" fmla="*/ 1 w 1332"/>
                  <a:gd name="T9" fmla="*/ 0 h 1791"/>
                  <a:gd name="T10" fmla="*/ 1 w 1332"/>
                  <a:gd name="T11" fmla="*/ 0 h 1791"/>
                  <a:gd name="T12" fmla="*/ 1 w 1332"/>
                  <a:gd name="T13" fmla="*/ 0 h 1791"/>
                  <a:gd name="T14" fmla="*/ 1 w 1332"/>
                  <a:gd name="T15" fmla="*/ 0 h 1791"/>
                  <a:gd name="T16" fmla="*/ 1 w 1332"/>
                  <a:gd name="T17" fmla="*/ 0 h 1791"/>
                  <a:gd name="T18" fmla="*/ 1 w 1332"/>
                  <a:gd name="T19" fmla="*/ 0 h 1791"/>
                  <a:gd name="T20" fmla="*/ 0 w 1332"/>
                  <a:gd name="T21" fmla="*/ 0 h 1791"/>
                  <a:gd name="T22" fmla="*/ 1 w 1332"/>
                  <a:gd name="T23" fmla="*/ 0 h 1791"/>
                  <a:gd name="T24" fmla="*/ 1 w 1332"/>
                  <a:gd name="T25" fmla="*/ 0 h 1791"/>
                  <a:gd name="T26" fmla="*/ 1 w 1332"/>
                  <a:gd name="T27" fmla="*/ 0 h 1791"/>
                  <a:gd name="T28" fmla="*/ 1 w 1332"/>
                  <a:gd name="T29" fmla="*/ 0 h 1791"/>
                  <a:gd name="T30" fmla="*/ 1 w 1332"/>
                  <a:gd name="T31" fmla="*/ 0 h 1791"/>
                  <a:gd name="T32" fmla="*/ 1 w 1332"/>
                  <a:gd name="T33" fmla="*/ 0 h 1791"/>
                  <a:gd name="T34" fmla="*/ 1 w 1332"/>
                  <a:gd name="T35" fmla="*/ 0 h 1791"/>
                  <a:gd name="T36" fmla="*/ 1 w 1332"/>
                  <a:gd name="T37" fmla="*/ 0 h 1791"/>
                  <a:gd name="T38" fmla="*/ 1 w 1332"/>
                  <a:gd name="T39" fmla="*/ 0 h 1791"/>
                  <a:gd name="T40" fmla="*/ 1 w 1332"/>
                  <a:gd name="T41" fmla="*/ 0 h 1791"/>
                  <a:gd name="T42" fmla="*/ 1 w 1332"/>
                  <a:gd name="T43" fmla="*/ 0 h 1791"/>
                  <a:gd name="T44" fmla="*/ 1 w 1332"/>
                  <a:gd name="T45" fmla="*/ 0 h 1791"/>
                  <a:gd name="T46" fmla="*/ 1 w 1332"/>
                  <a:gd name="T47" fmla="*/ 0 h 1791"/>
                  <a:gd name="T48" fmla="*/ 1 w 1332"/>
                  <a:gd name="T49" fmla="*/ 0 h 1791"/>
                  <a:gd name="T50" fmla="*/ 1 w 1332"/>
                  <a:gd name="T51" fmla="*/ 0 h 1791"/>
                  <a:gd name="T52" fmla="*/ 1 w 1332"/>
                  <a:gd name="T53" fmla="*/ 0 h 1791"/>
                  <a:gd name="T54" fmla="*/ 1 w 1332"/>
                  <a:gd name="T55" fmla="*/ 0 h 1791"/>
                  <a:gd name="T56" fmla="*/ 1 w 1332"/>
                  <a:gd name="T57" fmla="*/ 0 h 1791"/>
                  <a:gd name="T58" fmla="*/ 1 w 1332"/>
                  <a:gd name="T59" fmla="*/ 0 h 1791"/>
                  <a:gd name="T60" fmla="*/ 1 w 1332"/>
                  <a:gd name="T61" fmla="*/ 0 h 1791"/>
                  <a:gd name="T62" fmla="*/ 1 w 1332"/>
                  <a:gd name="T63" fmla="*/ 0 h 1791"/>
                  <a:gd name="T64" fmla="*/ 1 w 1332"/>
                  <a:gd name="T65" fmla="*/ 0 h 1791"/>
                  <a:gd name="T66" fmla="*/ 1 w 1332"/>
                  <a:gd name="T67" fmla="*/ 0 h 1791"/>
                  <a:gd name="T68" fmla="*/ 1 w 1332"/>
                  <a:gd name="T69" fmla="*/ 0 h 1791"/>
                  <a:gd name="T70" fmla="*/ 1 w 1332"/>
                  <a:gd name="T71" fmla="*/ 0 h 1791"/>
                  <a:gd name="T72" fmla="*/ 1 w 1332"/>
                  <a:gd name="T73" fmla="*/ 0 h 1791"/>
                  <a:gd name="T74" fmla="*/ 1 w 1332"/>
                  <a:gd name="T75" fmla="*/ 0 h 1791"/>
                  <a:gd name="T76" fmla="*/ 1 w 1332"/>
                  <a:gd name="T77" fmla="*/ 0 h 1791"/>
                  <a:gd name="T78" fmla="*/ 1 w 1332"/>
                  <a:gd name="T79" fmla="*/ 0 h 1791"/>
                  <a:gd name="T80" fmla="*/ 1 w 1332"/>
                  <a:gd name="T81" fmla="*/ 0 h 1791"/>
                  <a:gd name="T82" fmla="*/ 1 w 1332"/>
                  <a:gd name="T83" fmla="*/ 0 h 1791"/>
                  <a:gd name="T84" fmla="*/ 1 w 1332"/>
                  <a:gd name="T85" fmla="*/ 0 h 1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32"/>
                  <a:gd name="T130" fmla="*/ 0 h 1791"/>
                  <a:gd name="T131" fmla="*/ 1332 w 1332"/>
                  <a:gd name="T132" fmla="*/ 1791 h 1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32" h="1791">
                    <a:moveTo>
                      <a:pt x="1332" y="19"/>
                    </a:moveTo>
                    <a:lnTo>
                      <a:pt x="1332" y="13"/>
                    </a:lnTo>
                    <a:lnTo>
                      <a:pt x="1328" y="10"/>
                    </a:lnTo>
                    <a:lnTo>
                      <a:pt x="1317" y="4"/>
                    </a:lnTo>
                    <a:lnTo>
                      <a:pt x="1299" y="0"/>
                    </a:lnTo>
                    <a:lnTo>
                      <a:pt x="1275" y="0"/>
                    </a:lnTo>
                    <a:lnTo>
                      <a:pt x="1245" y="2"/>
                    </a:lnTo>
                    <a:lnTo>
                      <a:pt x="1210" y="6"/>
                    </a:lnTo>
                    <a:lnTo>
                      <a:pt x="1169" y="12"/>
                    </a:lnTo>
                    <a:lnTo>
                      <a:pt x="1125" y="19"/>
                    </a:lnTo>
                    <a:lnTo>
                      <a:pt x="1075" y="28"/>
                    </a:lnTo>
                    <a:lnTo>
                      <a:pt x="1023" y="41"/>
                    </a:lnTo>
                    <a:lnTo>
                      <a:pt x="968" y="54"/>
                    </a:lnTo>
                    <a:lnTo>
                      <a:pt x="910" y="69"/>
                    </a:lnTo>
                    <a:lnTo>
                      <a:pt x="851" y="87"/>
                    </a:lnTo>
                    <a:lnTo>
                      <a:pt x="790" y="106"/>
                    </a:lnTo>
                    <a:lnTo>
                      <a:pt x="666" y="147"/>
                    </a:lnTo>
                    <a:lnTo>
                      <a:pt x="542" y="191"/>
                    </a:lnTo>
                    <a:lnTo>
                      <a:pt x="481" y="215"/>
                    </a:lnTo>
                    <a:lnTo>
                      <a:pt x="422" y="241"/>
                    </a:lnTo>
                    <a:lnTo>
                      <a:pt x="365" y="267"/>
                    </a:lnTo>
                    <a:lnTo>
                      <a:pt x="309" y="293"/>
                    </a:lnTo>
                    <a:lnTo>
                      <a:pt x="258" y="320"/>
                    </a:lnTo>
                    <a:lnTo>
                      <a:pt x="209" y="346"/>
                    </a:lnTo>
                    <a:lnTo>
                      <a:pt x="163" y="376"/>
                    </a:lnTo>
                    <a:lnTo>
                      <a:pt x="123" y="404"/>
                    </a:lnTo>
                    <a:lnTo>
                      <a:pt x="87" y="431"/>
                    </a:lnTo>
                    <a:lnTo>
                      <a:pt x="58" y="459"/>
                    </a:lnTo>
                    <a:lnTo>
                      <a:pt x="34" y="489"/>
                    </a:lnTo>
                    <a:lnTo>
                      <a:pt x="15" y="516"/>
                    </a:lnTo>
                    <a:lnTo>
                      <a:pt x="4" y="544"/>
                    </a:lnTo>
                    <a:lnTo>
                      <a:pt x="2" y="559"/>
                    </a:lnTo>
                    <a:lnTo>
                      <a:pt x="0" y="572"/>
                    </a:lnTo>
                    <a:lnTo>
                      <a:pt x="2" y="587"/>
                    </a:lnTo>
                    <a:lnTo>
                      <a:pt x="4" y="602"/>
                    </a:lnTo>
                    <a:lnTo>
                      <a:pt x="15" y="633"/>
                    </a:lnTo>
                    <a:lnTo>
                      <a:pt x="34" y="666"/>
                    </a:lnTo>
                    <a:lnTo>
                      <a:pt x="58" y="703"/>
                    </a:lnTo>
                    <a:lnTo>
                      <a:pt x="87" y="742"/>
                    </a:lnTo>
                    <a:lnTo>
                      <a:pt x="123" y="783"/>
                    </a:lnTo>
                    <a:lnTo>
                      <a:pt x="163" y="823"/>
                    </a:lnTo>
                    <a:lnTo>
                      <a:pt x="209" y="868"/>
                    </a:lnTo>
                    <a:lnTo>
                      <a:pt x="258" y="912"/>
                    </a:lnTo>
                    <a:lnTo>
                      <a:pt x="309" y="958"/>
                    </a:lnTo>
                    <a:lnTo>
                      <a:pt x="365" y="1005"/>
                    </a:lnTo>
                    <a:lnTo>
                      <a:pt x="422" y="1053"/>
                    </a:lnTo>
                    <a:lnTo>
                      <a:pt x="481" y="1099"/>
                    </a:lnTo>
                    <a:lnTo>
                      <a:pt x="542" y="1147"/>
                    </a:lnTo>
                    <a:lnTo>
                      <a:pt x="666" y="1241"/>
                    </a:lnTo>
                    <a:lnTo>
                      <a:pt x="790" y="1334"/>
                    </a:lnTo>
                    <a:lnTo>
                      <a:pt x="851" y="1378"/>
                    </a:lnTo>
                    <a:lnTo>
                      <a:pt x="910" y="1423"/>
                    </a:lnTo>
                    <a:lnTo>
                      <a:pt x="968" y="1465"/>
                    </a:lnTo>
                    <a:lnTo>
                      <a:pt x="1023" y="1506"/>
                    </a:lnTo>
                    <a:lnTo>
                      <a:pt x="1075" y="1545"/>
                    </a:lnTo>
                    <a:lnTo>
                      <a:pt x="1125" y="1580"/>
                    </a:lnTo>
                    <a:lnTo>
                      <a:pt x="1169" y="1615"/>
                    </a:lnTo>
                    <a:lnTo>
                      <a:pt x="1210" y="1646"/>
                    </a:lnTo>
                    <a:lnTo>
                      <a:pt x="1245" y="1676"/>
                    </a:lnTo>
                    <a:lnTo>
                      <a:pt x="1275" y="1702"/>
                    </a:lnTo>
                    <a:lnTo>
                      <a:pt x="1299" y="1724"/>
                    </a:lnTo>
                    <a:lnTo>
                      <a:pt x="1317" y="1745"/>
                    </a:lnTo>
                    <a:lnTo>
                      <a:pt x="1328" y="1761"/>
                    </a:lnTo>
                    <a:lnTo>
                      <a:pt x="1332" y="1767"/>
                    </a:lnTo>
                    <a:lnTo>
                      <a:pt x="1332" y="1772"/>
                    </a:lnTo>
                    <a:lnTo>
                      <a:pt x="1332" y="1778"/>
                    </a:lnTo>
                    <a:lnTo>
                      <a:pt x="1328" y="1781"/>
                    </a:lnTo>
                    <a:lnTo>
                      <a:pt x="1317" y="1787"/>
                    </a:lnTo>
                    <a:lnTo>
                      <a:pt x="1299" y="1791"/>
                    </a:lnTo>
                    <a:lnTo>
                      <a:pt x="1275" y="1791"/>
                    </a:lnTo>
                    <a:lnTo>
                      <a:pt x="1245" y="1789"/>
                    </a:lnTo>
                    <a:lnTo>
                      <a:pt x="1210" y="1785"/>
                    </a:lnTo>
                    <a:lnTo>
                      <a:pt x="1169" y="1780"/>
                    </a:lnTo>
                    <a:lnTo>
                      <a:pt x="1125" y="1772"/>
                    </a:lnTo>
                    <a:lnTo>
                      <a:pt x="1075" y="1761"/>
                    </a:lnTo>
                    <a:lnTo>
                      <a:pt x="1023" y="1750"/>
                    </a:lnTo>
                    <a:lnTo>
                      <a:pt x="968" y="1737"/>
                    </a:lnTo>
                    <a:lnTo>
                      <a:pt x="910" y="1720"/>
                    </a:lnTo>
                    <a:lnTo>
                      <a:pt x="851" y="1704"/>
                    </a:lnTo>
                    <a:lnTo>
                      <a:pt x="790" y="1685"/>
                    </a:lnTo>
                    <a:lnTo>
                      <a:pt x="666" y="1645"/>
                    </a:lnTo>
                    <a:lnTo>
                      <a:pt x="542" y="1600"/>
                    </a:lnTo>
                    <a:lnTo>
                      <a:pt x="481" y="1574"/>
                    </a:lnTo>
                    <a:lnTo>
                      <a:pt x="422" y="1550"/>
                    </a:lnTo>
                    <a:lnTo>
                      <a:pt x="365" y="1524"/>
                    </a:lnTo>
                    <a:lnTo>
                      <a:pt x="309" y="1499"/>
                    </a:lnTo>
                    <a:lnTo>
                      <a:pt x="258" y="1471"/>
                    </a:lnTo>
                    <a:lnTo>
                      <a:pt x="209" y="1443"/>
                    </a:lnTo>
                    <a:lnTo>
                      <a:pt x="163" y="1415"/>
                    </a:lnTo>
                    <a:lnTo>
                      <a:pt x="123" y="1388"/>
                    </a:lnTo>
                    <a:lnTo>
                      <a:pt x="87" y="1360"/>
                    </a:lnTo>
                    <a:lnTo>
                      <a:pt x="58" y="1330"/>
                    </a:lnTo>
                    <a:lnTo>
                      <a:pt x="34" y="1302"/>
                    </a:lnTo>
                    <a:lnTo>
                      <a:pt x="15" y="1275"/>
                    </a:lnTo>
                    <a:lnTo>
                      <a:pt x="4" y="1247"/>
                    </a:lnTo>
                    <a:lnTo>
                      <a:pt x="2" y="1232"/>
                    </a:lnTo>
                    <a:lnTo>
                      <a:pt x="0" y="1219"/>
                    </a:lnTo>
                    <a:lnTo>
                      <a:pt x="2" y="1204"/>
                    </a:lnTo>
                    <a:lnTo>
                      <a:pt x="4" y="1190"/>
                    </a:lnTo>
                    <a:lnTo>
                      <a:pt x="15" y="1158"/>
                    </a:lnTo>
                    <a:lnTo>
                      <a:pt x="34" y="1125"/>
                    </a:lnTo>
                    <a:lnTo>
                      <a:pt x="58" y="1088"/>
                    </a:lnTo>
                    <a:lnTo>
                      <a:pt x="87" y="1049"/>
                    </a:lnTo>
                    <a:lnTo>
                      <a:pt x="123" y="1008"/>
                    </a:lnTo>
                    <a:lnTo>
                      <a:pt x="163" y="968"/>
                    </a:lnTo>
                    <a:lnTo>
                      <a:pt x="209" y="923"/>
                    </a:lnTo>
                    <a:lnTo>
                      <a:pt x="258" y="879"/>
                    </a:lnTo>
                    <a:lnTo>
                      <a:pt x="309" y="833"/>
                    </a:lnTo>
                    <a:lnTo>
                      <a:pt x="365" y="786"/>
                    </a:lnTo>
                    <a:lnTo>
                      <a:pt x="422" y="740"/>
                    </a:lnTo>
                    <a:lnTo>
                      <a:pt x="481" y="692"/>
                    </a:lnTo>
                    <a:lnTo>
                      <a:pt x="542" y="644"/>
                    </a:lnTo>
                    <a:lnTo>
                      <a:pt x="666" y="550"/>
                    </a:lnTo>
                    <a:lnTo>
                      <a:pt x="790" y="457"/>
                    </a:lnTo>
                    <a:lnTo>
                      <a:pt x="851" y="413"/>
                    </a:lnTo>
                    <a:lnTo>
                      <a:pt x="910" y="369"/>
                    </a:lnTo>
                    <a:lnTo>
                      <a:pt x="968" y="326"/>
                    </a:lnTo>
                    <a:lnTo>
                      <a:pt x="1023" y="285"/>
                    </a:lnTo>
                    <a:lnTo>
                      <a:pt x="1075" y="246"/>
                    </a:lnTo>
                    <a:lnTo>
                      <a:pt x="1125" y="211"/>
                    </a:lnTo>
                    <a:lnTo>
                      <a:pt x="1169" y="176"/>
                    </a:lnTo>
                    <a:lnTo>
                      <a:pt x="1210" y="145"/>
                    </a:lnTo>
                    <a:lnTo>
                      <a:pt x="1245" y="115"/>
                    </a:lnTo>
                    <a:lnTo>
                      <a:pt x="1275" y="89"/>
                    </a:lnTo>
                    <a:lnTo>
                      <a:pt x="1299" y="67"/>
                    </a:lnTo>
                    <a:lnTo>
                      <a:pt x="1317" y="47"/>
                    </a:lnTo>
                    <a:lnTo>
                      <a:pt x="1328" y="32"/>
                    </a:lnTo>
                    <a:lnTo>
                      <a:pt x="1332" y="25"/>
                    </a:lnTo>
                    <a:lnTo>
                      <a:pt x="1332" y="19"/>
                    </a:lnTo>
                    <a:close/>
                  </a:path>
                </a:pathLst>
              </a:custGeom>
              <a:noFill/>
              <a:ln w="17463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3" name="Freeform 432">
                <a:extLst>
                  <a:ext uri="{FF2B5EF4-FFF2-40B4-BE49-F238E27FC236}">
                    <a16:creationId xmlns:a16="http://schemas.microsoft.com/office/drawing/2014/main" id="{5917AAA6-4B63-488B-A612-921ADB2F2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9" y="429"/>
                <a:ext cx="679" cy="926"/>
              </a:xfrm>
              <a:custGeom>
                <a:avLst/>
                <a:gdLst>
                  <a:gd name="T0" fmla="*/ 1 w 1357"/>
                  <a:gd name="T1" fmla="*/ 1 h 1852"/>
                  <a:gd name="T2" fmla="*/ 1 w 1357"/>
                  <a:gd name="T3" fmla="*/ 1 h 1852"/>
                  <a:gd name="T4" fmla="*/ 1 w 1357"/>
                  <a:gd name="T5" fmla="*/ 1 h 1852"/>
                  <a:gd name="T6" fmla="*/ 1 w 1357"/>
                  <a:gd name="T7" fmla="*/ 1 h 1852"/>
                  <a:gd name="T8" fmla="*/ 1 w 1357"/>
                  <a:gd name="T9" fmla="*/ 1 h 1852"/>
                  <a:gd name="T10" fmla="*/ 1 w 1357"/>
                  <a:gd name="T11" fmla="*/ 1 h 1852"/>
                  <a:gd name="T12" fmla="*/ 1 w 1357"/>
                  <a:gd name="T13" fmla="*/ 1 h 1852"/>
                  <a:gd name="T14" fmla="*/ 1 w 1357"/>
                  <a:gd name="T15" fmla="*/ 1 h 1852"/>
                  <a:gd name="T16" fmla="*/ 1 w 1357"/>
                  <a:gd name="T17" fmla="*/ 1 h 1852"/>
                  <a:gd name="T18" fmla="*/ 1 w 1357"/>
                  <a:gd name="T19" fmla="*/ 1 h 1852"/>
                  <a:gd name="T20" fmla="*/ 1 w 1357"/>
                  <a:gd name="T21" fmla="*/ 1 h 1852"/>
                  <a:gd name="T22" fmla="*/ 1 w 1357"/>
                  <a:gd name="T23" fmla="*/ 1 h 1852"/>
                  <a:gd name="T24" fmla="*/ 1 w 1357"/>
                  <a:gd name="T25" fmla="*/ 1 h 1852"/>
                  <a:gd name="T26" fmla="*/ 1 w 1357"/>
                  <a:gd name="T27" fmla="*/ 1 h 1852"/>
                  <a:gd name="T28" fmla="*/ 1 w 1357"/>
                  <a:gd name="T29" fmla="*/ 1 h 1852"/>
                  <a:gd name="T30" fmla="*/ 1 w 1357"/>
                  <a:gd name="T31" fmla="*/ 1 h 1852"/>
                  <a:gd name="T32" fmla="*/ 1 w 1357"/>
                  <a:gd name="T33" fmla="*/ 1 h 1852"/>
                  <a:gd name="T34" fmla="*/ 1 w 1357"/>
                  <a:gd name="T35" fmla="*/ 1 h 1852"/>
                  <a:gd name="T36" fmla="*/ 1 w 1357"/>
                  <a:gd name="T37" fmla="*/ 1 h 1852"/>
                  <a:gd name="T38" fmla="*/ 1 w 1357"/>
                  <a:gd name="T39" fmla="*/ 1 h 1852"/>
                  <a:gd name="T40" fmla="*/ 1 w 1357"/>
                  <a:gd name="T41" fmla="*/ 1 h 1852"/>
                  <a:gd name="T42" fmla="*/ 1 w 1357"/>
                  <a:gd name="T43" fmla="*/ 1 h 1852"/>
                  <a:gd name="T44" fmla="*/ 1 w 1357"/>
                  <a:gd name="T45" fmla="*/ 1 h 1852"/>
                  <a:gd name="T46" fmla="*/ 1 w 1357"/>
                  <a:gd name="T47" fmla="*/ 1 h 1852"/>
                  <a:gd name="T48" fmla="*/ 1 w 1357"/>
                  <a:gd name="T49" fmla="*/ 1 h 1852"/>
                  <a:gd name="T50" fmla="*/ 1 w 1357"/>
                  <a:gd name="T51" fmla="*/ 1 h 1852"/>
                  <a:gd name="T52" fmla="*/ 1 w 1357"/>
                  <a:gd name="T53" fmla="*/ 1 h 1852"/>
                  <a:gd name="T54" fmla="*/ 1 w 1357"/>
                  <a:gd name="T55" fmla="*/ 1 h 1852"/>
                  <a:gd name="T56" fmla="*/ 1 w 1357"/>
                  <a:gd name="T57" fmla="*/ 1 h 1852"/>
                  <a:gd name="T58" fmla="*/ 1 w 1357"/>
                  <a:gd name="T59" fmla="*/ 1 h 1852"/>
                  <a:gd name="T60" fmla="*/ 0 w 1357"/>
                  <a:gd name="T61" fmla="*/ 1 h 1852"/>
                  <a:gd name="T62" fmla="*/ 1 w 1357"/>
                  <a:gd name="T63" fmla="*/ 1 h 1852"/>
                  <a:gd name="T64" fmla="*/ 1 w 1357"/>
                  <a:gd name="T65" fmla="*/ 1 h 1852"/>
                  <a:gd name="T66" fmla="*/ 1 w 1357"/>
                  <a:gd name="T67" fmla="*/ 1 h 1852"/>
                  <a:gd name="T68" fmla="*/ 1 w 1357"/>
                  <a:gd name="T69" fmla="*/ 1 h 1852"/>
                  <a:gd name="T70" fmla="*/ 1 w 1357"/>
                  <a:gd name="T71" fmla="*/ 1 h 1852"/>
                  <a:gd name="T72" fmla="*/ 1 w 1357"/>
                  <a:gd name="T73" fmla="*/ 1 h 1852"/>
                  <a:gd name="T74" fmla="*/ 1 w 1357"/>
                  <a:gd name="T75" fmla="*/ 1 h 1852"/>
                  <a:gd name="T76" fmla="*/ 1 w 1357"/>
                  <a:gd name="T77" fmla="*/ 1 h 1852"/>
                  <a:gd name="T78" fmla="*/ 1 w 1357"/>
                  <a:gd name="T79" fmla="*/ 1 h 1852"/>
                  <a:gd name="T80" fmla="*/ 1 w 1357"/>
                  <a:gd name="T81" fmla="*/ 1 h 1852"/>
                  <a:gd name="T82" fmla="*/ 1 w 1357"/>
                  <a:gd name="T83" fmla="*/ 1 h 1852"/>
                  <a:gd name="T84" fmla="*/ 1 w 1357"/>
                  <a:gd name="T85" fmla="*/ 1 h 1852"/>
                  <a:gd name="T86" fmla="*/ 1 w 1357"/>
                  <a:gd name="T87" fmla="*/ 1 h 1852"/>
                  <a:gd name="T88" fmla="*/ 1 w 1357"/>
                  <a:gd name="T89" fmla="*/ 1 h 1852"/>
                  <a:gd name="T90" fmla="*/ 1 w 1357"/>
                  <a:gd name="T91" fmla="*/ 1 h 1852"/>
                  <a:gd name="T92" fmla="*/ 1 w 1357"/>
                  <a:gd name="T93" fmla="*/ 1 h 1852"/>
                  <a:gd name="T94" fmla="*/ 1 w 1357"/>
                  <a:gd name="T95" fmla="*/ 1 h 1852"/>
                  <a:gd name="T96" fmla="*/ 1 w 1357"/>
                  <a:gd name="T97" fmla="*/ 0 h 185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57"/>
                  <a:gd name="T148" fmla="*/ 0 h 1852"/>
                  <a:gd name="T149" fmla="*/ 1357 w 1357"/>
                  <a:gd name="T150" fmla="*/ 1852 h 185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57" h="1852">
                    <a:moveTo>
                      <a:pt x="632" y="0"/>
                    </a:moveTo>
                    <a:lnTo>
                      <a:pt x="588" y="4"/>
                    </a:lnTo>
                    <a:lnTo>
                      <a:pt x="538" y="12"/>
                    </a:lnTo>
                    <a:lnTo>
                      <a:pt x="484" y="25"/>
                    </a:lnTo>
                    <a:lnTo>
                      <a:pt x="429" y="41"/>
                    </a:lnTo>
                    <a:lnTo>
                      <a:pt x="370" y="63"/>
                    </a:lnTo>
                    <a:lnTo>
                      <a:pt x="312" y="87"/>
                    </a:lnTo>
                    <a:lnTo>
                      <a:pt x="257" y="115"/>
                    </a:lnTo>
                    <a:lnTo>
                      <a:pt x="201" y="147"/>
                    </a:lnTo>
                    <a:lnTo>
                      <a:pt x="151" y="180"/>
                    </a:lnTo>
                    <a:lnTo>
                      <a:pt x="107" y="217"/>
                    </a:lnTo>
                    <a:lnTo>
                      <a:pt x="89" y="235"/>
                    </a:lnTo>
                    <a:lnTo>
                      <a:pt x="70" y="254"/>
                    </a:lnTo>
                    <a:lnTo>
                      <a:pt x="53" y="274"/>
                    </a:lnTo>
                    <a:lnTo>
                      <a:pt x="40" y="295"/>
                    </a:lnTo>
                    <a:lnTo>
                      <a:pt x="28" y="315"/>
                    </a:lnTo>
                    <a:lnTo>
                      <a:pt x="18" y="335"/>
                    </a:lnTo>
                    <a:lnTo>
                      <a:pt x="13" y="357"/>
                    </a:lnTo>
                    <a:lnTo>
                      <a:pt x="9" y="380"/>
                    </a:lnTo>
                    <a:lnTo>
                      <a:pt x="9" y="400"/>
                    </a:lnTo>
                    <a:lnTo>
                      <a:pt x="11" y="422"/>
                    </a:lnTo>
                    <a:lnTo>
                      <a:pt x="16" y="444"/>
                    </a:lnTo>
                    <a:lnTo>
                      <a:pt x="26" y="467"/>
                    </a:lnTo>
                    <a:lnTo>
                      <a:pt x="40" y="489"/>
                    </a:lnTo>
                    <a:lnTo>
                      <a:pt x="59" y="515"/>
                    </a:lnTo>
                    <a:lnTo>
                      <a:pt x="83" y="539"/>
                    </a:lnTo>
                    <a:lnTo>
                      <a:pt x="113" y="566"/>
                    </a:lnTo>
                    <a:lnTo>
                      <a:pt x="144" y="594"/>
                    </a:lnTo>
                    <a:lnTo>
                      <a:pt x="181" y="622"/>
                    </a:lnTo>
                    <a:lnTo>
                      <a:pt x="222" y="653"/>
                    </a:lnTo>
                    <a:lnTo>
                      <a:pt x="266" y="683"/>
                    </a:lnTo>
                    <a:lnTo>
                      <a:pt x="312" y="714"/>
                    </a:lnTo>
                    <a:lnTo>
                      <a:pt x="360" y="746"/>
                    </a:lnTo>
                    <a:lnTo>
                      <a:pt x="412" y="779"/>
                    </a:lnTo>
                    <a:lnTo>
                      <a:pt x="466" y="812"/>
                    </a:lnTo>
                    <a:lnTo>
                      <a:pt x="575" y="879"/>
                    </a:lnTo>
                    <a:lnTo>
                      <a:pt x="688" y="946"/>
                    </a:lnTo>
                    <a:lnTo>
                      <a:pt x="799" y="1014"/>
                    </a:lnTo>
                    <a:lnTo>
                      <a:pt x="908" y="1081"/>
                    </a:lnTo>
                    <a:lnTo>
                      <a:pt x="962" y="1112"/>
                    </a:lnTo>
                    <a:lnTo>
                      <a:pt x="1012" y="1145"/>
                    </a:lnTo>
                    <a:lnTo>
                      <a:pt x="1061" y="1177"/>
                    </a:lnTo>
                    <a:lnTo>
                      <a:pt x="1106" y="1208"/>
                    </a:lnTo>
                    <a:lnTo>
                      <a:pt x="1150" y="1238"/>
                    </a:lnTo>
                    <a:lnTo>
                      <a:pt x="1191" y="1267"/>
                    </a:lnTo>
                    <a:lnTo>
                      <a:pt x="1226" y="1295"/>
                    </a:lnTo>
                    <a:lnTo>
                      <a:pt x="1259" y="1323"/>
                    </a:lnTo>
                    <a:lnTo>
                      <a:pt x="1287" y="1349"/>
                    </a:lnTo>
                    <a:lnTo>
                      <a:pt x="1311" y="1375"/>
                    </a:lnTo>
                    <a:lnTo>
                      <a:pt x="1330" y="1399"/>
                    </a:lnTo>
                    <a:lnTo>
                      <a:pt x="1343" y="1421"/>
                    </a:lnTo>
                    <a:lnTo>
                      <a:pt x="1352" y="1443"/>
                    </a:lnTo>
                    <a:lnTo>
                      <a:pt x="1356" y="1463"/>
                    </a:lnTo>
                    <a:lnTo>
                      <a:pt x="1357" y="1486"/>
                    </a:lnTo>
                    <a:lnTo>
                      <a:pt x="1356" y="1506"/>
                    </a:lnTo>
                    <a:lnTo>
                      <a:pt x="1352" y="1526"/>
                    </a:lnTo>
                    <a:lnTo>
                      <a:pt x="1343" y="1547"/>
                    </a:lnTo>
                    <a:lnTo>
                      <a:pt x="1333" y="1567"/>
                    </a:lnTo>
                    <a:lnTo>
                      <a:pt x="1320" y="1585"/>
                    </a:lnTo>
                    <a:lnTo>
                      <a:pt x="1304" y="1606"/>
                    </a:lnTo>
                    <a:lnTo>
                      <a:pt x="1287" y="1624"/>
                    </a:lnTo>
                    <a:lnTo>
                      <a:pt x="1267" y="1641"/>
                    </a:lnTo>
                    <a:lnTo>
                      <a:pt x="1246" y="1659"/>
                    </a:lnTo>
                    <a:lnTo>
                      <a:pt x="1198" y="1693"/>
                    </a:lnTo>
                    <a:lnTo>
                      <a:pt x="1145" y="1724"/>
                    </a:lnTo>
                    <a:lnTo>
                      <a:pt x="1087" y="1752"/>
                    </a:lnTo>
                    <a:lnTo>
                      <a:pt x="1028" y="1778"/>
                    </a:lnTo>
                    <a:lnTo>
                      <a:pt x="967" y="1800"/>
                    </a:lnTo>
                    <a:lnTo>
                      <a:pt x="908" y="1819"/>
                    </a:lnTo>
                    <a:lnTo>
                      <a:pt x="849" y="1833"/>
                    </a:lnTo>
                    <a:lnTo>
                      <a:pt x="793" y="1843"/>
                    </a:lnTo>
                    <a:lnTo>
                      <a:pt x="741" y="1850"/>
                    </a:lnTo>
                    <a:lnTo>
                      <a:pt x="697" y="1852"/>
                    </a:lnTo>
                    <a:lnTo>
                      <a:pt x="675" y="1852"/>
                    </a:lnTo>
                    <a:lnTo>
                      <a:pt x="651" y="1850"/>
                    </a:lnTo>
                    <a:lnTo>
                      <a:pt x="599" y="1843"/>
                    </a:lnTo>
                    <a:lnTo>
                      <a:pt x="542" y="1831"/>
                    </a:lnTo>
                    <a:lnTo>
                      <a:pt x="481" y="1815"/>
                    </a:lnTo>
                    <a:lnTo>
                      <a:pt x="418" y="1796"/>
                    </a:lnTo>
                    <a:lnTo>
                      <a:pt x="355" y="1774"/>
                    </a:lnTo>
                    <a:lnTo>
                      <a:pt x="292" y="1748"/>
                    </a:lnTo>
                    <a:lnTo>
                      <a:pt x="231" y="1720"/>
                    </a:lnTo>
                    <a:lnTo>
                      <a:pt x="175" y="1689"/>
                    </a:lnTo>
                    <a:lnTo>
                      <a:pt x="124" y="1656"/>
                    </a:lnTo>
                    <a:lnTo>
                      <a:pt x="100" y="1637"/>
                    </a:lnTo>
                    <a:lnTo>
                      <a:pt x="79" y="1619"/>
                    </a:lnTo>
                    <a:lnTo>
                      <a:pt x="61" y="1600"/>
                    </a:lnTo>
                    <a:lnTo>
                      <a:pt x="44" y="1582"/>
                    </a:lnTo>
                    <a:lnTo>
                      <a:pt x="29" y="1561"/>
                    </a:lnTo>
                    <a:lnTo>
                      <a:pt x="16" y="1541"/>
                    </a:lnTo>
                    <a:lnTo>
                      <a:pt x="9" y="1521"/>
                    </a:lnTo>
                    <a:lnTo>
                      <a:pt x="2" y="1500"/>
                    </a:lnTo>
                    <a:lnTo>
                      <a:pt x="0" y="1478"/>
                    </a:lnTo>
                    <a:lnTo>
                      <a:pt x="0" y="1458"/>
                    </a:lnTo>
                    <a:lnTo>
                      <a:pt x="5" y="1436"/>
                    </a:lnTo>
                    <a:lnTo>
                      <a:pt x="13" y="1413"/>
                    </a:lnTo>
                    <a:lnTo>
                      <a:pt x="26" y="1391"/>
                    </a:lnTo>
                    <a:lnTo>
                      <a:pt x="44" y="1367"/>
                    </a:lnTo>
                    <a:lnTo>
                      <a:pt x="68" y="1341"/>
                    </a:lnTo>
                    <a:lnTo>
                      <a:pt x="96" y="1314"/>
                    </a:lnTo>
                    <a:lnTo>
                      <a:pt x="129" y="1286"/>
                    </a:lnTo>
                    <a:lnTo>
                      <a:pt x="166" y="1256"/>
                    </a:lnTo>
                    <a:lnTo>
                      <a:pt x="207" y="1227"/>
                    </a:lnTo>
                    <a:lnTo>
                      <a:pt x="251" y="1195"/>
                    </a:lnTo>
                    <a:lnTo>
                      <a:pt x="298" y="1164"/>
                    </a:lnTo>
                    <a:lnTo>
                      <a:pt x="348" y="1132"/>
                    </a:lnTo>
                    <a:lnTo>
                      <a:pt x="399" y="1099"/>
                    </a:lnTo>
                    <a:lnTo>
                      <a:pt x="453" y="1066"/>
                    </a:lnTo>
                    <a:lnTo>
                      <a:pt x="564" y="997"/>
                    </a:lnTo>
                    <a:lnTo>
                      <a:pt x="679" y="929"/>
                    </a:lnTo>
                    <a:lnTo>
                      <a:pt x="793" y="860"/>
                    </a:lnTo>
                    <a:lnTo>
                      <a:pt x="904" y="792"/>
                    </a:lnTo>
                    <a:lnTo>
                      <a:pt x="958" y="759"/>
                    </a:lnTo>
                    <a:lnTo>
                      <a:pt x="1010" y="725"/>
                    </a:lnTo>
                    <a:lnTo>
                      <a:pt x="1060" y="694"/>
                    </a:lnTo>
                    <a:lnTo>
                      <a:pt x="1106" y="663"/>
                    </a:lnTo>
                    <a:lnTo>
                      <a:pt x="1150" y="631"/>
                    </a:lnTo>
                    <a:lnTo>
                      <a:pt x="1191" y="602"/>
                    </a:lnTo>
                    <a:lnTo>
                      <a:pt x="1228" y="572"/>
                    </a:lnTo>
                    <a:lnTo>
                      <a:pt x="1259" y="544"/>
                    </a:lnTo>
                    <a:lnTo>
                      <a:pt x="1289" y="516"/>
                    </a:lnTo>
                    <a:lnTo>
                      <a:pt x="1311" y="491"/>
                    </a:lnTo>
                    <a:lnTo>
                      <a:pt x="1330" y="467"/>
                    </a:lnTo>
                    <a:lnTo>
                      <a:pt x="1343" y="444"/>
                    </a:lnTo>
                    <a:lnTo>
                      <a:pt x="1350" y="422"/>
                    </a:lnTo>
                    <a:lnTo>
                      <a:pt x="1354" y="400"/>
                    </a:lnTo>
                    <a:lnTo>
                      <a:pt x="1354" y="380"/>
                    </a:lnTo>
                    <a:lnTo>
                      <a:pt x="1352" y="357"/>
                    </a:lnTo>
                    <a:lnTo>
                      <a:pt x="1344" y="335"/>
                    </a:lnTo>
                    <a:lnTo>
                      <a:pt x="1335" y="315"/>
                    </a:lnTo>
                    <a:lnTo>
                      <a:pt x="1322" y="295"/>
                    </a:lnTo>
                    <a:lnTo>
                      <a:pt x="1307" y="274"/>
                    </a:lnTo>
                    <a:lnTo>
                      <a:pt x="1289" y="254"/>
                    </a:lnTo>
                    <a:lnTo>
                      <a:pt x="1269" y="234"/>
                    </a:lnTo>
                    <a:lnTo>
                      <a:pt x="1246" y="215"/>
                    </a:lnTo>
                    <a:lnTo>
                      <a:pt x="1222" y="197"/>
                    </a:lnTo>
                    <a:lnTo>
                      <a:pt x="1169" y="161"/>
                    </a:lnTo>
                    <a:lnTo>
                      <a:pt x="1110" y="128"/>
                    </a:lnTo>
                    <a:lnTo>
                      <a:pt x="1047" y="99"/>
                    </a:lnTo>
                    <a:lnTo>
                      <a:pt x="982" y="73"/>
                    </a:lnTo>
                    <a:lnTo>
                      <a:pt x="917" y="50"/>
                    </a:lnTo>
                    <a:lnTo>
                      <a:pt x="852" y="30"/>
                    </a:lnTo>
                    <a:lnTo>
                      <a:pt x="790" y="15"/>
                    </a:lnTo>
                    <a:lnTo>
                      <a:pt x="730" y="6"/>
                    </a:lnTo>
                    <a:lnTo>
                      <a:pt x="679" y="0"/>
                    </a:lnTo>
                    <a:lnTo>
                      <a:pt x="655" y="0"/>
                    </a:lnTo>
                    <a:lnTo>
                      <a:pt x="632" y="0"/>
                    </a:lnTo>
                    <a:close/>
                  </a:path>
                </a:pathLst>
              </a:custGeom>
              <a:noFill/>
              <a:ln w="17463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4" name="Freeform 433">
                <a:extLst>
                  <a:ext uri="{FF2B5EF4-FFF2-40B4-BE49-F238E27FC236}">
                    <a16:creationId xmlns:a16="http://schemas.microsoft.com/office/drawing/2014/main" id="{6214E982-6448-4899-94C1-DFA72236E4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7" y="454"/>
                <a:ext cx="666" cy="895"/>
              </a:xfrm>
              <a:custGeom>
                <a:avLst/>
                <a:gdLst>
                  <a:gd name="T0" fmla="*/ 1 w 1332"/>
                  <a:gd name="T1" fmla="*/ 0 h 1791"/>
                  <a:gd name="T2" fmla="*/ 1 w 1332"/>
                  <a:gd name="T3" fmla="*/ 0 h 1791"/>
                  <a:gd name="T4" fmla="*/ 1 w 1332"/>
                  <a:gd name="T5" fmla="*/ 0 h 1791"/>
                  <a:gd name="T6" fmla="*/ 1 w 1332"/>
                  <a:gd name="T7" fmla="*/ 0 h 1791"/>
                  <a:gd name="T8" fmla="*/ 1 w 1332"/>
                  <a:gd name="T9" fmla="*/ 0 h 1791"/>
                  <a:gd name="T10" fmla="*/ 1 w 1332"/>
                  <a:gd name="T11" fmla="*/ 0 h 1791"/>
                  <a:gd name="T12" fmla="*/ 1 w 1332"/>
                  <a:gd name="T13" fmla="*/ 0 h 1791"/>
                  <a:gd name="T14" fmla="*/ 1 w 1332"/>
                  <a:gd name="T15" fmla="*/ 0 h 1791"/>
                  <a:gd name="T16" fmla="*/ 1 w 1332"/>
                  <a:gd name="T17" fmla="*/ 0 h 1791"/>
                  <a:gd name="T18" fmla="*/ 1 w 1332"/>
                  <a:gd name="T19" fmla="*/ 0 h 1791"/>
                  <a:gd name="T20" fmla="*/ 1 w 1332"/>
                  <a:gd name="T21" fmla="*/ 0 h 1791"/>
                  <a:gd name="T22" fmla="*/ 1 w 1332"/>
                  <a:gd name="T23" fmla="*/ 0 h 1791"/>
                  <a:gd name="T24" fmla="*/ 1 w 1332"/>
                  <a:gd name="T25" fmla="*/ 0 h 1791"/>
                  <a:gd name="T26" fmla="*/ 1 w 1332"/>
                  <a:gd name="T27" fmla="*/ 0 h 1791"/>
                  <a:gd name="T28" fmla="*/ 1 w 1332"/>
                  <a:gd name="T29" fmla="*/ 0 h 1791"/>
                  <a:gd name="T30" fmla="*/ 1 w 1332"/>
                  <a:gd name="T31" fmla="*/ 0 h 1791"/>
                  <a:gd name="T32" fmla="*/ 1 w 1332"/>
                  <a:gd name="T33" fmla="*/ 0 h 1791"/>
                  <a:gd name="T34" fmla="*/ 1 w 1332"/>
                  <a:gd name="T35" fmla="*/ 0 h 1791"/>
                  <a:gd name="T36" fmla="*/ 1 w 1332"/>
                  <a:gd name="T37" fmla="*/ 0 h 1791"/>
                  <a:gd name="T38" fmla="*/ 1 w 1332"/>
                  <a:gd name="T39" fmla="*/ 0 h 1791"/>
                  <a:gd name="T40" fmla="*/ 1 w 1332"/>
                  <a:gd name="T41" fmla="*/ 0 h 1791"/>
                  <a:gd name="T42" fmla="*/ 1 w 1332"/>
                  <a:gd name="T43" fmla="*/ 0 h 1791"/>
                  <a:gd name="T44" fmla="*/ 1 w 1332"/>
                  <a:gd name="T45" fmla="*/ 0 h 1791"/>
                  <a:gd name="T46" fmla="*/ 1 w 1332"/>
                  <a:gd name="T47" fmla="*/ 0 h 1791"/>
                  <a:gd name="T48" fmla="*/ 1 w 1332"/>
                  <a:gd name="T49" fmla="*/ 0 h 1791"/>
                  <a:gd name="T50" fmla="*/ 1 w 1332"/>
                  <a:gd name="T51" fmla="*/ 0 h 1791"/>
                  <a:gd name="T52" fmla="*/ 1 w 1332"/>
                  <a:gd name="T53" fmla="*/ 0 h 1791"/>
                  <a:gd name="T54" fmla="*/ 1 w 1332"/>
                  <a:gd name="T55" fmla="*/ 0 h 1791"/>
                  <a:gd name="T56" fmla="*/ 1 w 1332"/>
                  <a:gd name="T57" fmla="*/ 0 h 1791"/>
                  <a:gd name="T58" fmla="*/ 1 w 1332"/>
                  <a:gd name="T59" fmla="*/ 0 h 1791"/>
                  <a:gd name="T60" fmla="*/ 1 w 1332"/>
                  <a:gd name="T61" fmla="*/ 0 h 1791"/>
                  <a:gd name="T62" fmla="*/ 1 w 1332"/>
                  <a:gd name="T63" fmla="*/ 0 h 1791"/>
                  <a:gd name="T64" fmla="*/ 1 w 1332"/>
                  <a:gd name="T65" fmla="*/ 0 h 1791"/>
                  <a:gd name="T66" fmla="*/ 1 w 1332"/>
                  <a:gd name="T67" fmla="*/ 0 h 1791"/>
                  <a:gd name="T68" fmla="*/ 1 w 1332"/>
                  <a:gd name="T69" fmla="*/ 0 h 1791"/>
                  <a:gd name="T70" fmla="*/ 1 w 1332"/>
                  <a:gd name="T71" fmla="*/ 0 h 1791"/>
                  <a:gd name="T72" fmla="*/ 1 w 1332"/>
                  <a:gd name="T73" fmla="*/ 0 h 1791"/>
                  <a:gd name="T74" fmla="*/ 1 w 1332"/>
                  <a:gd name="T75" fmla="*/ 0 h 1791"/>
                  <a:gd name="T76" fmla="*/ 1 w 1332"/>
                  <a:gd name="T77" fmla="*/ 0 h 1791"/>
                  <a:gd name="T78" fmla="*/ 1 w 1332"/>
                  <a:gd name="T79" fmla="*/ 0 h 1791"/>
                  <a:gd name="T80" fmla="*/ 1 w 1332"/>
                  <a:gd name="T81" fmla="*/ 0 h 1791"/>
                  <a:gd name="T82" fmla="*/ 1 w 1332"/>
                  <a:gd name="T83" fmla="*/ 0 h 1791"/>
                  <a:gd name="T84" fmla="*/ 0 w 1332"/>
                  <a:gd name="T85" fmla="*/ 0 h 1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32"/>
                  <a:gd name="T130" fmla="*/ 0 h 1791"/>
                  <a:gd name="T131" fmla="*/ 1332 w 1332"/>
                  <a:gd name="T132" fmla="*/ 1791 h 1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32" h="1791">
                    <a:moveTo>
                      <a:pt x="0" y="19"/>
                    </a:moveTo>
                    <a:lnTo>
                      <a:pt x="2" y="13"/>
                    </a:lnTo>
                    <a:lnTo>
                      <a:pt x="4" y="10"/>
                    </a:lnTo>
                    <a:lnTo>
                      <a:pt x="15" y="4"/>
                    </a:lnTo>
                    <a:lnTo>
                      <a:pt x="34" y="0"/>
                    </a:lnTo>
                    <a:lnTo>
                      <a:pt x="58" y="0"/>
                    </a:lnTo>
                    <a:lnTo>
                      <a:pt x="87" y="2"/>
                    </a:lnTo>
                    <a:lnTo>
                      <a:pt x="122" y="6"/>
                    </a:lnTo>
                    <a:lnTo>
                      <a:pt x="163" y="12"/>
                    </a:lnTo>
                    <a:lnTo>
                      <a:pt x="209" y="19"/>
                    </a:lnTo>
                    <a:lnTo>
                      <a:pt x="257" y="28"/>
                    </a:lnTo>
                    <a:lnTo>
                      <a:pt x="309" y="41"/>
                    </a:lnTo>
                    <a:lnTo>
                      <a:pt x="365" y="54"/>
                    </a:lnTo>
                    <a:lnTo>
                      <a:pt x="422" y="69"/>
                    </a:lnTo>
                    <a:lnTo>
                      <a:pt x="481" y="87"/>
                    </a:lnTo>
                    <a:lnTo>
                      <a:pt x="542" y="106"/>
                    </a:lnTo>
                    <a:lnTo>
                      <a:pt x="666" y="147"/>
                    </a:lnTo>
                    <a:lnTo>
                      <a:pt x="790" y="191"/>
                    </a:lnTo>
                    <a:lnTo>
                      <a:pt x="851" y="215"/>
                    </a:lnTo>
                    <a:lnTo>
                      <a:pt x="910" y="241"/>
                    </a:lnTo>
                    <a:lnTo>
                      <a:pt x="968" y="267"/>
                    </a:lnTo>
                    <a:lnTo>
                      <a:pt x="1023" y="293"/>
                    </a:lnTo>
                    <a:lnTo>
                      <a:pt x="1075" y="320"/>
                    </a:lnTo>
                    <a:lnTo>
                      <a:pt x="1125" y="346"/>
                    </a:lnTo>
                    <a:lnTo>
                      <a:pt x="1169" y="376"/>
                    </a:lnTo>
                    <a:lnTo>
                      <a:pt x="1210" y="404"/>
                    </a:lnTo>
                    <a:lnTo>
                      <a:pt x="1245" y="431"/>
                    </a:lnTo>
                    <a:lnTo>
                      <a:pt x="1275" y="459"/>
                    </a:lnTo>
                    <a:lnTo>
                      <a:pt x="1299" y="489"/>
                    </a:lnTo>
                    <a:lnTo>
                      <a:pt x="1317" y="516"/>
                    </a:lnTo>
                    <a:lnTo>
                      <a:pt x="1328" y="544"/>
                    </a:lnTo>
                    <a:lnTo>
                      <a:pt x="1332" y="559"/>
                    </a:lnTo>
                    <a:lnTo>
                      <a:pt x="1332" y="572"/>
                    </a:lnTo>
                    <a:lnTo>
                      <a:pt x="1332" y="587"/>
                    </a:lnTo>
                    <a:lnTo>
                      <a:pt x="1328" y="602"/>
                    </a:lnTo>
                    <a:lnTo>
                      <a:pt x="1317" y="633"/>
                    </a:lnTo>
                    <a:lnTo>
                      <a:pt x="1299" y="666"/>
                    </a:lnTo>
                    <a:lnTo>
                      <a:pt x="1275" y="703"/>
                    </a:lnTo>
                    <a:lnTo>
                      <a:pt x="1245" y="742"/>
                    </a:lnTo>
                    <a:lnTo>
                      <a:pt x="1210" y="783"/>
                    </a:lnTo>
                    <a:lnTo>
                      <a:pt x="1169" y="823"/>
                    </a:lnTo>
                    <a:lnTo>
                      <a:pt x="1125" y="868"/>
                    </a:lnTo>
                    <a:lnTo>
                      <a:pt x="1075" y="912"/>
                    </a:lnTo>
                    <a:lnTo>
                      <a:pt x="1023" y="958"/>
                    </a:lnTo>
                    <a:lnTo>
                      <a:pt x="968" y="1005"/>
                    </a:lnTo>
                    <a:lnTo>
                      <a:pt x="910" y="1053"/>
                    </a:lnTo>
                    <a:lnTo>
                      <a:pt x="851" y="1099"/>
                    </a:lnTo>
                    <a:lnTo>
                      <a:pt x="790" y="1147"/>
                    </a:lnTo>
                    <a:lnTo>
                      <a:pt x="666" y="1241"/>
                    </a:lnTo>
                    <a:lnTo>
                      <a:pt x="542" y="1334"/>
                    </a:lnTo>
                    <a:lnTo>
                      <a:pt x="481" y="1378"/>
                    </a:lnTo>
                    <a:lnTo>
                      <a:pt x="422" y="1423"/>
                    </a:lnTo>
                    <a:lnTo>
                      <a:pt x="365" y="1465"/>
                    </a:lnTo>
                    <a:lnTo>
                      <a:pt x="309" y="1506"/>
                    </a:lnTo>
                    <a:lnTo>
                      <a:pt x="257" y="1545"/>
                    </a:lnTo>
                    <a:lnTo>
                      <a:pt x="209" y="1580"/>
                    </a:lnTo>
                    <a:lnTo>
                      <a:pt x="163" y="1615"/>
                    </a:lnTo>
                    <a:lnTo>
                      <a:pt x="122" y="1646"/>
                    </a:lnTo>
                    <a:lnTo>
                      <a:pt x="87" y="1676"/>
                    </a:lnTo>
                    <a:lnTo>
                      <a:pt x="58" y="1702"/>
                    </a:lnTo>
                    <a:lnTo>
                      <a:pt x="34" y="1724"/>
                    </a:lnTo>
                    <a:lnTo>
                      <a:pt x="15" y="1744"/>
                    </a:lnTo>
                    <a:lnTo>
                      <a:pt x="4" y="1761"/>
                    </a:lnTo>
                    <a:lnTo>
                      <a:pt x="2" y="1767"/>
                    </a:lnTo>
                    <a:lnTo>
                      <a:pt x="0" y="1772"/>
                    </a:lnTo>
                    <a:lnTo>
                      <a:pt x="2" y="1778"/>
                    </a:lnTo>
                    <a:lnTo>
                      <a:pt x="4" y="1781"/>
                    </a:lnTo>
                    <a:lnTo>
                      <a:pt x="15" y="1787"/>
                    </a:lnTo>
                    <a:lnTo>
                      <a:pt x="34" y="1791"/>
                    </a:lnTo>
                    <a:lnTo>
                      <a:pt x="58" y="1791"/>
                    </a:lnTo>
                    <a:lnTo>
                      <a:pt x="87" y="1789"/>
                    </a:lnTo>
                    <a:lnTo>
                      <a:pt x="122" y="1785"/>
                    </a:lnTo>
                    <a:lnTo>
                      <a:pt x="163" y="1780"/>
                    </a:lnTo>
                    <a:lnTo>
                      <a:pt x="209" y="1772"/>
                    </a:lnTo>
                    <a:lnTo>
                      <a:pt x="257" y="1761"/>
                    </a:lnTo>
                    <a:lnTo>
                      <a:pt x="309" y="1750"/>
                    </a:lnTo>
                    <a:lnTo>
                      <a:pt x="365" y="1737"/>
                    </a:lnTo>
                    <a:lnTo>
                      <a:pt x="422" y="1720"/>
                    </a:lnTo>
                    <a:lnTo>
                      <a:pt x="481" y="1704"/>
                    </a:lnTo>
                    <a:lnTo>
                      <a:pt x="542" y="1685"/>
                    </a:lnTo>
                    <a:lnTo>
                      <a:pt x="666" y="1645"/>
                    </a:lnTo>
                    <a:lnTo>
                      <a:pt x="790" y="1600"/>
                    </a:lnTo>
                    <a:lnTo>
                      <a:pt x="851" y="1574"/>
                    </a:lnTo>
                    <a:lnTo>
                      <a:pt x="910" y="1550"/>
                    </a:lnTo>
                    <a:lnTo>
                      <a:pt x="968" y="1524"/>
                    </a:lnTo>
                    <a:lnTo>
                      <a:pt x="1023" y="1498"/>
                    </a:lnTo>
                    <a:lnTo>
                      <a:pt x="1075" y="1471"/>
                    </a:lnTo>
                    <a:lnTo>
                      <a:pt x="1125" y="1443"/>
                    </a:lnTo>
                    <a:lnTo>
                      <a:pt x="1169" y="1415"/>
                    </a:lnTo>
                    <a:lnTo>
                      <a:pt x="1210" y="1388"/>
                    </a:lnTo>
                    <a:lnTo>
                      <a:pt x="1245" y="1360"/>
                    </a:lnTo>
                    <a:lnTo>
                      <a:pt x="1275" y="1330"/>
                    </a:lnTo>
                    <a:lnTo>
                      <a:pt x="1299" y="1302"/>
                    </a:lnTo>
                    <a:lnTo>
                      <a:pt x="1317" y="1275"/>
                    </a:lnTo>
                    <a:lnTo>
                      <a:pt x="1328" y="1247"/>
                    </a:lnTo>
                    <a:lnTo>
                      <a:pt x="1332" y="1232"/>
                    </a:lnTo>
                    <a:lnTo>
                      <a:pt x="1332" y="1219"/>
                    </a:lnTo>
                    <a:lnTo>
                      <a:pt x="1332" y="1204"/>
                    </a:lnTo>
                    <a:lnTo>
                      <a:pt x="1328" y="1190"/>
                    </a:lnTo>
                    <a:lnTo>
                      <a:pt x="1317" y="1158"/>
                    </a:lnTo>
                    <a:lnTo>
                      <a:pt x="1299" y="1125"/>
                    </a:lnTo>
                    <a:lnTo>
                      <a:pt x="1275" y="1088"/>
                    </a:lnTo>
                    <a:lnTo>
                      <a:pt x="1245" y="1049"/>
                    </a:lnTo>
                    <a:lnTo>
                      <a:pt x="1210" y="1008"/>
                    </a:lnTo>
                    <a:lnTo>
                      <a:pt x="1169" y="968"/>
                    </a:lnTo>
                    <a:lnTo>
                      <a:pt x="1125" y="923"/>
                    </a:lnTo>
                    <a:lnTo>
                      <a:pt x="1075" y="879"/>
                    </a:lnTo>
                    <a:lnTo>
                      <a:pt x="1023" y="833"/>
                    </a:lnTo>
                    <a:lnTo>
                      <a:pt x="968" y="786"/>
                    </a:lnTo>
                    <a:lnTo>
                      <a:pt x="910" y="740"/>
                    </a:lnTo>
                    <a:lnTo>
                      <a:pt x="851" y="692"/>
                    </a:lnTo>
                    <a:lnTo>
                      <a:pt x="790" y="644"/>
                    </a:lnTo>
                    <a:lnTo>
                      <a:pt x="666" y="550"/>
                    </a:lnTo>
                    <a:lnTo>
                      <a:pt x="542" y="457"/>
                    </a:lnTo>
                    <a:lnTo>
                      <a:pt x="481" y="413"/>
                    </a:lnTo>
                    <a:lnTo>
                      <a:pt x="422" y="368"/>
                    </a:lnTo>
                    <a:lnTo>
                      <a:pt x="365" y="326"/>
                    </a:lnTo>
                    <a:lnTo>
                      <a:pt x="309" y="285"/>
                    </a:lnTo>
                    <a:lnTo>
                      <a:pt x="257" y="246"/>
                    </a:lnTo>
                    <a:lnTo>
                      <a:pt x="209" y="211"/>
                    </a:lnTo>
                    <a:lnTo>
                      <a:pt x="163" y="176"/>
                    </a:lnTo>
                    <a:lnTo>
                      <a:pt x="122" y="145"/>
                    </a:lnTo>
                    <a:lnTo>
                      <a:pt x="87" y="115"/>
                    </a:lnTo>
                    <a:lnTo>
                      <a:pt x="58" y="89"/>
                    </a:lnTo>
                    <a:lnTo>
                      <a:pt x="34" y="67"/>
                    </a:lnTo>
                    <a:lnTo>
                      <a:pt x="15" y="47"/>
                    </a:lnTo>
                    <a:lnTo>
                      <a:pt x="4" y="32"/>
                    </a:lnTo>
                    <a:lnTo>
                      <a:pt x="2" y="24"/>
                    </a:lnTo>
                    <a:lnTo>
                      <a:pt x="0" y="19"/>
                    </a:lnTo>
                    <a:close/>
                  </a:path>
                </a:pathLst>
              </a:custGeom>
              <a:noFill/>
              <a:ln w="17463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5" name="Freeform 440">
                <a:extLst>
                  <a:ext uri="{FF2B5EF4-FFF2-40B4-BE49-F238E27FC236}">
                    <a16:creationId xmlns:a16="http://schemas.microsoft.com/office/drawing/2014/main" id="{5DDE338E-61BD-4D7D-949C-BFF876579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7" y="425"/>
                <a:ext cx="674" cy="942"/>
              </a:xfrm>
              <a:custGeom>
                <a:avLst/>
                <a:gdLst>
                  <a:gd name="T0" fmla="*/ 0 w 1347"/>
                  <a:gd name="T1" fmla="*/ 0 h 1885"/>
                  <a:gd name="T2" fmla="*/ 1 w 1347"/>
                  <a:gd name="T3" fmla="*/ 0 h 1885"/>
                  <a:gd name="T4" fmla="*/ 1 w 1347"/>
                  <a:gd name="T5" fmla="*/ 0 h 1885"/>
                  <a:gd name="T6" fmla="*/ 1 w 1347"/>
                  <a:gd name="T7" fmla="*/ 0 h 1885"/>
                  <a:gd name="T8" fmla="*/ 1 w 1347"/>
                  <a:gd name="T9" fmla="*/ 0 h 1885"/>
                  <a:gd name="T10" fmla="*/ 1 w 1347"/>
                  <a:gd name="T11" fmla="*/ 0 h 1885"/>
                  <a:gd name="T12" fmla="*/ 1 w 1347"/>
                  <a:gd name="T13" fmla="*/ 0 h 1885"/>
                  <a:gd name="T14" fmla="*/ 1 w 1347"/>
                  <a:gd name="T15" fmla="*/ 0 h 1885"/>
                  <a:gd name="T16" fmla="*/ 1 w 1347"/>
                  <a:gd name="T17" fmla="*/ 0 h 1885"/>
                  <a:gd name="T18" fmla="*/ 1 w 1347"/>
                  <a:gd name="T19" fmla="*/ 0 h 1885"/>
                  <a:gd name="T20" fmla="*/ 1 w 1347"/>
                  <a:gd name="T21" fmla="*/ 0 h 1885"/>
                  <a:gd name="T22" fmla="*/ 1 w 1347"/>
                  <a:gd name="T23" fmla="*/ 0 h 1885"/>
                  <a:gd name="T24" fmla="*/ 1 w 1347"/>
                  <a:gd name="T25" fmla="*/ 0 h 1885"/>
                  <a:gd name="T26" fmla="*/ 1 w 1347"/>
                  <a:gd name="T27" fmla="*/ 0 h 1885"/>
                  <a:gd name="T28" fmla="*/ 1 w 1347"/>
                  <a:gd name="T29" fmla="*/ 0 h 1885"/>
                  <a:gd name="T30" fmla="*/ 1 w 1347"/>
                  <a:gd name="T31" fmla="*/ 0 h 1885"/>
                  <a:gd name="T32" fmla="*/ 1 w 1347"/>
                  <a:gd name="T33" fmla="*/ 0 h 1885"/>
                  <a:gd name="T34" fmla="*/ 1 w 1347"/>
                  <a:gd name="T35" fmla="*/ 0 h 1885"/>
                  <a:gd name="T36" fmla="*/ 1 w 1347"/>
                  <a:gd name="T37" fmla="*/ 0 h 1885"/>
                  <a:gd name="T38" fmla="*/ 1 w 1347"/>
                  <a:gd name="T39" fmla="*/ 0 h 1885"/>
                  <a:gd name="T40" fmla="*/ 1 w 1347"/>
                  <a:gd name="T41" fmla="*/ 0 h 1885"/>
                  <a:gd name="T42" fmla="*/ 1 w 1347"/>
                  <a:gd name="T43" fmla="*/ 0 h 1885"/>
                  <a:gd name="T44" fmla="*/ 1 w 1347"/>
                  <a:gd name="T45" fmla="*/ 0 h 1885"/>
                  <a:gd name="T46" fmla="*/ 1 w 1347"/>
                  <a:gd name="T47" fmla="*/ 0 h 1885"/>
                  <a:gd name="T48" fmla="*/ 1 w 1347"/>
                  <a:gd name="T49" fmla="*/ 0 h 1885"/>
                  <a:gd name="T50" fmla="*/ 1 w 1347"/>
                  <a:gd name="T51" fmla="*/ 0 h 1885"/>
                  <a:gd name="T52" fmla="*/ 1 w 1347"/>
                  <a:gd name="T53" fmla="*/ 0 h 1885"/>
                  <a:gd name="T54" fmla="*/ 1 w 1347"/>
                  <a:gd name="T55" fmla="*/ 0 h 1885"/>
                  <a:gd name="T56" fmla="*/ 1 w 1347"/>
                  <a:gd name="T57" fmla="*/ 0 h 1885"/>
                  <a:gd name="T58" fmla="*/ 0 w 1347"/>
                  <a:gd name="T59" fmla="*/ 0 h 1885"/>
                  <a:gd name="T60" fmla="*/ 1 w 1347"/>
                  <a:gd name="T61" fmla="*/ 0 h 1885"/>
                  <a:gd name="T62" fmla="*/ 1 w 1347"/>
                  <a:gd name="T63" fmla="*/ 0 h 1885"/>
                  <a:gd name="T64" fmla="*/ 1 w 1347"/>
                  <a:gd name="T65" fmla="*/ 0 h 1885"/>
                  <a:gd name="T66" fmla="*/ 1 w 1347"/>
                  <a:gd name="T67" fmla="*/ 0 h 1885"/>
                  <a:gd name="T68" fmla="*/ 1 w 1347"/>
                  <a:gd name="T69" fmla="*/ 0 h 1885"/>
                  <a:gd name="T70" fmla="*/ 1 w 1347"/>
                  <a:gd name="T71" fmla="*/ 0 h 1885"/>
                  <a:gd name="T72" fmla="*/ 1 w 1347"/>
                  <a:gd name="T73" fmla="*/ 0 h 1885"/>
                  <a:gd name="T74" fmla="*/ 1 w 1347"/>
                  <a:gd name="T75" fmla="*/ 0 h 1885"/>
                  <a:gd name="T76" fmla="*/ 1 w 1347"/>
                  <a:gd name="T77" fmla="*/ 0 h 1885"/>
                  <a:gd name="T78" fmla="*/ 1 w 1347"/>
                  <a:gd name="T79" fmla="*/ 0 h 1885"/>
                  <a:gd name="T80" fmla="*/ 1 w 1347"/>
                  <a:gd name="T81" fmla="*/ 0 h 1885"/>
                  <a:gd name="T82" fmla="*/ 1 w 1347"/>
                  <a:gd name="T83" fmla="*/ 0 h 1885"/>
                  <a:gd name="T84" fmla="*/ 1 w 1347"/>
                  <a:gd name="T85" fmla="*/ 0 h 1885"/>
                  <a:gd name="T86" fmla="*/ 1 w 1347"/>
                  <a:gd name="T87" fmla="*/ 0 h 1885"/>
                  <a:gd name="T88" fmla="*/ 1 w 1347"/>
                  <a:gd name="T89" fmla="*/ 0 h 1885"/>
                  <a:gd name="T90" fmla="*/ 1 w 1347"/>
                  <a:gd name="T91" fmla="*/ 0 h 1885"/>
                  <a:gd name="T92" fmla="*/ 1 w 1347"/>
                  <a:gd name="T93" fmla="*/ 0 h 1885"/>
                  <a:gd name="T94" fmla="*/ 1 w 1347"/>
                  <a:gd name="T95" fmla="*/ 0 h 1885"/>
                  <a:gd name="T96" fmla="*/ 1 w 1347"/>
                  <a:gd name="T97" fmla="*/ 0 h 1885"/>
                  <a:gd name="T98" fmla="*/ 1 w 1347"/>
                  <a:gd name="T99" fmla="*/ 0 h 1885"/>
                  <a:gd name="T100" fmla="*/ 1 w 1347"/>
                  <a:gd name="T101" fmla="*/ 0 h 1885"/>
                  <a:gd name="T102" fmla="*/ 1 w 1347"/>
                  <a:gd name="T103" fmla="*/ 0 h 1885"/>
                  <a:gd name="T104" fmla="*/ 1 w 1347"/>
                  <a:gd name="T105" fmla="*/ 0 h 1885"/>
                  <a:gd name="T106" fmla="*/ 1 w 1347"/>
                  <a:gd name="T107" fmla="*/ 0 h 1885"/>
                  <a:gd name="T108" fmla="*/ 1 w 1347"/>
                  <a:gd name="T109" fmla="*/ 0 h 1885"/>
                  <a:gd name="T110" fmla="*/ 1 w 1347"/>
                  <a:gd name="T111" fmla="*/ 0 h 1885"/>
                  <a:gd name="T112" fmla="*/ 1 w 1347"/>
                  <a:gd name="T113" fmla="*/ 0 h 1885"/>
                  <a:gd name="T114" fmla="*/ 1 w 1347"/>
                  <a:gd name="T115" fmla="*/ 0 h 1885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47"/>
                  <a:gd name="T175" fmla="*/ 0 h 1885"/>
                  <a:gd name="T176" fmla="*/ 1347 w 1347"/>
                  <a:gd name="T177" fmla="*/ 1885 h 1885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47" h="1885">
                    <a:moveTo>
                      <a:pt x="9" y="0"/>
                    </a:moveTo>
                    <a:lnTo>
                      <a:pt x="0" y="21"/>
                    </a:lnTo>
                    <a:lnTo>
                      <a:pt x="124" y="82"/>
                    </a:lnTo>
                    <a:lnTo>
                      <a:pt x="248" y="145"/>
                    </a:lnTo>
                    <a:lnTo>
                      <a:pt x="370" y="207"/>
                    </a:lnTo>
                    <a:lnTo>
                      <a:pt x="488" y="268"/>
                    </a:lnTo>
                    <a:lnTo>
                      <a:pt x="603" y="331"/>
                    </a:lnTo>
                    <a:lnTo>
                      <a:pt x="714" y="392"/>
                    </a:lnTo>
                    <a:lnTo>
                      <a:pt x="818" y="455"/>
                    </a:lnTo>
                    <a:lnTo>
                      <a:pt x="867" y="485"/>
                    </a:lnTo>
                    <a:lnTo>
                      <a:pt x="916" y="516"/>
                    </a:lnTo>
                    <a:lnTo>
                      <a:pt x="919" y="507"/>
                    </a:lnTo>
                    <a:lnTo>
                      <a:pt x="912" y="514"/>
                    </a:lnTo>
                    <a:lnTo>
                      <a:pt x="956" y="546"/>
                    </a:lnTo>
                    <a:lnTo>
                      <a:pt x="1001" y="575"/>
                    </a:lnTo>
                    <a:lnTo>
                      <a:pt x="1041" y="607"/>
                    </a:lnTo>
                    <a:lnTo>
                      <a:pt x="1082" y="636"/>
                    </a:lnTo>
                    <a:lnTo>
                      <a:pt x="1119" y="668"/>
                    </a:lnTo>
                    <a:lnTo>
                      <a:pt x="1152" y="697"/>
                    </a:lnTo>
                    <a:lnTo>
                      <a:pt x="1184" y="727"/>
                    </a:lnTo>
                    <a:lnTo>
                      <a:pt x="1213" y="757"/>
                    </a:lnTo>
                    <a:lnTo>
                      <a:pt x="1239" y="788"/>
                    </a:lnTo>
                    <a:lnTo>
                      <a:pt x="1261" y="818"/>
                    </a:lnTo>
                    <a:lnTo>
                      <a:pt x="1282" y="847"/>
                    </a:lnTo>
                    <a:lnTo>
                      <a:pt x="1297" y="877"/>
                    </a:lnTo>
                    <a:lnTo>
                      <a:pt x="1310" y="906"/>
                    </a:lnTo>
                    <a:lnTo>
                      <a:pt x="1319" y="897"/>
                    </a:lnTo>
                    <a:lnTo>
                      <a:pt x="1308" y="897"/>
                    </a:lnTo>
                    <a:lnTo>
                      <a:pt x="1317" y="927"/>
                    </a:lnTo>
                    <a:lnTo>
                      <a:pt x="1322" y="956"/>
                    </a:lnTo>
                    <a:lnTo>
                      <a:pt x="1324" y="986"/>
                    </a:lnTo>
                    <a:lnTo>
                      <a:pt x="1322" y="1016"/>
                    </a:lnTo>
                    <a:lnTo>
                      <a:pt x="1317" y="1043"/>
                    </a:lnTo>
                    <a:lnTo>
                      <a:pt x="1308" y="1073"/>
                    </a:lnTo>
                    <a:lnTo>
                      <a:pt x="1319" y="1073"/>
                    </a:lnTo>
                    <a:lnTo>
                      <a:pt x="1310" y="1064"/>
                    </a:lnTo>
                    <a:lnTo>
                      <a:pt x="1297" y="1093"/>
                    </a:lnTo>
                    <a:lnTo>
                      <a:pt x="1282" y="1121"/>
                    </a:lnTo>
                    <a:lnTo>
                      <a:pt x="1261" y="1151"/>
                    </a:lnTo>
                    <a:lnTo>
                      <a:pt x="1239" y="1178"/>
                    </a:lnTo>
                    <a:lnTo>
                      <a:pt x="1213" y="1206"/>
                    </a:lnTo>
                    <a:lnTo>
                      <a:pt x="1184" y="1236"/>
                    </a:lnTo>
                    <a:lnTo>
                      <a:pt x="1152" y="1263"/>
                    </a:lnTo>
                    <a:lnTo>
                      <a:pt x="1119" y="1291"/>
                    </a:lnTo>
                    <a:lnTo>
                      <a:pt x="1082" y="1319"/>
                    </a:lnTo>
                    <a:lnTo>
                      <a:pt x="1041" y="1347"/>
                    </a:lnTo>
                    <a:lnTo>
                      <a:pt x="1001" y="1374"/>
                    </a:lnTo>
                    <a:lnTo>
                      <a:pt x="1008" y="1384"/>
                    </a:lnTo>
                    <a:lnTo>
                      <a:pt x="1004" y="1373"/>
                    </a:lnTo>
                    <a:lnTo>
                      <a:pt x="960" y="1400"/>
                    </a:lnTo>
                    <a:lnTo>
                      <a:pt x="916" y="1428"/>
                    </a:lnTo>
                    <a:lnTo>
                      <a:pt x="867" y="1456"/>
                    </a:lnTo>
                    <a:lnTo>
                      <a:pt x="818" y="1484"/>
                    </a:lnTo>
                    <a:lnTo>
                      <a:pt x="714" y="1537"/>
                    </a:lnTo>
                    <a:lnTo>
                      <a:pt x="603" y="1593"/>
                    </a:lnTo>
                    <a:lnTo>
                      <a:pt x="488" y="1646"/>
                    </a:lnTo>
                    <a:lnTo>
                      <a:pt x="370" y="1702"/>
                    </a:lnTo>
                    <a:lnTo>
                      <a:pt x="248" y="1755"/>
                    </a:lnTo>
                    <a:lnTo>
                      <a:pt x="124" y="1809"/>
                    </a:lnTo>
                    <a:lnTo>
                      <a:pt x="0" y="1864"/>
                    </a:lnTo>
                    <a:lnTo>
                      <a:pt x="9" y="1885"/>
                    </a:lnTo>
                    <a:lnTo>
                      <a:pt x="133" y="1829"/>
                    </a:lnTo>
                    <a:lnTo>
                      <a:pt x="257" y="1776"/>
                    </a:lnTo>
                    <a:lnTo>
                      <a:pt x="379" y="1722"/>
                    </a:lnTo>
                    <a:lnTo>
                      <a:pt x="498" y="1667"/>
                    </a:lnTo>
                    <a:lnTo>
                      <a:pt x="612" y="1613"/>
                    </a:lnTo>
                    <a:lnTo>
                      <a:pt x="723" y="1557"/>
                    </a:lnTo>
                    <a:lnTo>
                      <a:pt x="827" y="1504"/>
                    </a:lnTo>
                    <a:lnTo>
                      <a:pt x="877" y="1476"/>
                    </a:lnTo>
                    <a:lnTo>
                      <a:pt x="925" y="1448"/>
                    </a:lnTo>
                    <a:lnTo>
                      <a:pt x="969" y="1421"/>
                    </a:lnTo>
                    <a:lnTo>
                      <a:pt x="1014" y="1393"/>
                    </a:lnTo>
                    <a:lnTo>
                      <a:pt x="1017" y="1391"/>
                    </a:lnTo>
                    <a:lnTo>
                      <a:pt x="1058" y="1363"/>
                    </a:lnTo>
                    <a:lnTo>
                      <a:pt x="1099" y="1336"/>
                    </a:lnTo>
                    <a:lnTo>
                      <a:pt x="1136" y="1308"/>
                    </a:lnTo>
                    <a:lnTo>
                      <a:pt x="1169" y="1280"/>
                    </a:lnTo>
                    <a:lnTo>
                      <a:pt x="1200" y="1252"/>
                    </a:lnTo>
                    <a:lnTo>
                      <a:pt x="1230" y="1223"/>
                    </a:lnTo>
                    <a:lnTo>
                      <a:pt x="1256" y="1195"/>
                    </a:lnTo>
                    <a:lnTo>
                      <a:pt x="1278" y="1167"/>
                    </a:lnTo>
                    <a:lnTo>
                      <a:pt x="1298" y="1138"/>
                    </a:lnTo>
                    <a:lnTo>
                      <a:pt x="1313" y="1110"/>
                    </a:lnTo>
                    <a:lnTo>
                      <a:pt x="1326" y="1080"/>
                    </a:lnTo>
                    <a:lnTo>
                      <a:pt x="1330" y="1073"/>
                    </a:lnTo>
                    <a:lnTo>
                      <a:pt x="1339" y="1043"/>
                    </a:lnTo>
                    <a:lnTo>
                      <a:pt x="1345" y="1016"/>
                    </a:lnTo>
                    <a:lnTo>
                      <a:pt x="1347" y="986"/>
                    </a:lnTo>
                    <a:lnTo>
                      <a:pt x="1345" y="956"/>
                    </a:lnTo>
                    <a:lnTo>
                      <a:pt x="1339" y="927"/>
                    </a:lnTo>
                    <a:lnTo>
                      <a:pt x="1330" y="897"/>
                    </a:lnTo>
                    <a:lnTo>
                      <a:pt x="1326" y="890"/>
                    </a:lnTo>
                    <a:lnTo>
                      <a:pt x="1313" y="860"/>
                    </a:lnTo>
                    <a:lnTo>
                      <a:pt x="1298" y="831"/>
                    </a:lnTo>
                    <a:lnTo>
                      <a:pt x="1278" y="801"/>
                    </a:lnTo>
                    <a:lnTo>
                      <a:pt x="1256" y="771"/>
                    </a:lnTo>
                    <a:lnTo>
                      <a:pt x="1230" y="740"/>
                    </a:lnTo>
                    <a:lnTo>
                      <a:pt x="1200" y="710"/>
                    </a:lnTo>
                    <a:lnTo>
                      <a:pt x="1169" y="681"/>
                    </a:lnTo>
                    <a:lnTo>
                      <a:pt x="1136" y="651"/>
                    </a:lnTo>
                    <a:lnTo>
                      <a:pt x="1099" y="620"/>
                    </a:lnTo>
                    <a:lnTo>
                      <a:pt x="1058" y="590"/>
                    </a:lnTo>
                    <a:lnTo>
                      <a:pt x="1017" y="559"/>
                    </a:lnTo>
                    <a:lnTo>
                      <a:pt x="973" y="529"/>
                    </a:lnTo>
                    <a:lnTo>
                      <a:pt x="928" y="498"/>
                    </a:lnTo>
                    <a:lnTo>
                      <a:pt x="925" y="496"/>
                    </a:lnTo>
                    <a:lnTo>
                      <a:pt x="877" y="464"/>
                    </a:lnTo>
                    <a:lnTo>
                      <a:pt x="827" y="435"/>
                    </a:lnTo>
                    <a:lnTo>
                      <a:pt x="723" y="372"/>
                    </a:lnTo>
                    <a:lnTo>
                      <a:pt x="612" y="311"/>
                    </a:lnTo>
                    <a:lnTo>
                      <a:pt x="498" y="248"/>
                    </a:lnTo>
                    <a:lnTo>
                      <a:pt x="379" y="187"/>
                    </a:lnTo>
                    <a:lnTo>
                      <a:pt x="257" y="124"/>
                    </a:lnTo>
                    <a:lnTo>
                      <a:pt x="133" y="6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333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6" name="Freeform 444">
                <a:extLst>
                  <a:ext uri="{FF2B5EF4-FFF2-40B4-BE49-F238E27FC236}">
                    <a16:creationId xmlns:a16="http://schemas.microsoft.com/office/drawing/2014/main" id="{F81EF8D1-99F2-4AFD-AB14-0CA86C5EB2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8" y="1534"/>
                <a:ext cx="672" cy="884"/>
              </a:xfrm>
              <a:custGeom>
                <a:avLst/>
                <a:gdLst>
                  <a:gd name="T0" fmla="*/ 0 w 1345"/>
                  <a:gd name="T1" fmla="*/ 1 h 1768"/>
                  <a:gd name="T2" fmla="*/ 0 w 1345"/>
                  <a:gd name="T3" fmla="*/ 1 h 1768"/>
                  <a:gd name="T4" fmla="*/ 0 w 1345"/>
                  <a:gd name="T5" fmla="*/ 1 h 1768"/>
                  <a:gd name="T6" fmla="*/ 0 w 1345"/>
                  <a:gd name="T7" fmla="*/ 1 h 1768"/>
                  <a:gd name="T8" fmla="*/ 0 w 1345"/>
                  <a:gd name="T9" fmla="*/ 1 h 1768"/>
                  <a:gd name="T10" fmla="*/ 0 w 1345"/>
                  <a:gd name="T11" fmla="*/ 1 h 1768"/>
                  <a:gd name="T12" fmla="*/ 0 w 1345"/>
                  <a:gd name="T13" fmla="*/ 1 h 1768"/>
                  <a:gd name="T14" fmla="*/ 0 w 1345"/>
                  <a:gd name="T15" fmla="*/ 1 h 1768"/>
                  <a:gd name="T16" fmla="*/ 0 w 1345"/>
                  <a:gd name="T17" fmla="*/ 1 h 1768"/>
                  <a:gd name="T18" fmla="*/ 0 w 1345"/>
                  <a:gd name="T19" fmla="*/ 1 h 1768"/>
                  <a:gd name="T20" fmla="*/ 0 w 1345"/>
                  <a:gd name="T21" fmla="*/ 1 h 1768"/>
                  <a:gd name="T22" fmla="*/ 0 w 1345"/>
                  <a:gd name="T23" fmla="*/ 1 h 1768"/>
                  <a:gd name="T24" fmla="*/ 0 w 1345"/>
                  <a:gd name="T25" fmla="*/ 1 h 1768"/>
                  <a:gd name="T26" fmla="*/ 0 w 1345"/>
                  <a:gd name="T27" fmla="*/ 1 h 1768"/>
                  <a:gd name="T28" fmla="*/ 0 w 1345"/>
                  <a:gd name="T29" fmla="*/ 1 h 1768"/>
                  <a:gd name="T30" fmla="*/ 0 w 1345"/>
                  <a:gd name="T31" fmla="*/ 1 h 1768"/>
                  <a:gd name="T32" fmla="*/ 0 w 1345"/>
                  <a:gd name="T33" fmla="*/ 1 h 1768"/>
                  <a:gd name="T34" fmla="*/ 0 w 1345"/>
                  <a:gd name="T35" fmla="*/ 1 h 1768"/>
                  <a:gd name="T36" fmla="*/ 0 w 1345"/>
                  <a:gd name="T37" fmla="*/ 1 h 1768"/>
                  <a:gd name="T38" fmla="*/ 0 w 1345"/>
                  <a:gd name="T39" fmla="*/ 1 h 1768"/>
                  <a:gd name="T40" fmla="*/ 0 w 1345"/>
                  <a:gd name="T41" fmla="*/ 1 h 1768"/>
                  <a:gd name="T42" fmla="*/ 0 w 1345"/>
                  <a:gd name="T43" fmla="*/ 1 h 1768"/>
                  <a:gd name="T44" fmla="*/ 0 w 1345"/>
                  <a:gd name="T45" fmla="*/ 1 h 1768"/>
                  <a:gd name="T46" fmla="*/ 0 w 1345"/>
                  <a:gd name="T47" fmla="*/ 1 h 1768"/>
                  <a:gd name="T48" fmla="*/ 0 w 1345"/>
                  <a:gd name="T49" fmla="*/ 1 h 1768"/>
                  <a:gd name="T50" fmla="*/ 0 w 1345"/>
                  <a:gd name="T51" fmla="*/ 1 h 1768"/>
                  <a:gd name="T52" fmla="*/ 0 w 1345"/>
                  <a:gd name="T53" fmla="*/ 1 h 1768"/>
                  <a:gd name="T54" fmla="*/ 0 w 1345"/>
                  <a:gd name="T55" fmla="*/ 1 h 1768"/>
                  <a:gd name="T56" fmla="*/ 0 w 1345"/>
                  <a:gd name="T57" fmla="*/ 1 h 1768"/>
                  <a:gd name="T58" fmla="*/ 0 w 1345"/>
                  <a:gd name="T59" fmla="*/ 1 h 1768"/>
                  <a:gd name="T60" fmla="*/ 0 w 1345"/>
                  <a:gd name="T61" fmla="*/ 1 h 1768"/>
                  <a:gd name="T62" fmla="*/ 0 w 1345"/>
                  <a:gd name="T63" fmla="*/ 1 h 1768"/>
                  <a:gd name="T64" fmla="*/ 0 w 1345"/>
                  <a:gd name="T65" fmla="*/ 1 h 1768"/>
                  <a:gd name="T66" fmla="*/ 0 w 1345"/>
                  <a:gd name="T67" fmla="*/ 1 h 1768"/>
                  <a:gd name="T68" fmla="*/ 0 w 1345"/>
                  <a:gd name="T69" fmla="*/ 1 h 1768"/>
                  <a:gd name="T70" fmla="*/ 0 w 1345"/>
                  <a:gd name="T71" fmla="*/ 1 h 1768"/>
                  <a:gd name="T72" fmla="*/ 0 w 1345"/>
                  <a:gd name="T73" fmla="*/ 1 h 1768"/>
                  <a:gd name="T74" fmla="*/ 0 w 1345"/>
                  <a:gd name="T75" fmla="*/ 1 h 1768"/>
                  <a:gd name="T76" fmla="*/ 0 w 1345"/>
                  <a:gd name="T77" fmla="*/ 1 h 1768"/>
                  <a:gd name="T78" fmla="*/ 0 w 1345"/>
                  <a:gd name="T79" fmla="*/ 1 h 1768"/>
                  <a:gd name="T80" fmla="*/ 0 w 1345"/>
                  <a:gd name="T81" fmla="*/ 1 h 1768"/>
                  <a:gd name="T82" fmla="*/ 0 w 1345"/>
                  <a:gd name="T83" fmla="*/ 1 h 1768"/>
                  <a:gd name="T84" fmla="*/ 0 w 1345"/>
                  <a:gd name="T85" fmla="*/ 1 h 1768"/>
                  <a:gd name="T86" fmla="*/ 0 w 1345"/>
                  <a:gd name="T87" fmla="*/ 1 h 1768"/>
                  <a:gd name="T88" fmla="*/ 0 w 1345"/>
                  <a:gd name="T89" fmla="*/ 1 h 1768"/>
                  <a:gd name="T90" fmla="*/ 0 w 1345"/>
                  <a:gd name="T91" fmla="*/ 1 h 1768"/>
                  <a:gd name="T92" fmla="*/ 0 w 1345"/>
                  <a:gd name="T93" fmla="*/ 1 h 1768"/>
                  <a:gd name="T94" fmla="*/ 0 w 1345"/>
                  <a:gd name="T95" fmla="*/ 1 h 1768"/>
                  <a:gd name="T96" fmla="*/ 0 w 1345"/>
                  <a:gd name="T97" fmla="*/ 1 h 1768"/>
                  <a:gd name="T98" fmla="*/ 0 w 1345"/>
                  <a:gd name="T99" fmla="*/ 1 h 1768"/>
                  <a:gd name="T100" fmla="*/ 0 w 1345"/>
                  <a:gd name="T101" fmla="*/ 1 h 1768"/>
                  <a:gd name="T102" fmla="*/ 0 w 1345"/>
                  <a:gd name="T103" fmla="*/ 1 h 176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345"/>
                  <a:gd name="T157" fmla="*/ 0 h 1768"/>
                  <a:gd name="T158" fmla="*/ 1345 w 1345"/>
                  <a:gd name="T159" fmla="*/ 1768 h 176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345" h="1768">
                    <a:moveTo>
                      <a:pt x="54" y="148"/>
                    </a:moveTo>
                    <a:lnTo>
                      <a:pt x="41" y="136"/>
                    </a:lnTo>
                    <a:lnTo>
                      <a:pt x="30" y="125"/>
                    </a:lnTo>
                    <a:lnTo>
                      <a:pt x="22" y="116"/>
                    </a:lnTo>
                    <a:lnTo>
                      <a:pt x="15" y="107"/>
                    </a:lnTo>
                    <a:lnTo>
                      <a:pt x="11" y="98"/>
                    </a:lnTo>
                    <a:lnTo>
                      <a:pt x="11" y="88"/>
                    </a:lnTo>
                    <a:lnTo>
                      <a:pt x="11" y="79"/>
                    </a:lnTo>
                    <a:lnTo>
                      <a:pt x="13" y="72"/>
                    </a:lnTo>
                    <a:lnTo>
                      <a:pt x="19" y="64"/>
                    </a:lnTo>
                    <a:lnTo>
                      <a:pt x="24" y="57"/>
                    </a:lnTo>
                    <a:lnTo>
                      <a:pt x="41" y="42"/>
                    </a:lnTo>
                    <a:lnTo>
                      <a:pt x="65" y="31"/>
                    </a:lnTo>
                    <a:lnTo>
                      <a:pt x="93" y="22"/>
                    </a:lnTo>
                    <a:lnTo>
                      <a:pt x="126" y="14"/>
                    </a:lnTo>
                    <a:lnTo>
                      <a:pt x="161" y="7"/>
                    </a:lnTo>
                    <a:lnTo>
                      <a:pt x="200" y="3"/>
                    </a:lnTo>
                    <a:lnTo>
                      <a:pt x="241" y="1"/>
                    </a:lnTo>
                    <a:lnTo>
                      <a:pt x="283" y="0"/>
                    </a:lnTo>
                    <a:lnTo>
                      <a:pt x="326" y="1"/>
                    </a:lnTo>
                    <a:lnTo>
                      <a:pt x="368" y="5"/>
                    </a:lnTo>
                    <a:lnTo>
                      <a:pt x="409" y="11"/>
                    </a:lnTo>
                    <a:lnTo>
                      <a:pt x="431" y="14"/>
                    </a:lnTo>
                    <a:lnTo>
                      <a:pt x="455" y="18"/>
                    </a:lnTo>
                    <a:lnTo>
                      <a:pt x="483" y="24"/>
                    </a:lnTo>
                    <a:lnTo>
                      <a:pt x="513" y="29"/>
                    </a:lnTo>
                    <a:lnTo>
                      <a:pt x="546" y="35"/>
                    </a:lnTo>
                    <a:lnTo>
                      <a:pt x="581" y="42"/>
                    </a:lnTo>
                    <a:lnTo>
                      <a:pt x="655" y="59"/>
                    </a:lnTo>
                    <a:lnTo>
                      <a:pt x="735" y="75"/>
                    </a:lnTo>
                    <a:lnTo>
                      <a:pt x="816" y="96"/>
                    </a:lnTo>
                    <a:lnTo>
                      <a:pt x="899" y="116"/>
                    </a:lnTo>
                    <a:lnTo>
                      <a:pt x="981" y="140"/>
                    </a:lnTo>
                    <a:lnTo>
                      <a:pt x="1058" y="164"/>
                    </a:lnTo>
                    <a:lnTo>
                      <a:pt x="1097" y="177"/>
                    </a:lnTo>
                    <a:lnTo>
                      <a:pt x="1132" y="190"/>
                    </a:lnTo>
                    <a:lnTo>
                      <a:pt x="1165" y="203"/>
                    </a:lnTo>
                    <a:lnTo>
                      <a:pt x="1197" y="218"/>
                    </a:lnTo>
                    <a:lnTo>
                      <a:pt x="1227" y="231"/>
                    </a:lnTo>
                    <a:lnTo>
                      <a:pt x="1254" y="246"/>
                    </a:lnTo>
                    <a:lnTo>
                      <a:pt x="1278" y="259"/>
                    </a:lnTo>
                    <a:lnTo>
                      <a:pt x="1299" y="273"/>
                    </a:lnTo>
                    <a:lnTo>
                      <a:pt x="1315" y="288"/>
                    </a:lnTo>
                    <a:lnTo>
                      <a:pt x="1328" y="303"/>
                    </a:lnTo>
                    <a:lnTo>
                      <a:pt x="1339" y="318"/>
                    </a:lnTo>
                    <a:lnTo>
                      <a:pt x="1345" y="334"/>
                    </a:lnTo>
                    <a:lnTo>
                      <a:pt x="1345" y="349"/>
                    </a:lnTo>
                    <a:lnTo>
                      <a:pt x="1341" y="364"/>
                    </a:lnTo>
                    <a:lnTo>
                      <a:pt x="1332" y="379"/>
                    </a:lnTo>
                    <a:lnTo>
                      <a:pt x="1315" y="395"/>
                    </a:lnTo>
                    <a:lnTo>
                      <a:pt x="1293" y="412"/>
                    </a:lnTo>
                    <a:lnTo>
                      <a:pt x="1265" y="429"/>
                    </a:lnTo>
                    <a:lnTo>
                      <a:pt x="1232" y="445"/>
                    </a:lnTo>
                    <a:lnTo>
                      <a:pt x="1193" y="464"/>
                    </a:lnTo>
                    <a:lnTo>
                      <a:pt x="1153" y="482"/>
                    </a:lnTo>
                    <a:lnTo>
                      <a:pt x="1106" y="501"/>
                    </a:lnTo>
                    <a:lnTo>
                      <a:pt x="1056" y="519"/>
                    </a:lnTo>
                    <a:lnTo>
                      <a:pt x="1003" y="538"/>
                    </a:lnTo>
                    <a:lnTo>
                      <a:pt x="949" y="556"/>
                    </a:lnTo>
                    <a:lnTo>
                      <a:pt x="892" y="577"/>
                    </a:lnTo>
                    <a:lnTo>
                      <a:pt x="773" y="615"/>
                    </a:lnTo>
                    <a:lnTo>
                      <a:pt x="651" y="656"/>
                    </a:lnTo>
                    <a:lnTo>
                      <a:pt x="531" y="697"/>
                    </a:lnTo>
                    <a:lnTo>
                      <a:pt x="472" y="719"/>
                    </a:lnTo>
                    <a:lnTo>
                      <a:pt x="415" y="739"/>
                    </a:lnTo>
                    <a:lnTo>
                      <a:pt x="359" y="760"/>
                    </a:lnTo>
                    <a:lnTo>
                      <a:pt x="307" y="780"/>
                    </a:lnTo>
                    <a:lnTo>
                      <a:pt x="257" y="802"/>
                    </a:lnTo>
                    <a:lnTo>
                      <a:pt x="209" y="823"/>
                    </a:lnTo>
                    <a:lnTo>
                      <a:pt x="167" y="843"/>
                    </a:lnTo>
                    <a:lnTo>
                      <a:pt x="128" y="863"/>
                    </a:lnTo>
                    <a:lnTo>
                      <a:pt x="95" y="884"/>
                    </a:lnTo>
                    <a:lnTo>
                      <a:pt x="65" y="904"/>
                    </a:lnTo>
                    <a:lnTo>
                      <a:pt x="41" y="924"/>
                    </a:lnTo>
                    <a:lnTo>
                      <a:pt x="24" y="945"/>
                    </a:lnTo>
                    <a:lnTo>
                      <a:pt x="13" y="965"/>
                    </a:lnTo>
                    <a:lnTo>
                      <a:pt x="9" y="985"/>
                    </a:lnTo>
                    <a:lnTo>
                      <a:pt x="13" y="1006"/>
                    </a:lnTo>
                    <a:lnTo>
                      <a:pt x="22" y="1026"/>
                    </a:lnTo>
                    <a:lnTo>
                      <a:pt x="37" y="1046"/>
                    </a:lnTo>
                    <a:lnTo>
                      <a:pt x="59" y="1069"/>
                    </a:lnTo>
                    <a:lnTo>
                      <a:pt x="85" y="1091"/>
                    </a:lnTo>
                    <a:lnTo>
                      <a:pt x="117" y="1111"/>
                    </a:lnTo>
                    <a:lnTo>
                      <a:pt x="154" y="1135"/>
                    </a:lnTo>
                    <a:lnTo>
                      <a:pt x="194" y="1157"/>
                    </a:lnTo>
                    <a:lnTo>
                      <a:pt x="237" y="1180"/>
                    </a:lnTo>
                    <a:lnTo>
                      <a:pt x="285" y="1202"/>
                    </a:lnTo>
                    <a:lnTo>
                      <a:pt x="335" y="1224"/>
                    </a:lnTo>
                    <a:lnTo>
                      <a:pt x="387" y="1248"/>
                    </a:lnTo>
                    <a:lnTo>
                      <a:pt x="440" y="1270"/>
                    </a:lnTo>
                    <a:lnTo>
                      <a:pt x="498" y="1292"/>
                    </a:lnTo>
                    <a:lnTo>
                      <a:pt x="612" y="1337"/>
                    </a:lnTo>
                    <a:lnTo>
                      <a:pt x="729" y="1381"/>
                    </a:lnTo>
                    <a:lnTo>
                      <a:pt x="844" y="1424"/>
                    </a:lnTo>
                    <a:lnTo>
                      <a:pt x="899" y="1444"/>
                    </a:lnTo>
                    <a:lnTo>
                      <a:pt x="955" y="1464"/>
                    </a:lnTo>
                    <a:lnTo>
                      <a:pt x="1006" y="1483"/>
                    </a:lnTo>
                    <a:lnTo>
                      <a:pt x="1055" y="1503"/>
                    </a:lnTo>
                    <a:lnTo>
                      <a:pt x="1103" y="1522"/>
                    </a:lnTo>
                    <a:lnTo>
                      <a:pt x="1145" y="1538"/>
                    </a:lnTo>
                    <a:lnTo>
                      <a:pt x="1186" y="1555"/>
                    </a:lnTo>
                    <a:lnTo>
                      <a:pt x="1221" y="1572"/>
                    </a:lnTo>
                    <a:lnTo>
                      <a:pt x="1252" y="1586"/>
                    </a:lnTo>
                    <a:lnTo>
                      <a:pt x="1278" y="1601"/>
                    </a:lnTo>
                    <a:lnTo>
                      <a:pt x="1299" y="1614"/>
                    </a:lnTo>
                    <a:lnTo>
                      <a:pt x="1313" y="1627"/>
                    </a:lnTo>
                    <a:lnTo>
                      <a:pt x="1325" y="1638"/>
                    </a:lnTo>
                    <a:lnTo>
                      <a:pt x="1330" y="1649"/>
                    </a:lnTo>
                    <a:lnTo>
                      <a:pt x="1336" y="1660"/>
                    </a:lnTo>
                    <a:lnTo>
                      <a:pt x="1336" y="1672"/>
                    </a:lnTo>
                    <a:lnTo>
                      <a:pt x="1334" y="1681"/>
                    </a:lnTo>
                    <a:lnTo>
                      <a:pt x="1330" y="1690"/>
                    </a:lnTo>
                    <a:lnTo>
                      <a:pt x="1323" y="1699"/>
                    </a:lnTo>
                    <a:lnTo>
                      <a:pt x="1313" y="1707"/>
                    </a:lnTo>
                    <a:lnTo>
                      <a:pt x="1302" y="1714"/>
                    </a:lnTo>
                    <a:lnTo>
                      <a:pt x="1289" y="1721"/>
                    </a:lnTo>
                    <a:lnTo>
                      <a:pt x="1275" y="1729"/>
                    </a:lnTo>
                    <a:lnTo>
                      <a:pt x="1258" y="1734"/>
                    </a:lnTo>
                    <a:lnTo>
                      <a:pt x="1219" y="1745"/>
                    </a:lnTo>
                    <a:lnTo>
                      <a:pt x="1175" y="1755"/>
                    </a:lnTo>
                    <a:lnTo>
                      <a:pt x="1127" y="1760"/>
                    </a:lnTo>
                    <a:lnTo>
                      <a:pt x="1077" y="1766"/>
                    </a:lnTo>
                    <a:lnTo>
                      <a:pt x="1025" y="1768"/>
                    </a:lnTo>
                    <a:lnTo>
                      <a:pt x="971" y="1768"/>
                    </a:lnTo>
                    <a:lnTo>
                      <a:pt x="919" y="1768"/>
                    </a:lnTo>
                    <a:lnTo>
                      <a:pt x="870" y="1762"/>
                    </a:lnTo>
                    <a:lnTo>
                      <a:pt x="821" y="1757"/>
                    </a:lnTo>
                    <a:lnTo>
                      <a:pt x="779" y="1749"/>
                    </a:lnTo>
                    <a:lnTo>
                      <a:pt x="757" y="1744"/>
                    </a:lnTo>
                    <a:lnTo>
                      <a:pt x="735" y="1738"/>
                    </a:lnTo>
                    <a:lnTo>
                      <a:pt x="709" y="1733"/>
                    </a:lnTo>
                    <a:lnTo>
                      <a:pt x="679" y="1725"/>
                    </a:lnTo>
                    <a:lnTo>
                      <a:pt x="620" y="1708"/>
                    </a:lnTo>
                    <a:lnTo>
                      <a:pt x="555" y="1690"/>
                    </a:lnTo>
                    <a:lnTo>
                      <a:pt x="485" y="1668"/>
                    </a:lnTo>
                    <a:lnTo>
                      <a:pt x="416" y="1644"/>
                    </a:lnTo>
                    <a:lnTo>
                      <a:pt x="346" y="1618"/>
                    </a:lnTo>
                    <a:lnTo>
                      <a:pt x="278" y="1592"/>
                    </a:lnTo>
                    <a:lnTo>
                      <a:pt x="213" y="1562"/>
                    </a:lnTo>
                    <a:lnTo>
                      <a:pt x="154" y="1533"/>
                    </a:lnTo>
                    <a:lnTo>
                      <a:pt x="128" y="1518"/>
                    </a:lnTo>
                    <a:lnTo>
                      <a:pt x="102" y="1501"/>
                    </a:lnTo>
                    <a:lnTo>
                      <a:pt x="80" y="1487"/>
                    </a:lnTo>
                    <a:lnTo>
                      <a:pt x="59" y="1470"/>
                    </a:lnTo>
                    <a:lnTo>
                      <a:pt x="41" y="1453"/>
                    </a:lnTo>
                    <a:lnTo>
                      <a:pt x="26" y="1438"/>
                    </a:lnTo>
                    <a:lnTo>
                      <a:pt x="15" y="1422"/>
                    </a:lnTo>
                    <a:lnTo>
                      <a:pt x="6" y="1405"/>
                    </a:lnTo>
                    <a:lnTo>
                      <a:pt x="2" y="1389"/>
                    </a:lnTo>
                    <a:lnTo>
                      <a:pt x="0" y="1374"/>
                    </a:lnTo>
                    <a:lnTo>
                      <a:pt x="2" y="1357"/>
                    </a:lnTo>
                    <a:lnTo>
                      <a:pt x="9" y="1340"/>
                    </a:lnTo>
                    <a:lnTo>
                      <a:pt x="22" y="1324"/>
                    </a:lnTo>
                    <a:lnTo>
                      <a:pt x="39" y="1307"/>
                    </a:lnTo>
                    <a:lnTo>
                      <a:pt x="65" y="1291"/>
                    </a:lnTo>
                    <a:lnTo>
                      <a:pt x="93" y="1272"/>
                    </a:lnTo>
                    <a:lnTo>
                      <a:pt x="128" y="1255"/>
                    </a:lnTo>
                    <a:lnTo>
                      <a:pt x="167" y="1237"/>
                    </a:lnTo>
                    <a:lnTo>
                      <a:pt x="209" y="1218"/>
                    </a:lnTo>
                    <a:lnTo>
                      <a:pt x="255" y="1198"/>
                    </a:lnTo>
                    <a:lnTo>
                      <a:pt x="305" y="1180"/>
                    </a:lnTo>
                    <a:lnTo>
                      <a:pt x="359" y="1159"/>
                    </a:lnTo>
                    <a:lnTo>
                      <a:pt x="413" y="1141"/>
                    </a:lnTo>
                    <a:lnTo>
                      <a:pt x="470" y="1120"/>
                    </a:lnTo>
                    <a:lnTo>
                      <a:pt x="588" y="1080"/>
                    </a:lnTo>
                    <a:lnTo>
                      <a:pt x="709" y="1039"/>
                    </a:lnTo>
                    <a:lnTo>
                      <a:pt x="827" y="998"/>
                    </a:lnTo>
                    <a:lnTo>
                      <a:pt x="884" y="978"/>
                    </a:lnTo>
                    <a:lnTo>
                      <a:pt x="942" y="958"/>
                    </a:lnTo>
                    <a:lnTo>
                      <a:pt x="995" y="937"/>
                    </a:lnTo>
                    <a:lnTo>
                      <a:pt x="1049" y="917"/>
                    </a:lnTo>
                    <a:lnTo>
                      <a:pt x="1097" y="897"/>
                    </a:lnTo>
                    <a:lnTo>
                      <a:pt x="1143" y="876"/>
                    </a:lnTo>
                    <a:lnTo>
                      <a:pt x="1186" y="856"/>
                    </a:lnTo>
                    <a:lnTo>
                      <a:pt x="1223" y="836"/>
                    </a:lnTo>
                    <a:lnTo>
                      <a:pt x="1258" y="815"/>
                    </a:lnTo>
                    <a:lnTo>
                      <a:pt x="1286" y="795"/>
                    </a:lnTo>
                    <a:lnTo>
                      <a:pt x="1310" y="776"/>
                    </a:lnTo>
                    <a:lnTo>
                      <a:pt x="1326" y="756"/>
                    </a:lnTo>
                    <a:lnTo>
                      <a:pt x="1337" y="738"/>
                    </a:lnTo>
                    <a:lnTo>
                      <a:pt x="1341" y="719"/>
                    </a:lnTo>
                    <a:lnTo>
                      <a:pt x="1339" y="701"/>
                    </a:lnTo>
                    <a:lnTo>
                      <a:pt x="1330" y="682"/>
                    </a:lnTo>
                    <a:lnTo>
                      <a:pt x="1315" y="662"/>
                    </a:lnTo>
                    <a:lnTo>
                      <a:pt x="1295" y="643"/>
                    </a:lnTo>
                    <a:lnTo>
                      <a:pt x="1269" y="623"/>
                    </a:lnTo>
                    <a:lnTo>
                      <a:pt x="1238" y="603"/>
                    </a:lnTo>
                    <a:lnTo>
                      <a:pt x="1204" y="582"/>
                    </a:lnTo>
                    <a:lnTo>
                      <a:pt x="1165" y="564"/>
                    </a:lnTo>
                    <a:lnTo>
                      <a:pt x="1123" y="543"/>
                    </a:lnTo>
                    <a:lnTo>
                      <a:pt x="1077" y="523"/>
                    </a:lnTo>
                    <a:lnTo>
                      <a:pt x="1029" y="503"/>
                    </a:lnTo>
                    <a:lnTo>
                      <a:pt x="979" y="482"/>
                    </a:lnTo>
                    <a:lnTo>
                      <a:pt x="925" y="462"/>
                    </a:lnTo>
                    <a:lnTo>
                      <a:pt x="871" y="443"/>
                    </a:lnTo>
                    <a:lnTo>
                      <a:pt x="759" y="403"/>
                    </a:lnTo>
                    <a:lnTo>
                      <a:pt x="644" y="366"/>
                    </a:lnTo>
                    <a:lnTo>
                      <a:pt x="531" y="329"/>
                    </a:lnTo>
                    <a:lnTo>
                      <a:pt x="476" y="310"/>
                    </a:lnTo>
                    <a:lnTo>
                      <a:pt x="422" y="294"/>
                    </a:lnTo>
                    <a:lnTo>
                      <a:pt x="372" y="275"/>
                    </a:lnTo>
                    <a:lnTo>
                      <a:pt x="322" y="259"/>
                    </a:lnTo>
                    <a:lnTo>
                      <a:pt x="274" y="244"/>
                    </a:lnTo>
                    <a:lnTo>
                      <a:pt x="231" y="227"/>
                    </a:lnTo>
                    <a:lnTo>
                      <a:pt x="191" y="212"/>
                    </a:lnTo>
                    <a:lnTo>
                      <a:pt x="154" y="197"/>
                    </a:lnTo>
                    <a:lnTo>
                      <a:pt x="122" y="185"/>
                    </a:lnTo>
                    <a:lnTo>
                      <a:pt x="95" y="172"/>
                    </a:lnTo>
                    <a:lnTo>
                      <a:pt x="71" y="159"/>
                    </a:lnTo>
                    <a:lnTo>
                      <a:pt x="54" y="148"/>
                    </a:lnTo>
                    <a:close/>
                  </a:path>
                </a:pathLst>
              </a:custGeom>
              <a:noFill/>
              <a:ln w="17463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7" name="Freeform 445">
                <a:extLst>
                  <a:ext uri="{FF2B5EF4-FFF2-40B4-BE49-F238E27FC236}">
                    <a16:creationId xmlns:a16="http://schemas.microsoft.com/office/drawing/2014/main" id="{615633F8-F6E8-4285-A6FC-8A8B295DB0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7" y="1532"/>
                <a:ext cx="672" cy="884"/>
              </a:xfrm>
              <a:custGeom>
                <a:avLst/>
                <a:gdLst>
                  <a:gd name="T0" fmla="*/ 0 w 1345"/>
                  <a:gd name="T1" fmla="*/ 1 h 1768"/>
                  <a:gd name="T2" fmla="*/ 0 w 1345"/>
                  <a:gd name="T3" fmla="*/ 1 h 1768"/>
                  <a:gd name="T4" fmla="*/ 0 w 1345"/>
                  <a:gd name="T5" fmla="*/ 1 h 1768"/>
                  <a:gd name="T6" fmla="*/ 0 w 1345"/>
                  <a:gd name="T7" fmla="*/ 1 h 1768"/>
                  <a:gd name="T8" fmla="*/ 0 w 1345"/>
                  <a:gd name="T9" fmla="*/ 1 h 1768"/>
                  <a:gd name="T10" fmla="*/ 0 w 1345"/>
                  <a:gd name="T11" fmla="*/ 1 h 1768"/>
                  <a:gd name="T12" fmla="*/ 0 w 1345"/>
                  <a:gd name="T13" fmla="*/ 1 h 1768"/>
                  <a:gd name="T14" fmla="*/ 0 w 1345"/>
                  <a:gd name="T15" fmla="*/ 1 h 1768"/>
                  <a:gd name="T16" fmla="*/ 0 w 1345"/>
                  <a:gd name="T17" fmla="*/ 1 h 1768"/>
                  <a:gd name="T18" fmla="*/ 0 w 1345"/>
                  <a:gd name="T19" fmla="*/ 1 h 1768"/>
                  <a:gd name="T20" fmla="*/ 0 w 1345"/>
                  <a:gd name="T21" fmla="*/ 1 h 1768"/>
                  <a:gd name="T22" fmla="*/ 0 w 1345"/>
                  <a:gd name="T23" fmla="*/ 1 h 1768"/>
                  <a:gd name="T24" fmla="*/ 0 w 1345"/>
                  <a:gd name="T25" fmla="*/ 1 h 1768"/>
                  <a:gd name="T26" fmla="*/ 0 w 1345"/>
                  <a:gd name="T27" fmla="*/ 1 h 1768"/>
                  <a:gd name="T28" fmla="*/ 0 w 1345"/>
                  <a:gd name="T29" fmla="*/ 1 h 1768"/>
                  <a:gd name="T30" fmla="*/ 0 w 1345"/>
                  <a:gd name="T31" fmla="*/ 1 h 1768"/>
                  <a:gd name="T32" fmla="*/ 0 w 1345"/>
                  <a:gd name="T33" fmla="*/ 1 h 1768"/>
                  <a:gd name="T34" fmla="*/ 0 w 1345"/>
                  <a:gd name="T35" fmla="*/ 1 h 1768"/>
                  <a:gd name="T36" fmla="*/ 0 w 1345"/>
                  <a:gd name="T37" fmla="*/ 1 h 1768"/>
                  <a:gd name="T38" fmla="*/ 0 w 1345"/>
                  <a:gd name="T39" fmla="*/ 1 h 1768"/>
                  <a:gd name="T40" fmla="*/ 0 w 1345"/>
                  <a:gd name="T41" fmla="*/ 1 h 1768"/>
                  <a:gd name="T42" fmla="*/ 0 w 1345"/>
                  <a:gd name="T43" fmla="*/ 1 h 1768"/>
                  <a:gd name="T44" fmla="*/ 0 w 1345"/>
                  <a:gd name="T45" fmla="*/ 1 h 1768"/>
                  <a:gd name="T46" fmla="*/ 0 w 1345"/>
                  <a:gd name="T47" fmla="*/ 1 h 1768"/>
                  <a:gd name="T48" fmla="*/ 0 w 1345"/>
                  <a:gd name="T49" fmla="*/ 1 h 1768"/>
                  <a:gd name="T50" fmla="*/ 0 w 1345"/>
                  <a:gd name="T51" fmla="*/ 1 h 1768"/>
                  <a:gd name="T52" fmla="*/ 0 w 1345"/>
                  <a:gd name="T53" fmla="*/ 1 h 1768"/>
                  <a:gd name="T54" fmla="*/ 0 w 1345"/>
                  <a:gd name="T55" fmla="*/ 1 h 1768"/>
                  <a:gd name="T56" fmla="*/ 0 w 1345"/>
                  <a:gd name="T57" fmla="*/ 1 h 1768"/>
                  <a:gd name="T58" fmla="*/ 0 w 1345"/>
                  <a:gd name="T59" fmla="*/ 1 h 1768"/>
                  <a:gd name="T60" fmla="*/ 0 w 1345"/>
                  <a:gd name="T61" fmla="*/ 1 h 1768"/>
                  <a:gd name="T62" fmla="*/ 0 w 1345"/>
                  <a:gd name="T63" fmla="*/ 1 h 1768"/>
                  <a:gd name="T64" fmla="*/ 0 w 1345"/>
                  <a:gd name="T65" fmla="*/ 1 h 1768"/>
                  <a:gd name="T66" fmla="*/ 0 w 1345"/>
                  <a:gd name="T67" fmla="*/ 1 h 1768"/>
                  <a:gd name="T68" fmla="*/ 0 w 1345"/>
                  <a:gd name="T69" fmla="*/ 1 h 1768"/>
                  <a:gd name="T70" fmla="*/ 0 w 1345"/>
                  <a:gd name="T71" fmla="*/ 1 h 1768"/>
                  <a:gd name="T72" fmla="*/ 0 w 1345"/>
                  <a:gd name="T73" fmla="*/ 1 h 1768"/>
                  <a:gd name="T74" fmla="*/ 0 w 1345"/>
                  <a:gd name="T75" fmla="*/ 1 h 1768"/>
                  <a:gd name="T76" fmla="*/ 0 w 1345"/>
                  <a:gd name="T77" fmla="*/ 1 h 1768"/>
                  <a:gd name="T78" fmla="*/ 0 w 1345"/>
                  <a:gd name="T79" fmla="*/ 1 h 1768"/>
                  <a:gd name="T80" fmla="*/ 0 w 1345"/>
                  <a:gd name="T81" fmla="*/ 1 h 1768"/>
                  <a:gd name="T82" fmla="*/ 0 w 1345"/>
                  <a:gd name="T83" fmla="*/ 1 h 1768"/>
                  <a:gd name="T84" fmla="*/ 0 w 1345"/>
                  <a:gd name="T85" fmla="*/ 1 h 1768"/>
                  <a:gd name="T86" fmla="*/ 0 w 1345"/>
                  <a:gd name="T87" fmla="*/ 1 h 1768"/>
                  <a:gd name="T88" fmla="*/ 0 w 1345"/>
                  <a:gd name="T89" fmla="*/ 1 h 1768"/>
                  <a:gd name="T90" fmla="*/ 0 w 1345"/>
                  <a:gd name="T91" fmla="*/ 1 h 1768"/>
                  <a:gd name="T92" fmla="*/ 0 w 1345"/>
                  <a:gd name="T93" fmla="*/ 1 h 1768"/>
                  <a:gd name="T94" fmla="*/ 0 w 1345"/>
                  <a:gd name="T95" fmla="*/ 1 h 1768"/>
                  <a:gd name="T96" fmla="*/ 0 w 1345"/>
                  <a:gd name="T97" fmla="*/ 1 h 1768"/>
                  <a:gd name="T98" fmla="*/ 0 w 1345"/>
                  <a:gd name="T99" fmla="*/ 1 h 1768"/>
                  <a:gd name="T100" fmla="*/ 0 w 1345"/>
                  <a:gd name="T101" fmla="*/ 1 h 1768"/>
                  <a:gd name="T102" fmla="*/ 0 w 1345"/>
                  <a:gd name="T103" fmla="*/ 1 h 176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345"/>
                  <a:gd name="T157" fmla="*/ 0 h 1768"/>
                  <a:gd name="T158" fmla="*/ 1345 w 1345"/>
                  <a:gd name="T159" fmla="*/ 1768 h 176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345" h="1768">
                    <a:moveTo>
                      <a:pt x="1291" y="148"/>
                    </a:moveTo>
                    <a:lnTo>
                      <a:pt x="1304" y="137"/>
                    </a:lnTo>
                    <a:lnTo>
                      <a:pt x="1315" y="126"/>
                    </a:lnTo>
                    <a:lnTo>
                      <a:pt x="1323" y="117"/>
                    </a:lnTo>
                    <a:lnTo>
                      <a:pt x="1330" y="107"/>
                    </a:lnTo>
                    <a:lnTo>
                      <a:pt x="1334" y="98"/>
                    </a:lnTo>
                    <a:lnTo>
                      <a:pt x="1334" y="89"/>
                    </a:lnTo>
                    <a:lnTo>
                      <a:pt x="1334" y="80"/>
                    </a:lnTo>
                    <a:lnTo>
                      <a:pt x="1332" y="72"/>
                    </a:lnTo>
                    <a:lnTo>
                      <a:pt x="1326" y="65"/>
                    </a:lnTo>
                    <a:lnTo>
                      <a:pt x="1321" y="57"/>
                    </a:lnTo>
                    <a:lnTo>
                      <a:pt x="1304" y="43"/>
                    </a:lnTo>
                    <a:lnTo>
                      <a:pt x="1280" y="31"/>
                    </a:lnTo>
                    <a:lnTo>
                      <a:pt x="1252" y="22"/>
                    </a:lnTo>
                    <a:lnTo>
                      <a:pt x="1219" y="15"/>
                    </a:lnTo>
                    <a:lnTo>
                      <a:pt x="1184" y="7"/>
                    </a:lnTo>
                    <a:lnTo>
                      <a:pt x="1145" y="4"/>
                    </a:lnTo>
                    <a:lnTo>
                      <a:pt x="1105" y="2"/>
                    </a:lnTo>
                    <a:lnTo>
                      <a:pt x="1062" y="0"/>
                    </a:lnTo>
                    <a:lnTo>
                      <a:pt x="1019" y="2"/>
                    </a:lnTo>
                    <a:lnTo>
                      <a:pt x="977" y="6"/>
                    </a:lnTo>
                    <a:lnTo>
                      <a:pt x="936" y="11"/>
                    </a:lnTo>
                    <a:lnTo>
                      <a:pt x="914" y="15"/>
                    </a:lnTo>
                    <a:lnTo>
                      <a:pt x="890" y="19"/>
                    </a:lnTo>
                    <a:lnTo>
                      <a:pt x="862" y="24"/>
                    </a:lnTo>
                    <a:lnTo>
                      <a:pt x="833" y="30"/>
                    </a:lnTo>
                    <a:lnTo>
                      <a:pt x="799" y="35"/>
                    </a:lnTo>
                    <a:lnTo>
                      <a:pt x="764" y="43"/>
                    </a:lnTo>
                    <a:lnTo>
                      <a:pt x="690" y="59"/>
                    </a:lnTo>
                    <a:lnTo>
                      <a:pt x="611" y="76"/>
                    </a:lnTo>
                    <a:lnTo>
                      <a:pt x="529" y="96"/>
                    </a:lnTo>
                    <a:lnTo>
                      <a:pt x="446" y="117"/>
                    </a:lnTo>
                    <a:lnTo>
                      <a:pt x="365" y="141"/>
                    </a:lnTo>
                    <a:lnTo>
                      <a:pt x="287" y="165"/>
                    </a:lnTo>
                    <a:lnTo>
                      <a:pt x="248" y="178"/>
                    </a:lnTo>
                    <a:lnTo>
                      <a:pt x="213" y="191"/>
                    </a:lnTo>
                    <a:lnTo>
                      <a:pt x="180" y="203"/>
                    </a:lnTo>
                    <a:lnTo>
                      <a:pt x="148" y="218"/>
                    </a:lnTo>
                    <a:lnTo>
                      <a:pt x="119" y="231"/>
                    </a:lnTo>
                    <a:lnTo>
                      <a:pt x="91" y="246"/>
                    </a:lnTo>
                    <a:lnTo>
                      <a:pt x="67" y="259"/>
                    </a:lnTo>
                    <a:lnTo>
                      <a:pt x="47" y="274"/>
                    </a:lnTo>
                    <a:lnTo>
                      <a:pt x="30" y="289"/>
                    </a:lnTo>
                    <a:lnTo>
                      <a:pt x="17" y="303"/>
                    </a:lnTo>
                    <a:lnTo>
                      <a:pt x="6" y="318"/>
                    </a:lnTo>
                    <a:lnTo>
                      <a:pt x="0" y="335"/>
                    </a:lnTo>
                    <a:lnTo>
                      <a:pt x="0" y="350"/>
                    </a:lnTo>
                    <a:lnTo>
                      <a:pt x="4" y="364"/>
                    </a:lnTo>
                    <a:lnTo>
                      <a:pt x="13" y="379"/>
                    </a:lnTo>
                    <a:lnTo>
                      <a:pt x="30" y="396"/>
                    </a:lnTo>
                    <a:lnTo>
                      <a:pt x="52" y="412"/>
                    </a:lnTo>
                    <a:lnTo>
                      <a:pt x="80" y="429"/>
                    </a:lnTo>
                    <a:lnTo>
                      <a:pt x="113" y="446"/>
                    </a:lnTo>
                    <a:lnTo>
                      <a:pt x="152" y="464"/>
                    </a:lnTo>
                    <a:lnTo>
                      <a:pt x="194" y="483"/>
                    </a:lnTo>
                    <a:lnTo>
                      <a:pt x="239" y="501"/>
                    </a:lnTo>
                    <a:lnTo>
                      <a:pt x="289" y="520"/>
                    </a:lnTo>
                    <a:lnTo>
                      <a:pt x="342" y="538"/>
                    </a:lnTo>
                    <a:lnTo>
                      <a:pt x="396" y="557"/>
                    </a:lnTo>
                    <a:lnTo>
                      <a:pt x="453" y="577"/>
                    </a:lnTo>
                    <a:lnTo>
                      <a:pt x="572" y="616"/>
                    </a:lnTo>
                    <a:lnTo>
                      <a:pt x="694" y="657"/>
                    </a:lnTo>
                    <a:lnTo>
                      <a:pt x="814" y="697"/>
                    </a:lnTo>
                    <a:lnTo>
                      <a:pt x="873" y="719"/>
                    </a:lnTo>
                    <a:lnTo>
                      <a:pt x="931" y="740"/>
                    </a:lnTo>
                    <a:lnTo>
                      <a:pt x="986" y="760"/>
                    </a:lnTo>
                    <a:lnTo>
                      <a:pt x="1038" y="781"/>
                    </a:lnTo>
                    <a:lnTo>
                      <a:pt x="1088" y="803"/>
                    </a:lnTo>
                    <a:lnTo>
                      <a:pt x="1136" y="823"/>
                    </a:lnTo>
                    <a:lnTo>
                      <a:pt x="1178" y="843"/>
                    </a:lnTo>
                    <a:lnTo>
                      <a:pt x="1217" y="864"/>
                    </a:lnTo>
                    <a:lnTo>
                      <a:pt x="1251" y="884"/>
                    </a:lnTo>
                    <a:lnTo>
                      <a:pt x="1280" y="904"/>
                    </a:lnTo>
                    <a:lnTo>
                      <a:pt x="1304" y="925"/>
                    </a:lnTo>
                    <a:lnTo>
                      <a:pt x="1321" y="945"/>
                    </a:lnTo>
                    <a:lnTo>
                      <a:pt x="1332" y="965"/>
                    </a:lnTo>
                    <a:lnTo>
                      <a:pt x="1336" y="986"/>
                    </a:lnTo>
                    <a:lnTo>
                      <a:pt x="1332" y="1006"/>
                    </a:lnTo>
                    <a:lnTo>
                      <a:pt x="1323" y="1026"/>
                    </a:lnTo>
                    <a:lnTo>
                      <a:pt x="1308" y="1047"/>
                    </a:lnTo>
                    <a:lnTo>
                      <a:pt x="1286" y="1069"/>
                    </a:lnTo>
                    <a:lnTo>
                      <a:pt x="1260" y="1091"/>
                    </a:lnTo>
                    <a:lnTo>
                      <a:pt x="1228" y="1112"/>
                    </a:lnTo>
                    <a:lnTo>
                      <a:pt x="1191" y="1136"/>
                    </a:lnTo>
                    <a:lnTo>
                      <a:pt x="1151" y="1158"/>
                    </a:lnTo>
                    <a:lnTo>
                      <a:pt x="1108" y="1180"/>
                    </a:lnTo>
                    <a:lnTo>
                      <a:pt x="1060" y="1202"/>
                    </a:lnTo>
                    <a:lnTo>
                      <a:pt x="1010" y="1224"/>
                    </a:lnTo>
                    <a:lnTo>
                      <a:pt x="958" y="1248"/>
                    </a:lnTo>
                    <a:lnTo>
                      <a:pt x="905" y="1271"/>
                    </a:lnTo>
                    <a:lnTo>
                      <a:pt x="847" y="1293"/>
                    </a:lnTo>
                    <a:lnTo>
                      <a:pt x="733" y="1337"/>
                    </a:lnTo>
                    <a:lnTo>
                      <a:pt x="616" y="1382"/>
                    </a:lnTo>
                    <a:lnTo>
                      <a:pt x="502" y="1424"/>
                    </a:lnTo>
                    <a:lnTo>
                      <a:pt x="446" y="1444"/>
                    </a:lnTo>
                    <a:lnTo>
                      <a:pt x="392" y="1465"/>
                    </a:lnTo>
                    <a:lnTo>
                      <a:pt x="339" y="1483"/>
                    </a:lnTo>
                    <a:lnTo>
                      <a:pt x="291" y="1504"/>
                    </a:lnTo>
                    <a:lnTo>
                      <a:pt x="243" y="1522"/>
                    </a:lnTo>
                    <a:lnTo>
                      <a:pt x="200" y="1539"/>
                    </a:lnTo>
                    <a:lnTo>
                      <a:pt x="159" y="1555"/>
                    </a:lnTo>
                    <a:lnTo>
                      <a:pt x="124" y="1572"/>
                    </a:lnTo>
                    <a:lnTo>
                      <a:pt x="93" y="1587"/>
                    </a:lnTo>
                    <a:lnTo>
                      <a:pt x="67" y="1602"/>
                    </a:lnTo>
                    <a:lnTo>
                      <a:pt x="47" y="1615"/>
                    </a:lnTo>
                    <a:lnTo>
                      <a:pt x="32" y="1628"/>
                    </a:lnTo>
                    <a:lnTo>
                      <a:pt x="21" y="1639"/>
                    </a:lnTo>
                    <a:lnTo>
                      <a:pt x="15" y="1650"/>
                    </a:lnTo>
                    <a:lnTo>
                      <a:pt x="10" y="1661"/>
                    </a:lnTo>
                    <a:lnTo>
                      <a:pt x="10" y="1672"/>
                    </a:lnTo>
                    <a:lnTo>
                      <a:pt x="11" y="1681"/>
                    </a:lnTo>
                    <a:lnTo>
                      <a:pt x="15" y="1690"/>
                    </a:lnTo>
                    <a:lnTo>
                      <a:pt x="22" y="1700"/>
                    </a:lnTo>
                    <a:lnTo>
                      <a:pt x="32" y="1707"/>
                    </a:lnTo>
                    <a:lnTo>
                      <a:pt x="43" y="1714"/>
                    </a:lnTo>
                    <a:lnTo>
                      <a:pt x="56" y="1722"/>
                    </a:lnTo>
                    <a:lnTo>
                      <a:pt x="71" y="1729"/>
                    </a:lnTo>
                    <a:lnTo>
                      <a:pt x="87" y="1735"/>
                    </a:lnTo>
                    <a:lnTo>
                      <a:pt x="126" y="1746"/>
                    </a:lnTo>
                    <a:lnTo>
                      <a:pt x="170" y="1755"/>
                    </a:lnTo>
                    <a:lnTo>
                      <a:pt x="219" y="1761"/>
                    </a:lnTo>
                    <a:lnTo>
                      <a:pt x="268" y="1766"/>
                    </a:lnTo>
                    <a:lnTo>
                      <a:pt x="320" y="1768"/>
                    </a:lnTo>
                    <a:lnTo>
                      <a:pt x="374" y="1768"/>
                    </a:lnTo>
                    <a:lnTo>
                      <a:pt x="426" y="1768"/>
                    </a:lnTo>
                    <a:lnTo>
                      <a:pt x="476" y="1763"/>
                    </a:lnTo>
                    <a:lnTo>
                      <a:pt x="524" y="1757"/>
                    </a:lnTo>
                    <a:lnTo>
                      <a:pt x="566" y="1750"/>
                    </a:lnTo>
                    <a:lnTo>
                      <a:pt x="588" y="1744"/>
                    </a:lnTo>
                    <a:lnTo>
                      <a:pt x="613" y="1739"/>
                    </a:lnTo>
                    <a:lnTo>
                      <a:pt x="638" y="1733"/>
                    </a:lnTo>
                    <a:lnTo>
                      <a:pt x="666" y="1726"/>
                    </a:lnTo>
                    <a:lnTo>
                      <a:pt x="725" y="1709"/>
                    </a:lnTo>
                    <a:lnTo>
                      <a:pt x="792" y="1690"/>
                    </a:lnTo>
                    <a:lnTo>
                      <a:pt x="860" y="1668"/>
                    </a:lnTo>
                    <a:lnTo>
                      <a:pt x="931" y="1644"/>
                    </a:lnTo>
                    <a:lnTo>
                      <a:pt x="999" y="1618"/>
                    </a:lnTo>
                    <a:lnTo>
                      <a:pt x="1068" y="1592"/>
                    </a:lnTo>
                    <a:lnTo>
                      <a:pt x="1132" y="1563"/>
                    </a:lnTo>
                    <a:lnTo>
                      <a:pt x="1191" y="1533"/>
                    </a:lnTo>
                    <a:lnTo>
                      <a:pt x="1217" y="1518"/>
                    </a:lnTo>
                    <a:lnTo>
                      <a:pt x="1243" y="1502"/>
                    </a:lnTo>
                    <a:lnTo>
                      <a:pt x="1265" y="1487"/>
                    </a:lnTo>
                    <a:lnTo>
                      <a:pt x="1286" y="1470"/>
                    </a:lnTo>
                    <a:lnTo>
                      <a:pt x="1304" y="1454"/>
                    </a:lnTo>
                    <a:lnTo>
                      <a:pt x="1319" y="1439"/>
                    </a:lnTo>
                    <a:lnTo>
                      <a:pt x="1330" y="1422"/>
                    </a:lnTo>
                    <a:lnTo>
                      <a:pt x="1339" y="1406"/>
                    </a:lnTo>
                    <a:lnTo>
                      <a:pt x="1343" y="1389"/>
                    </a:lnTo>
                    <a:lnTo>
                      <a:pt x="1345" y="1374"/>
                    </a:lnTo>
                    <a:lnTo>
                      <a:pt x="1343" y="1358"/>
                    </a:lnTo>
                    <a:lnTo>
                      <a:pt x="1336" y="1341"/>
                    </a:lnTo>
                    <a:lnTo>
                      <a:pt x="1323" y="1324"/>
                    </a:lnTo>
                    <a:lnTo>
                      <a:pt x="1306" y="1308"/>
                    </a:lnTo>
                    <a:lnTo>
                      <a:pt x="1282" y="1291"/>
                    </a:lnTo>
                    <a:lnTo>
                      <a:pt x="1252" y="1272"/>
                    </a:lnTo>
                    <a:lnTo>
                      <a:pt x="1217" y="1256"/>
                    </a:lnTo>
                    <a:lnTo>
                      <a:pt x="1178" y="1237"/>
                    </a:lnTo>
                    <a:lnTo>
                      <a:pt x="1136" y="1219"/>
                    </a:lnTo>
                    <a:lnTo>
                      <a:pt x="1090" y="1198"/>
                    </a:lnTo>
                    <a:lnTo>
                      <a:pt x="1040" y="1180"/>
                    </a:lnTo>
                    <a:lnTo>
                      <a:pt x="986" y="1160"/>
                    </a:lnTo>
                    <a:lnTo>
                      <a:pt x="932" y="1141"/>
                    </a:lnTo>
                    <a:lnTo>
                      <a:pt x="875" y="1121"/>
                    </a:lnTo>
                    <a:lnTo>
                      <a:pt x="757" y="1080"/>
                    </a:lnTo>
                    <a:lnTo>
                      <a:pt x="637" y="1039"/>
                    </a:lnTo>
                    <a:lnTo>
                      <a:pt x="518" y="999"/>
                    </a:lnTo>
                    <a:lnTo>
                      <a:pt x="461" y="978"/>
                    </a:lnTo>
                    <a:lnTo>
                      <a:pt x="403" y="958"/>
                    </a:lnTo>
                    <a:lnTo>
                      <a:pt x="350" y="938"/>
                    </a:lnTo>
                    <a:lnTo>
                      <a:pt x="298" y="917"/>
                    </a:lnTo>
                    <a:lnTo>
                      <a:pt x="248" y="897"/>
                    </a:lnTo>
                    <a:lnTo>
                      <a:pt x="202" y="877"/>
                    </a:lnTo>
                    <a:lnTo>
                      <a:pt x="159" y="856"/>
                    </a:lnTo>
                    <a:lnTo>
                      <a:pt x="122" y="836"/>
                    </a:lnTo>
                    <a:lnTo>
                      <a:pt x="87" y="816"/>
                    </a:lnTo>
                    <a:lnTo>
                      <a:pt x="59" y="795"/>
                    </a:lnTo>
                    <a:lnTo>
                      <a:pt x="37" y="777"/>
                    </a:lnTo>
                    <a:lnTo>
                      <a:pt x="19" y="756"/>
                    </a:lnTo>
                    <a:lnTo>
                      <a:pt x="8" y="738"/>
                    </a:lnTo>
                    <a:lnTo>
                      <a:pt x="4" y="719"/>
                    </a:lnTo>
                    <a:lnTo>
                      <a:pt x="6" y="701"/>
                    </a:lnTo>
                    <a:lnTo>
                      <a:pt x="15" y="682"/>
                    </a:lnTo>
                    <a:lnTo>
                      <a:pt x="30" y="662"/>
                    </a:lnTo>
                    <a:lnTo>
                      <a:pt x="50" y="644"/>
                    </a:lnTo>
                    <a:lnTo>
                      <a:pt x="76" y="623"/>
                    </a:lnTo>
                    <a:lnTo>
                      <a:pt x="108" y="603"/>
                    </a:lnTo>
                    <a:lnTo>
                      <a:pt x="141" y="583"/>
                    </a:lnTo>
                    <a:lnTo>
                      <a:pt x="180" y="564"/>
                    </a:lnTo>
                    <a:lnTo>
                      <a:pt x="222" y="544"/>
                    </a:lnTo>
                    <a:lnTo>
                      <a:pt x="268" y="523"/>
                    </a:lnTo>
                    <a:lnTo>
                      <a:pt x="317" y="503"/>
                    </a:lnTo>
                    <a:lnTo>
                      <a:pt x="367" y="483"/>
                    </a:lnTo>
                    <a:lnTo>
                      <a:pt x="420" y="462"/>
                    </a:lnTo>
                    <a:lnTo>
                      <a:pt x="474" y="444"/>
                    </a:lnTo>
                    <a:lnTo>
                      <a:pt x="587" y="403"/>
                    </a:lnTo>
                    <a:lnTo>
                      <a:pt x="701" y="366"/>
                    </a:lnTo>
                    <a:lnTo>
                      <a:pt x="814" y="329"/>
                    </a:lnTo>
                    <a:lnTo>
                      <a:pt x="870" y="311"/>
                    </a:lnTo>
                    <a:lnTo>
                      <a:pt x="923" y="294"/>
                    </a:lnTo>
                    <a:lnTo>
                      <a:pt x="975" y="276"/>
                    </a:lnTo>
                    <a:lnTo>
                      <a:pt x="1023" y="259"/>
                    </a:lnTo>
                    <a:lnTo>
                      <a:pt x="1071" y="244"/>
                    </a:lnTo>
                    <a:lnTo>
                      <a:pt x="1114" y="228"/>
                    </a:lnTo>
                    <a:lnTo>
                      <a:pt x="1154" y="213"/>
                    </a:lnTo>
                    <a:lnTo>
                      <a:pt x="1191" y="198"/>
                    </a:lnTo>
                    <a:lnTo>
                      <a:pt x="1223" y="185"/>
                    </a:lnTo>
                    <a:lnTo>
                      <a:pt x="1251" y="172"/>
                    </a:lnTo>
                    <a:lnTo>
                      <a:pt x="1275" y="159"/>
                    </a:lnTo>
                    <a:lnTo>
                      <a:pt x="1291" y="148"/>
                    </a:lnTo>
                    <a:close/>
                  </a:path>
                </a:pathLst>
              </a:custGeom>
              <a:noFill/>
              <a:ln w="17463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8" name="Freeform 446">
                <a:extLst>
                  <a:ext uri="{FF2B5EF4-FFF2-40B4-BE49-F238E27FC236}">
                    <a16:creationId xmlns:a16="http://schemas.microsoft.com/office/drawing/2014/main" id="{248FBA3A-A33C-4082-AEC4-DD8125E7CA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8" y="1506"/>
                <a:ext cx="680" cy="924"/>
              </a:xfrm>
              <a:custGeom>
                <a:avLst/>
                <a:gdLst>
                  <a:gd name="T0" fmla="*/ 1 w 1359"/>
                  <a:gd name="T1" fmla="*/ 0 h 1850"/>
                  <a:gd name="T2" fmla="*/ 1 w 1359"/>
                  <a:gd name="T3" fmla="*/ 0 h 1850"/>
                  <a:gd name="T4" fmla="*/ 1 w 1359"/>
                  <a:gd name="T5" fmla="*/ 0 h 1850"/>
                  <a:gd name="T6" fmla="*/ 1 w 1359"/>
                  <a:gd name="T7" fmla="*/ 0 h 1850"/>
                  <a:gd name="T8" fmla="*/ 1 w 1359"/>
                  <a:gd name="T9" fmla="*/ 0 h 1850"/>
                  <a:gd name="T10" fmla="*/ 1 w 1359"/>
                  <a:gd name="T11" fmla="*/ 0 h 1850"/>
                  <a:gd name="T12" fmla="*/ 1 w 1359"/>
                  <a:gd name="T13" fmla="*/ 0 h 1850"/>
                  <a:gd name="T14" fmla="*/ 1 w 1359"/>
                  <a:gd name="T15" fmla="*/ 0 h 1850"/>
                  <a:gd name="T16" fmla="*/ 1 w 1359"/>
                  <a:gd name="T17" fmla="*/ 0 h 1850"/>
                  <a:gd name="T18" fmla="*/ 1 w 1359"/>
                  <a:gd name="T19" fmla="*/ 0 h 1850"/>
                  <a:gd name="T20" fmla="*/ 1 w 1359"/>
                  <a:gd name="T21" fmla="*/ 0 h 1850"/>
                  <a:gd name="T22" fmla="*/ 1 w 1359"/>
                  <a:gd name="T23" fmla="*/ 0 h 1850"/>
                  <a:gd name="T24" fmla="*/ 1 w 1359"/>
                  <a:gd name="T25" fmla="*/ 0 h 1850"/>
                  <a:gd name="T26" fmla="*/ 1 w 1359"/>
                  <a:gd name="T27" fmla="*/ 0 h 1850"/>
                  <a:gd name="T28" fmla="*/ 1 w 1359"/>
                  <a:gd name="T29" fmla="*/ 0 h 1850"/>
                  <a:gd name="T30" fmla="*/ 1 w 1359"/>
                  <a:gd name="T31" fmla="*/ 0 h 1850"/>
                  <a:gd name="T32" fmla="*/ 1 w 1359"/>
                  <a:gd name="T33" fmla="*/ 0 h 1850"/>
                  <a:gd name="T34" fmla="*/ 1 w 1359"/>
                  <a:gd name="T35" fmla="*/ 0 h 1850"/>
                  <a:gd name="T36" fmla="*/ 1 w 1359"/>
                  <a:gd name="T37" fmla="*/ 0 h 1850"/>
                  <a:gd name="T38" fmla="*/ 1 w 1359"/>
                  <a:gd name="T39" fmla="*/ 0 h 1850"/>
                  <a:gd name="T40" fmla="*/ 0 w 1359"/>
                  <a:gd name="T41" fmla="*/ 0 h 1850"/>
                  <a:gd name="T42" fmla="*/ 1 w 1359"/>
                  <a:gd name="T43" fmla="*/ 0 h 1850"/>
                  <a:gd name="T44" fmla="*/ 1 w 1359"/>
                  <a:gd name="T45" fmla="*/ 0 h 1850"/>
                  <a:gd name="T46" fmla="*/ 1 w 1359"/>
                  <a:gd name="T47" fmla="*/ 0 h 1850"/>
                  <a:gd name="T48" fmla="*/ 1 w 1359"/>
                  <a:gd name="T49" fmla="*/ 0 h 1850"/>
                  <a:gd name="T50" fmla="*/ 1 w 1359"/>
                  <a:gd name="T51" fmla="*/ 0 h 1850"/>
                  <a:gd name="T52" fmla="*/ 1 w 1359"/>
                  <a:gd name="T53" fmla="*/ 0 h 1850"/>
                  <a:gd name="T54" fmla="*/ 1 w 1359"/>
                  <a:gd name="T55" fmla="*/ 0 h 1850"/>
                  <a:gd name="T56" fmla="*/ 1 w 1359"/>
                  <a:gd name="T57" fmla="*/ 0 h 1850"/>
                  <a:gd name="T58" fmla="*/ 1 w 1359"/>
                  <a:gd name="T59" fmla="*/ 0 h 1850"/>
                  <a:gd name="T60" fmla="*/ 1 w 1359"/>
                  <a:gd name="T61" fmla="*/ 0 h 1850"/>
                  <a:gd name="T62" fmla="*/ 1 w 1359"/>
                  <a:gd name="T63" fmla="*/ 0 h 1850"/>
                  <a:gd name="T64" fmla="*/ 1 w 1359"/>
                  <a:gd name="T65" fmla="*/ 0 h 1850"/>
                  <a:gd name="T66" fmla="*/ 1 w 1359"/>
                  <a:gd name="T67" fmla="*/ 0 h 1850"/>
                  <a:gd name="T68" fmla="*/ 1 w 1359"/>
                  <a:gd name="T69" fmla="*/ 0 h 1850"/>
                  <a:gd name="T70" fmla="*/ 1 w 1359"/>
                  <a:gd name="T71" fmla="*/ 0 h 1850"/>
                  <a:gd name="T72" fmla="*/ 1 w 1359"/>
                  <a:gd name="T73" fmla="*/ 0 h 1850"/>
                  <a:gd name="T74" fmla="*/ 1 w 1359"/>
                  <a:gd name="T75" fmla="*/ 0 h 1850"/>
                  <a:gd name="T76" fmla="*/ 1 w 1359"/>
                  <a:gd name="T77" fmla="*/ 0 h 1850"/>
                  <a:gd name="T78" fmla="*/ 1 w 1359"/>
                  <a:gd name="T79" fmla="*/ 0 h 1850"/>
                  <a:gd name="T80" fmla="*/ 1 w 1359"/>
                  <a:gd name="T81" fmla="*/ 0 h 1850"/>
                  <a:gd name="T82" fmla="*/ 1 w 1359"/>
                  <a:gd name="T83" fmla="*/ 0 h 1850"/>
                  <a:gd name="T84" fmla="*/ 1 w 1359"/>
                  <a:gd name="T85" fmla="*/ 0 h 1850"/>
                  <a:gd name="T86" fmla="*/ 1 w 1359"/>
                  <a:gd name="T87" fmla="*/ 0 h 1850"/>
                  <a:gd name="T88" fmla="*/ 1 w 1359"/>
                  <a:gd name="T89" fmla="*/ 0 h 1850"/>
                  <a:gd name="T90" fmla="*/ 1 w 1359"/>
                  <a:gd name="T91" fmla="*/ 0 h 1850"/>
                  <a:gd name="T92" fmla="*/ 1 w 1359"/>
                  <a:gd name="T93" fmla="*/ 0 h 1850"/>
                  <a:gd name="T94" fmla="*/ 1 w 1359"/>
                  <a:gd name="T95" fmla="*/ 0 h 1850"/>
                  <a:gd name="T96" fmla="*/ 1 w 1359"/>
                  <a:gd name="T97" fmla="*/ 0 h 1850"/>
                  <a:gd name="T98" fmla="*/ 1 w 1359"/>
                  <a:gd name="T99" fmla="*/ 0 h 1850"/>
                  <a:gd name="T100" fmla="*/ 1 w 1359"/>
                  <a:gd name="T101" fmla="*/ 0 h 18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359"/>
                  <a:gd name="T154" fmla="*/ 0 h 1850"/>
                  <a:gd name="T155" fmla="*/ 1359 w 1359"/>
                  <a:gd name="T156" fmla="*/ 1850 h 185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359" h="1850">
                    <a:moveTo>
                      <a:pt x="671" y="0"/>
                    </a:moveTo>
                    <a:lnTo>
                      <a:pt x="627" y="2"/>
                    </a:lnTo>
                    <a:lnTo>
                      <a:pt x="577" y="8"/>
                    </a:lnTo>
                    <a:lnTo>
                      <a:pt x="523" y="15"/>
                    </a:lnTo>
                    <a:lnTo>
                      <a:pt x="466" y="24"/>
                    </a:lnTo>
                    <a:lnTo>
                      <a:pt x="407" y="37"/>
                    </a:lnTo>
                    <a:lnTo>
                      <a:pt x="348" y="52"/>
                    </a:lnTo>
                    <a:lnTo>
                      <a:pt x="290" y="67"/>
                    </a:lnTo>
                    <a:lnTo>
                      <a:pt x="235" y="85"/>
                    </a:lnTo>
                    <a:lnTo>
                      <a:pt x="181" y="106"/>
                    </a:lnTo>
                    <a:lnTo>
                      <a:pt x="135" y="128"/>
                    </a:lnTo>
                    <a:lnTo>
                      <a:pt x="115" y="139"/>
                    </a:lnTo>
                    <a:lnTo>
                      <a:pt x="94" y="152"/>
                    </a:lnTo>
                    <a:lnTo>
                      <a:pt x="78" y="163"/>
                    </a:lnTo>
                    <a:lnTo>
                      <a:pt x="63" y="176"/>
                    </a:lnTo>
                    <a:lnTo>
                      <a:pt x="50" y="189"/>
                    </a:lnTo>
                    <a:lnTo>
                      <a:pt x="41" y="202"/>
                    </a:lnTo>
                    <a:lnTo>
                      <a:pt x="31" y="217"/>
                    </a:lnTo>
                    <a:lnTo>
                      <a:pt x="28" y="230"/>
                    </a:lnTo>
                    <a:lnTo>
                      <a:pt x="26" y="244"/>
                    </a:lnTo>
                    <a:lnTo>
                      <a:pt x="28" y="257"/>
                    </a:lnTo>
                    <a:lnTo>
                      <a:pt x="31" y="272"/>
                    </a:lnTo>
                    <a:lnTo>
                      <a:pt x="41" y="287"/>
                    </a:lnTo>
                    <a:lnTo>
                      <a:pt x="54" y="302"/>
                    </a:lnTo>
                    <a:lnTo>
                      <a:pt x="74" y="318"/>
                    </a:lnTo>
                    <a:lnTo>
                      <a:pt x="98" y="335"/>
                    </a:lnTo>
                    <a:lnTo>
                      <a:pt x="128" y="352"/>
                    </a:lnTo>
                    <a:lnTo>
                      <a:pt x="163" y="370"/>
                    </a:lnTo>
                    <a:lnTo>
                      <a:pt x="200" y="389"/>
                    </a:lnTo>
                    <a:lnTo>
                      <a:pt x="242" y="407"/>
                    </a:lnTo>
                    <a:lnTo>
                      <a:pt x="288" y="426"/>
                    </a:lnTo>
                    <a:lnTo>
                      <a:pt x="337" y="446"/>
                    </a:lnTo>
                    <a:lnTo>
                      <a:pt x="388" y="466"/>
                    </a:lnTo>
                    <a:lnTo>
                      <a:pt x="442" y="487"/>
                    </a:lnTo>
                    <a:lnTo>
                      <a:pt x="497" y="507"/>
                    </a:lnTo>
                    <a:lnTo>
                      <a:pt x="612" y="551"/>
                    </a:lnTo>
                    <a:lnTo>
                      <a:pt x="727" y="594"/>
                    </a:lnTo>
                    <a:lnTo>
                      <a:pt x="842" y="640"/>
                    </a:lnTo>
                    <a:lnTo>
                      <a:pt x="899" y="662"/>
                    </a:lnTo>
                    <a:lnTo>
                      <a:pt x="952" y="685"/>
                    </a:lnTo>
                    <a:lnTo>
                      <a:pt x="1004" y="707"/>
                    </a:lnTo>
                    <a:lnTo>
                      <a:pt x="1054" y="729"/>
                    </a:lnTo>
                    <a:lnTo>
                      <a:pt x="1102" y="751"/>
                    </a:lnTo>
                    <a:lnTo>
                      <a:pt x="1145" y="773"/>
                    </a:lnTo>
                    <a:lnTo>
                      <a:pt x="1186" y="796"/>
                    </a:lnTo>
                    <a:lnTo>
                      <a:pt x="1223" y="818"/>
                    </a:lnTo>
                    <a:lnTo>
                      <a:pt x="1254" y="840"/>
                    </a:lnTo>
                    <a:lnTo>
                      <a:pt x="1280" y="862"/>
                    </a:lnTo>
                    <a:lnTo>
                      <a:pt x="1302" y="882"/>
                    </a:lnTo>
                    <a:lnTo>
                      <a:pt x="1317" y="905"/>
                    </a:lnTo>
                    <a:lnTo>
                      <a:pt x="1326" y="925"/>
                    </a:lnTo>
                    <a:lnTo>
                      <a:pt x="1330" y="945"/>
                    </a:lnTo>
                    <a:lnTo>
                      <a:pt x="1326" y="966"/>
                    </a:lnTo>
                    <a:lnTo>
                      <a:pt x="1315" y="986"/>
                    </a:lnTo>
                    <a:lnTo>
                      <a:pt x="1298" y="1006"/>
                    </a:lnTo>
                    <a:lnTo>
                      <a:pt x="1276" y="1029"/>
                    </a:lnTo>
                    <a:lnTo>
                      <a:pt x="1248" y="1049"/>
                    </a:lnTo>
                    <a:lnTo>
                      <a:pt x="1215" y="1071"/>
                    </a:lnTo>
                    <a:lnTo>
                      <a:pt x="1178" y="1091"/>
                    </a:lnTo>
                    <a:lnTo>
                      <a:pt x="1137" y="1114"/>
                    </a:lnTo>
                    <a:lnTo>
                      <a:pt x="1093" y="1134"/>
                    </a:lnTo>
                    <a:lnTo>
                      <a:pt x="1043" y="1156"/>
                    </a:lnTo>
                    <a:lnTo>
                      <a:pt x="993" y="1178"/>
                    </a:lnTo>
                    <a:lnTo>
                      <a:pt x="940" y="1199"/>
                    </a:lnTo>
                    <a:lnTo>
                      <a:pt x="884" y="1221"/>
                    </a:lnTo>
                    <a:lnTo>
                      <a:pt x="827" y="1241"/>
                    </a:lnTo>
                    <a:lnTo>
                      <a:pt x="710" y="1284"/>
                    </a:lnTo>
                    <a:lnTo>
                      <a:pt x="592" y="1326"/>
                    </a:lnTo>
                    <a:lnTo>
                      <a:pt x="475" y="1367"/>
                    </a:lnTo>
                    <a:lnTo>
                      <a:pt x="418" y="1386"/>
                    </a:lnTo>
                    <a:lnTo>
                      <a:pt x="364" y="1406"/>
                    </a:lnTo>
                    <a:lnTo>
                      <a:pt x="313" y="1424"/>
                    </a:lnTo>
                    <a:lnTo>
                      <a:pt x="263" y="1443"/>
                    </a:lnTo>
                    <a:lnTo>
                      <a:pt x="216" y="1461"/>
                    </a:lnTo>
                    <a:lnTo>
                      <a:pt x="174" y="1480"/>
                    </a:lnTo>
                    <a:lnTo>
                      <a:pt x="135" y="1496"/>
                    </a:lnTo>
                    <a:lnTo>
                      <a:pt x="100" y="1515"/>
                    </a:lnTo>
                    <a:lnTo>
                      <a:pt x="70" y="1530"/>
                    </a:lnTo>
                    <a:lnTo>
                      <a:pt x="44" y="1546"/>
                    </a:lnTo>
                    <a:lnTo>
                      <a:pt x="26" y="1561"/>
                    </a:lnTo>
                    <a:lnTo>
                      <a:pt x="13" y="1576"/>
                    </a:lnTo>
                    <a:lnTo>
                      <a:pt x="5" y="1591"/>
                    </a:lnTo>
                    <a:lnTo>
                      <a:pt x="0" y="1604"/>
                    </a:lnTo>
                    <a:lnTo>
                      <a:pt x="0" y="1619"/>
                    </a:lnTo>
                    <a:lnTo>
                      <a:pt x="4" y="1631"/>
                    </a:lnTo>
                    <a:lnTo>
                      <a:pt x="9" y="1644"/>
                    </a:lnTo>
                    <a:lnTo>
                      <a:pt x="18" y="1657"/>
                    </a:lnTo>
                    <a:lnTo>
                      <a:pt x="30" y="1670"/>
                    </a:lnTo>
                    <a:lnTo>
                      <a:pt x="44" y="1683"/>
                    </a:lnTo>
                    <a:lnTo>
                      <a:pt x="61" y="1694"/>
                    </a:lnTo>
                    <a:lnTo>
                      <a:pt x="81" y="1707"/>
                    </a:lnTo>
                    <a:lnTo>
                      <a:pt x="102" y="1718"/>
                    </a:lnTo>
                    <a:lnTo>
                      <a:pt x="126" y="1730"/>
                    </a:lnTo>
                    <a:lnTo>
                      <a:pt x="176" y="1750"/>
                    </a:lnTo>
                    <a:lnTo>
                      <a:pt x="233" y="1770"/>
                    </a:lnTo>
                    <a:lnTo>
                      <a:pt x="294" y="1787"/>
                    </a:lnTo>
                    <a:lnTo>
                      <a:pt x="357" y="1803"/>
                    </a:lnTo>
                    <a:lnTo>
                      <a:pt x="420" y="1816"/>
                    </a:lnTo>
                    <a:lnTo>
                      <a:pt x="483" y="1828"/>
                    </a:lnTo>
                    <a:lnTo>
                      <a:pt x="544" y="1837"/>
                    </a:lnTo>
                    <a:lnTo>
                      <a:pt x="601" y="1844"/>
                    </a:lnTo>
                    <a:lnTo>
                      <a:pt x="653" y="1848"/>
                    </a:lnTo>
                    <a:lnTo>
                      <a:pt x="677" y="1850"/>
                    </a:lnTo>
                    <a:lnTo>
                      <a:pt x="699" y="1850"/>
                    </a:lnTo>
                    <a:lnTo>
                      <a:pt x="743" y="1848"/>
                    </a:lnTo>
                    <a:lnTo>
                      <a:pt x="795" y="1844"/>
                    </a:lnTo>
                    <a:lnTo>
                      <a:pt x="851" y="1837"/>
                    </a:lnTo>
                    <a:lnTo>
                      <a:pt x="910" y="1828"/>
                    </a:lnTo>
                    <a:lnTo>
                      <a:pt x="969" y="1816"/>
                    </a:lnTo>
                    <a:lnTo>
                      <a:pt x="1030" y="1803"/>
                    </a:lnTo>
                    <a:lnTo>
                      <a:pt x="1091" y="1787"/>
                    </a:lnTo>
                    <a:lnTo>
                      <a:pt x="1147" y="1770"/>
                    </a:lnTo>
                    <a:lnTo>
                      <a:pt x="1200" y="1750"/>
                    </a:lnTo>
                    <a:lnTo>
                      <a:pt x="1248" y="1730"/>
                    </a:lnTo>
                    <a:lnTo>
                      <a:pt x="1271" y="1718"/>
                    </a:lnTo>
                    <a:lnTo>
                      <a:pt x="1289" y="1707"/>
                    </a:lnTo>
                    <a:lnTo>
                      <a:pt x="1308" y="1694"/>
                    </a:lnTo>
                    <a:lnTo>
                      <a:pt x="1322" y="1683"/>
                    </a:lnTo>
                    <a:lnTo>
                      <a:pt x="1335" y="1670"/>
                    </a:lnTo>
                    <a:lnTo>
                      <a:pt x="1346" y="1657"/>
                    </a:lnTo>
                    <a:lnTo>
                      <a:pt x="1354" y="1644"/>
                    </a:lnTo>
                    <a:lnTo>
                      <a:pt x="1358" y="1631"/>
                    </a:lnTo>
                    <a:lnTo>
                      <a:pt x="1359" y="1619"/>
                    </a:lnTo>
                    <a:lnTo>
                      <a:pt x="1358" y="1604"/>
                    </a:lnTo>
                    <a:lnTo>
                      <a:pt x="1354" y="1591"/>
                    </a:lnTo>
                    <a:lnTo>
                      <a:pt x="1345" y="1576"/>
                    </a:lnTo>
                    <a:lnTo>
                      <a:pt x="1332" y="1561"/>
                    </a:lnTo>
                    <a:lnTo>
                      <a:pt x="1311" y="1546"/>
                    </a:lnTo>
                    <a:lnTo>
                      <a:pt x="1285" y="1532"/>
                    </a:lnTo>
                    <a:lnTo>
                      <a:pt x="1256" y="1515"/>
                    </a:lnTo>
                    <a:lnTo>
                      <a:pt x="1221" y="1498"/>
                    </a:lnTo>
                    <a:lnTo>
                      <a:pt x="1182" y="1480"/>
                    </a:lnTo>
                    <a:lnTo>
                      <a:pt x="1137" y="1463"/>
                    </a:lnTo>
                    <a:lnTo>
                      <a:pt x="1091" y="1445"/>
                    </a:lnTo>
                    <a:lnTo>
                      <a:pt x="1041" y="1426"/>
                    </a:lnTo>
                    <a:lnTo>
                      <a:pt x="989" y="1408"/>
                    </a:lnTo>
                    <a:lnTo>
                      <a:pt x="934" y="1387"/>
                    </a:lnTo>
                    <a:lnTo>
                      <a:pt x="878" y="1367"/>
                    </a:lnTo>
                    <a:lnTo>
                      <a:pt x="762" y="1328"/>
                    </a:lnTo>
                    <a:lnTo>
                      <a:pt x="644" y="1286"/>
                    </a:lnTo>
                    <a:lnTo>
                      <a:pt x="527" y="1245"/>
                    </a:lnTo>
                    <a:lnTo>
                      <a:pt x="470" y="1223"/>
                    </a:lnTo>
                    <a:lnTo>
                      <a:pt x="414" y="1202"/>
                    </a:lnTo>
                    <a:lnTo>
                      <a:pt x="361" y="1180"/>
                    </a:lnTo>
                    <a:lnTo>
                      <a:pt x="311" y="1158"/>
                    </a:lnTo>
                    <a:lnTo>
                      <a:pt x="263" y="1138"/>
                    </a:lnTo>
                    <a:lnTo>
                      <a:pt x="218" y="1115"/>
                    </a:lnTo>
                    <a:lnTo>
                      <a:pt x="176" y="1093"/>
                    </a:lnTo>
                    <a:lnTo>
                      <a:pt x="141" y="1073"/>
                    </a:lnTo>
                    <a:lnTo>
                      <a:pt x="107" y="1051"/>
                    </a:lnTo>
                    <a:lnTo>
                      <a:pt x="79" y="1029"/>
                    </a:lnTo>
                    <a:lnTo>
                      <a:pt x="57" y="1008"/>
                    </a:lnTo>
                    <a:lnTo>
                      <a:pt x="41" y="988"/>
                    </a:lnTo>
                    <a:lnTo>
                      <a:pt x="31" y="966"/>
                    </a:lnTo>
                    <a:lnTo>
                      <a:pt x="28" y="945"/>
                    </a:lnTo>
                    <a:lnTo>
                      <a:pt x="31" y="925"/>
                    </a:lnTo>
                    <a:lnTo>
                      <a:pt x="41" y="903"/>
                    </a:lnTo>
                    <a:lnTo>
                      <a:pt x="57" y="881"/>
                    </a:lnTo>
                    <a:lnTo>
                      <a:pt x="79" y="858"/>
                    </a:lnTo>
                    <a:lnTo>
                      <a:pt x="107" y="836"/>
                    </a:lnTo>
                    <a:lnTo>
                      <a:pt x="141" y="814"/>
                    </a:lnTo>
                    <a:lnTo>
                      <a:pt x="177" y="790"/>
                    </a:lnTo>
                    <a:lnTo>
                      <a:pt x="218" y="768"/>
                    </a:lnTo>
                    <a:lnTo>
                      <a:pt x="263" y="744"/>
                    </a:lnTo>
                    <a:lnTo>
                      <a:pt x="311" y="720"/>
                    </a:lnTo>
                    <a:lnTo>
                      <a:pt x="362" y="698"/>
                    </a:lnTo>
                    <a:lnTo>
                      <a:pt x="416" y="673"/>
                    </a:lnTo>
                    <a:lnTo>
                      <a:pt x="472" y="649"/>
                    </a:lnTo>
                    <a:lnTo>
                      <a:pt x="527" y="625"/>
                    </a:lnTo>
                    <a:lnTo>
                      <a:pt x="645" y="579"/>
                    </a:lnTo>
                    <a:lnTo>
                      <a:pt x="764" y="533"/>
                    </a:lnTo>
                    <a:lnTo>
                      <a:pt x="880" y="487"/>
                    </a:lnTo>
                    <a:lnTo>
                      <a:pt x="936" y="464"/>
                    </a:lnTo>
                    <a:lnTo>
                      <a:pt x="989" y="444"/>
                    </a:lnTo>
                    <a:lnTo>
                      <a:pt x="1043" y="422"/>
                    </a:lnTo>
                    <a:lnTo>
                      <a:pt x="1091" y="402"/>
                    </a:lnTo>
                    <a:lnTo>
                      <a:pt x="1139" y="381"/>
                    </a:lnTo>
                    <a:lnTo>
                      <a:pt x="1182" y="363"/>
                    </a:lnTo>
                    <a:lnTo>
                      <a:pt x="1221" y="342"/>
                    </a:lnTo>
                    <a:lnTo>
                      <a:pt x="1256" y="324"/>
                    </a:lnTo>
                    <a:lnTo>
                      <a:pt x="1285" y="307"/>
                    </a:lnTo>
                    <a:lnTo>
                      <a:pt x="1309" y="291"/>
                    </a:lnTo>
                    <a:lnTo>
                      <a:pt x="1330" y="274"/>
                    </a:lnTo>
                    <a:lnTo>
                      <a:pt x="1343" y="259"/>
                    </a:lnTo>
                    <a:lnTo>
                      <a:pt x="1350" y="244"/>
                    </a:lnTo>
                    <a:lnTo>
                      <a:pt x="1356" y="230"/>
                    </a:lnTo>
                    <a:lnTo>
                      <a:pt x="1356" y="217"/>
                    </a:lnTo>
                    <a:lnTo>
                      <a:pt x="1354" y="204"/>
                    </a:lnTo>
                    <a:lnTo>
                      <a:pt x="1348" y="189"/>
                    </a:lnTo>
                    <a:lnTo>
                      <a:pt x="1339" y="176"/>
                    </a:lnTo>
                    <a:lnTo>
                      <a:pt x="1328" y="165"/>
                    </a:lnTo>
                    <a:lnTo>
                      <a:pt x="1313" y="152"/>
                    </a:lnTo>
                    <a:lnTo>
                      <a:pt x="1297" y="141"/>
                    </a:lnTo>
                    <a:lnTo>
                      <a:pt x="1278" y="128"/>
                    </a:lnTo>
                    <a:lnTo>
                      <a:pt x="1258" y="119"/>
                    </a:lnTo>
                    <a:lnTo>
                      <a:pt x="1235" y="108"/>
                    </a:lnTo>
                    <a:lnTo>
                      <a:pt x="1184" y="87"/>
                    </a:lnTo>
                    <a:lnTo>
                      <a:pt x="1128" y="69"/>
                    </a:lnTo>
                    <a:lnTo>
                      <a:pt x="1069" y="54"/>
                    </a:lnTo>
                    <a:lnTo>
                      <a:pt x="1008" y="39"/>
                    </a:lnTo>
                    <a:lnTo>
                      <a:pt x="945" y="26"/>
                    </a:lnTo>
                    <a:lnTo>
                      <a:pt x="882" y="17"/>
                    </a:lnTo>
                    <a:lnTo>
                      <a:pt x="823" y="10"/>
                    </a:lnTo>
                    <a:lnTo>
                      <a:pt x="768" y="4"/>
                    </a:lnTo>
                    <a:lnTo>
                      <a:pt x="716" y="0"/>
                    </a:lnTo>
                    <a:lnTo>
                      <a:pt x="694" y="0"/>
                    </a:lnTo>
                    <a:lnTo>
                      <a:pt x="671" y="0"/>
                    </a:lnTo>
                    <a:close/>
                  </a:path>
                </a:pathLst>
              </a:custGeom>
              <a:noFill/>
              <a:ln w="17463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9" name="Freeform 447">
                <a:extLst>
                  <a:ext uri="{FF2B5EF4-FFF2-40B4-BE49-F238E27FC236}">
                    <a16:creationId xmlns:a16="http://schemas.microsoft.com/office/drawing/2014/main" id="{27D68735-9B0B-443B-A823-534037DCA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5" y="2600"/>
                <a:ext cx="682" cy="942"/>
              </a:xfrm>
              <a:custGeom>
                <a:avLst/>
                <a:gdLst>
                  <a:gd name="T0" fmla="*/ 0 w 1365"/>
                  <a:gd name="T1" fmla="*/ 0 h 1885"/>
                  <a:gd name="T2" fmla="*/ 0 w 1365"/>
                  <a:gd name="T3" fmla="*/ 0 h 1885"/>
                  <a:gd name="T4" fmla="*/ 0 w 1365"/>
                  <a:gd name="T5" fmla="*/ 0 h 1885"/>
                  <a:gd name="T6" fmla="*/ 0 w 1365"/>
                  <a:gd name="T7" fmla="*/ 0 h 1885"/>
                  <a:gd name="T8" fmla="*/ 0 w 1365"/>
                  <a:gd name="T9" fmla="*/ 0 h 1885"/>
                  <a:gd name="T10" fmla="*/ 0 w 1365"/>
                  <a:gd name="T11" fmla="*/ 0 h 1885"/>
                  <a:gd name="T12" fmla="*/ 0 w 1365"/>
                  <a:gd name="T13" fmla="*/ 0 h 1885"/>
                  <a:gd name="T14" fmla="*/ 0 w 1365"/>
                  <a:gd name="T15" fmla="*/ 0 h 1885"/>
                  <a:gd name="T16" fmla="*/ 0 w 1365"/>
                  <a:gd name="T17" fmla="*/ 0 h 1885"/>
                  <a:gd name="T18" fmla="*/ 0 w 1365"/>
                  <a:gd name="T19" fmla="*/ 0 h 1885"/>
                  <a:gd name="T20" fmla="*/ 0 w 1365"/>
                  <a:gd name="T21" fmla="*/ 0 h 1885"/>
                  <a:gd name="T22" fmla="*/ 0 w 1365"/>
                  <a:gd name="T23" fmla="*/ 0 h 1885"/>
                  <a:gd name="T24" fmla="*/ 0 w 1365"/>
                  <a:gd name="T25" fmla="*/ 0 h 1885"/>
                  <a:gd name="T26" fmla="*/ 0 w 1365"/>
                  <a:gd name="T27" fmla="*/ 0 h 1885"/>
                  <a:gd name="T28" fmla="*/ 0 w 1365"/>
                  <a:gd name="T29" fmla="*/ 0 h 1885"/>
                  <a:gd name="T30" fmla="*/ 0 w 1365"/>
                  <a:gd name="T31" fmla="*/ 0 h 1885"/>
                  <a:gd name="T32" fmla="*/ 0 w 1365"/>
                  <a:gd name="T33" fmla="*/ 0 h 1885"/>
                  <a:gd name="T34" fmla="*/ 0 w 1365"/>
                  <a:gd name="T35" fmla="*/ 0 h 1885"/>
                  <a:gd name="T36" fmla="*/ 0 w 1365"/>
                  <a:gd name="T37" fmla="*/ 0 h 1885"/>
                  <a:gd name="T38" fmla="*/ 0 w 1365"/>
                  <a:gd name="T39" fmla="*/ 0 h 1885"/>
                  <a:gd name="T40" fmla="*/ 0 w 1365"/>
                  <a:gd name="T41" fmla="*/ 0 h 1885"/>
                  <a:gd name="T42" fmla="*/ 0 w 1365"/>
                  <a:gd name="T43" fmla="*/ 0 h 1885"/>
                  <a:gd name="T44" fmla="*/ 0 w 1365"/>
                  <a:gd name="T45" fmla="*/ 0 h 1885"/>
                  <a:gd name="T46" fmla="*/ 0 w 1365"/>
                  <a:gd name="T47" fmla="*/ 0 h 1885"/>
                  <a:gd name="T48" fmla="*/ 0 w 1365"/>
                  <a:gd name="T49" fmla="*/ 0 h 1885"/>
                  <a:gd name="T50" fmla="*/ 0 w 1365"/>
                  <a:gd name="T51" fmla="*/ 0 h 1885"/>
                  <a:gd name="T52" fmla="*/ 0 w 1365"/>
                  <a:gd name="T53" fmla="*/ 0 h 1885"/>
                  <a:gd name="T54" fmla="*/ 0 w 1365"/>
                  <a:gd name="T55" fmla="*/ 0 h 1885"/>
                  <a:gd name="T56" fmla="*/ 0 w 1365"/>
                  <a:gd name="T57" fmla="*/ 0 h 1885"/>
                  <a:gd name="T58" fmla="*/ 0 w 1365"/>
                  <a:gd name="T59" fmla="*/ 0 h 1885"/>
                  <a:gd name="T60" fmla="*/ 0 w 1365"/>
                  <a:gd name="T61" fmla="*/ 0 h 1885"/>
                  <a:gd name="T62" fmla="*/ 0 w 1365"/>
                  <a:gd name="T63" fmla="*/ 0 h 1885"/>
                  <a:gd name="T64" fmla="*/ 0 w 1365"/>
                  <a:gd name="T65" fmla="*/ 0 h 1885"/>
                  <a:gd name="T66" fmla="*/ 0 w 1365"/>
                  <a:gd name="T67" fmla="*/ 0 h 1885"/>
                  <a:gd name="T68" fmla="*/ 0 w 1365"/>
                  <a:gd name="T69" fmla="*/ 0 h 1885"/>
                  <a:gd name="T70" fmla="*/ 0 w 1365"/>
                  <a:gd name="T71" fmla="*/ 0 h 1885"/>
                  <a:gd name="T72" fmla="*/ 0 w 1365"/>
                  <a:gd name="T73" fmla="*/ 0 h 1885"/>
                  <a:gd name="T74" fmla="*/ 0 w 1365"/>
                  <a:gd name="T75" fmla="*/ 0 h 1885"/>
                  <a:gd name="T76" fmla="*/ 0 w 1365"/>
                  <a:gd name="T77" fmla="*/ 0 h 1885"/>
                  <a:gd name="T78" fmla="*/ 0 w 1365"/>
                  <a:gd name="T79" fmla="*/ 0 h 1885"/>
                  <a:gd name="T80" fmla="*/ 0 w 1365"/>
                  <a:gd name="T81" fmla="*/ 0 h 1885"/>
                  <a:gd name="T82" fmla="*/ 0 w 1365"/>
                  <a:gd name="T83" fmla="*/ 0 h 1885"/>
                  <a:gd name="T84" fmla="*/ 0 w 1365"/>
                  <a:gd name="T85" fmla="*/ 0 h 1885"/>
                  <a:gd name="T86" fmla="*/ 0 w 1365"/>
                  <a:gd name="T87" fmla="*/ 0 h 1885"/>
                  <a:gd name="T88" fmla="*/ 0 w 1365"/>
                  <a:gd name="T89" fmla="*/ 0 h 1885"/>
                  <a:gd name="T90" fmla="*/ 0 w 1365"/>
                  <a:gd name="T91" fmla="*/ 0 h 1885"/>
                  <a:gd name="T92" fmla="*/ 0 w 1365"/>
                  <a:gd name="T93" fmla="*/ 0 h 1885"/>
                  <a:gd name="T94" fmla="*/ 0 w 1365"/>
                  <a:gd name="T95" fmla="*/ 0 h 1885"/>
                  <a:gd name="T96" fmla="*/ 0 w 1365"/>
                  <a:gd name="T97" fmla="*/ 0 h 1885"/>
                  <a:gd name="T98" fmla="*/ 0 w 1365"/>
                  <a:gd name="T99" fmla="*/ 0 h 1885"/>
                  <a:gd name="T100" fmla="*/ 0 w 1365"/>
                  <a:gd name="T101" fmla="*/ 0 h 1885"/>
                  <a:gd name="T102" fmla="*/ 0 w 1365"/>
                  <a:gd name="T103" fmla="*/ 0 h 1885"/>
                  <a:gd name="T104" fmla="*/ 0 w 1365"/>
                  <a:gd name="T105" fmla="*/ 0 h 188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65"/>
                  <a:gd name="T160" fmla="*/ 0 h 1885"/>
                  <a:gd name="T161" fmla="*/ 1365 w 1365"/>
                  <a:gd name="T162" fmla="*/ 1885 h 188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65" h="1885">
                    <a:moveTo>
                      <a:pt x="18" y="0"/>
                    </a:moveTo>
                    <a:lnTo>
                      <a:pt x="6" y="19"/>
                    </a:lnTo>
                    <a:lnTo>
                      <a:pt x="231" y="209"/>
                    </a:lnTo>
                    <a:lnTo>
                      <a:pt x="344" y="303"/>
                    </a:lnTo>
                    <a:lnTo>
                      <a:pt x="455" y="398"/>
                    </a:lnTo>
                    <a:lnTo>
                      <a:pt x="562" y="490"/>
                    </a:lnTo>
                    <a:lnTo>
                      <a:pt x="666" y="581"/>
                    </a:lnTo>
                    <a:lnTo>
                      <a:pt x="766" y="672"/>
                    </a:lnTo>
                    <a:lnTo>
                      <a:pt x="860" y="758"/>
                    </a:lnTo>
                    <a:lnTo>
                      <a:pt x="949" y="844"/>
                    </a:lnTo>
                    <a:lnTo>
                      <a:pt x="990" y="886"/>
                    </a:lnTo>
                    <a:lnTo>
                      <a:pt x="1030" y="927"/>
                    </a:lnTo>
                    <a:lnTo>
                      <a:pt x="1067" y="966"/>
                    </a:lnTo>
                    <a:lnTo>
                      <a:pt x="1104" y="1006"/>
                    </a:lnTo>
                    <a:lnTo>
                      <a:pt x="1137" y="1045"/>
                    </a:lnTo>
                    <a:lnTo>
                      <a:pt x="1169" y="1082"/>
                    </a:lnTo>
                    <a:lnTo>
                      <a:pt x="1199" y="1119"/>
                    </a:lnTo>
                    <a:lnTo>
                      <a:pt x="1226" y="1154"/>
                    </a:lnTo>
                    <a:lnTo>
                      <a:pt x="1250" y="1189"/>
                    </a:lnTo>
                    <a:lnTo>
                      <a:pt x="1273" y="1225"/>
                    </a:lnTo>
                    <a:lnTo>
                      <a:pt x="1293" y="1258"/>
                    </a:lnTo>
                    <a:lnTo>
                      <a:pt x="1309" y="1289"/>
                    </a:lnTo>
                    <a:lnTo>
                      <a:pt x="1322" y="1319"/>
                    </a:lnTo>
                    <a:lnTo>
                      <a:pt x="1332" y="1311"/>
                    </a:lnTo>
                    <a:lnTo>
                      <a:pt x="1321" y="1311"/>
                    </a:lnTo>
                    <a:lnTo>
                      <a:pt x="1334" y="1345"/>
                    </a:lnTo>
                    <a:lnTo>
                      <a:pt x="1339" y="1371"/>
                    </a:lnTo>
                    <a:lnTo>
                      <a:pt x="1343" y="1398"/>
                    </a:lnTo>
                    <a:lnTo>
                      <a:pt x="1343" y="1426"/>
                    </a:lnTo>
                    <a:lnTo>
                      <a:pt x="1339" y="1454"/>
                    </a:lnTo>
                    <a:lnTo>
                      <a:pt x="1334" y="1480"/>
                    </a:lnTo>
                    <a:lnTo>
                      <a:pt x="1324" y="1506"/>
                    </a:lnTo>
                    <a:lnTo>
                      <a:pt x="1335" y="1506"/>
                    </a:lnTo>
                    <a:lnTo>
                      <a:pt x="1326" y="1498"/>
                    </a:lnTo>
                    <a:lnTo>
                      <a:pt x="1313" y="1524"/>
                    </a:lnTo>
                    <a:lnTo>
                      <a:pt x="1298" y="1548"/>
                    </a:lnTo>
                    <a:lnTo>
                      <a:pt x="1280" y="1572"/>
                    </a:lnTo>
                    <a:lnTo>
                      <a:pt x="1260" y="1596"/>
                    </a:lnTo>
                    <a:lnTo>
                      <a:pt x="1237" y="1618"/>
                    </a:lnTo>
                    <a:lnTo>
                      <a:pt x="1213" y="1641"/>
                    </a:lnTo>
                    <a:lnTo>
                      <a:pt x="1160" y="1681"/>
                    </a:lnTo>
                    <a:lnTo>
                      <a:pt x="1167" y="1689"/>
                    </a:lnTo>
                    <a:lnTo>
                      <a:pt x="1163" y="1679"/>
                    </a:lnTo>
                    <a:lnTo>
                      <a:pt x="1104" y="1716"/>
                    </a:lnTo>
                    <a:lnTo>
                      <a:pt x="1041" y="1750"/>
                    </a:lnTo>
                    <a:lnTo>
                      <a:pt x="977" y="1779"/>
                    </a:lnTo>
                    <a:lnTo>
                      <a:pt x="910" y="1805"/>
                    </a:lnTo>
                    <a:lnTo>
                      <a:pt x="845" y="1827"/>
                    </a:lnTo>
                    <a:lnTo>
                      <a:pt x="784" y="1844"/>
                    </a:lnTo>
                    <a:lnTo>
                      <a:pt x="788" y="1853"/>
                    </a:lnTo>
                    <a:lnTo>
                      <a:pt x="788" y="1842"/>
                    </a:lnTo>
                    <a:lnTo>
                      <a:pt x="731" y="1855"/>
                    </a:lnTo>
                    <a:lnTo>
                      <a:pt x="677" y="1861"/>
                    </a:lnTo>
                    <a:lnTo>
                      <a:pt x="655" y="1863"/>
                    </a:lnTo>
                    <a:lnTo>
                      <a:pt x="633" y="1863"/>
                    </a:lnTo>
                    <a:lnTo>
                      <a:pt x="588" y="1859"/>
                    </a:lnTo>
                    <a:lnTo>
                      <a:pt x="538" y="1848"/>
                    </a:lnTo>
                    <a:lnTo>
                      <a:pt x="538" y="1859"/>
                    </a:lnTo>
                    <a:lnTo>
                      <a:pt x="544" y="1850"/>
                    </a:lnTo>
                    <a:lnTo>
                      <a:pt x="490" y="1833"/>
                    </a:lnTo>
                    <a:lnTo>
                      <a:pt x="435" y="1813"/>
                    </a:lnTo>
                    <a:lnTo>
                      <a:pt x="377" y="1789"/>
                    </a:lnTo>
                    <a:lnTo>
                      <a:pt x="318" y="1757"/>
                    </a:lnTo>
                    <a:lnTo>
                      <a:pt x="263" y="1724"/>
                    </a:lnTo>
                    <a:lnTo>
                      <a:pt x="257" y="1735"/>
                    </a:lnTo>
                    <a:lnTo>
                      <a:pt x="266" y="1726"/>
                    </a:lnTo>
                    <a:lnTo>
                      <a:pt x="213" y="1689"/>
                    </a:lnTo>
                    <a:lnTo>
                      <a:pt x="163" y="1646"/>
                    </a:lnTo>
                    <a:lnTo>
                      <a:pt x="118" y="1602"/>
                    </a:lnTo>
                    <a:lnTo>
                      <a:pt x="98" y="1578"/>
                    </a:lnTo>
                    <a:lnTo>
                      <a:pt x="80" y="1554"/>
                    </a:lnTo>
                    <a:lnTo>
                      <a:pt x="65" y="1530"/>
                    </a:lnTo>
                    <a:lnTo>
                      <a:pt x="50" y="1504"/>
                    </a:lnTo>
                    <a:lnTo>
                      <a:pt x="39" y="1478"/>
                    </a:lnTo>
                    <a:lnTo>
                      <a:pt x="30" y="1485"/>
                    </a:lnTo>
                    <a:lnTo>
                      <a:pt x="41" y="1485"/>
                    </a:lnTo>
                    <a:lnTo>
                      <a:pt x="31" y="1459"/>
                    </a:lnTo>
                    <a:lnTo>
                      <a:pt x="26" y="1433"/>
                    </a:lnTo>
                    <a:lnTo>
                      <a:pt x="22" y="1406"/>
                    </a:lnTo>
                    <a:lnTo>
                      <a:pt x="22" y="1378"/>
                    </a:lnTo>
                    <a:lnTo>
                      <a:pt x="24" y="1348"/>
                    </a:lnTo>
                    <a:lnTo>
                      <a:pt x="30" y="1321"/>
                    </a:lnTo>
                    <a:lnTo>
                      <a:pt x="37" y="1295"/>
                    </a:lnTo>
                    <a:lnTo>
                      <a:pt x="52" y="1261"/>
                    </a:lnTo>
                    <a:lnTo>
                      <a:pt x="41" y="1261"/>
                    </a:lnTo>
                    <a:lnTo>
                      <a:pt x="50" y="1269"/>
                    </a:lnTo>
                    <a:lnTo>
                      <a:pt x="67" y="1237"/>
                    </a:lnTo>
                    <a:lnTo>
                      <a:pt x="89" y="1202"/>
                    </a:lnTo>
                    <a:lnTo>
                      <a:pt x="115" y="1165"/>
                    </a:lnTo>
                    <a:lnTo>
                      <a:pt x="144" y="1128"/>
                    </a:lnTo>
                    <a:lnTo>
                      <a:pt x="178" y="1090"/>
                    </a:lnTo>
                    <a:lnTo>
                      <a:pt x="215" y="1047"/>
                    </a:lnTo>
                    <a:lnTo>
                      <a:pt x="253" y="1006"/>
                    </a:lnTo>
                    <a:lnTo>
                      <a:pt x="294" y="962"/>
                    </a:lnTo>
                    <a:lnTo>
                      <a:pt x="338" y="918"/>
                    </a:lnTo>
                    <a:lnTo>
                      <a:pt x="385" y="873"/>
                    </a:lnTo>
                    <a:lnTo>
                      <a:pt x="433" y="827"/>
                    </a:lnTo>
                    <a:lnTo>
                      <a:pt x="531" y="734"/>
                    </a:lnTo>
                    <a:lnTo>
                      <a:pt x="636" y="642"/>
                    </a:lnTo>
                    <a:lnTo>
                      <a:pt x="742" y="549"/>
                    </a:lnTo>
                    <a:lnTo>
                      <a:pt x="845" y="459"/>
                    </a:lnTo>
                    <a:lnTo>
                      <a:pt x="949" y="370"/>
                    </a:lnTo>
                    <a:lnTo>
                      <a:pt x="1047" y="287"/>
                    </a:lnTo>
                    <a:lnTo>
                      <a:pt x="1093" y="246"/>
                    </a:lnTo>
                    <a:lnTo>
                      <a:pt x="1137" y="209"/>
                    </a:lnTo>
                    <a:lnTo>
                      <a:pt x="1180" y="172"/>
                    </a:lnTo>
                    <a:lnTo>
                      <a:pt x="1221" y="137"/>
                    </a:lnTo>
                    <a:lnTo>
                      <a:pt x="1258" y="104"/>
                    </a:lnTo>
                    <a:lnTo>
                      <a:pt x="1293" y="72"/>
                    </a:lnTo>
                    <a:lnTo>
                      <a:pt x="1324" y="45"/>
                    </a:lnTo>
                    <a:lnTo>
                      <a:pt x="1350" y="19"/>
                    </a:lnTo>
                    <a:lnTo>
                      <a:pt x="1337" y="2"/>
                    </a:lnTo>
                    <a:lnTo>
                      <a:pt x="1308" y="28"/>
                    </a:lnTo>
                    <a:lnTo>
                      <a:pt x="1276" y="56"/>
                    </a:lnTo>
                    <a:lnTo>
                      <a:pt x="1241" y="87"/>
                    </a:lnTo>
                    <a:lnTo>
                      <a:pt x="1204" y="120"/>
                    </a:lnTo>
                    <a:lnTo>
                      <a:pt x="1163" y="156"/>
                    </a:lnTo>
                    <a:lnTo>
                      <a:pt x="1121" y="193"/>
                    </a:lnTo>
                    <a:lnTo>
                      <a:pt x="1076" y="230"/>
                    </a:lnTo>
                    <a:lnTo>
                      <a:pt x="1030" y="270"/>
                    </a:lnTo>
                    <a:lnTo>
                      <a:pt x="932" y="353"/>
                    </a:lnTo>
                    <a:lnTo>
                      <a:pt x="829" y="442"/>
                    </a:lnTo>
                    <a:lnTo>
                      <a:pt x="725" y="533"/>
                    </a:lnTo>
                    <a:lnTo>
                      <a:pt x="620" y="625"/>
                    </a:lnTo>
                    <a:lnTo>
                      <a:pt x="514" y="718"/>
                    </a:lnTo>
                    <a:lnTo>
                      <a:pt x="416" y="810"/>
                    </a:lnTo>
                    <a:lnTo>
                      <a:pt x="368" y="856"/>
                    </a:lnTo>
                    <a:lnTo>
                      <a:pt x="322" y="901"/>
                    </a:lnTo>
                    <a:lnTo>
                      <a:pt x="277" y="945"/>
                    </a:lnTo>
                    <a:lnTo>
                      <a:pt x="237" y="990"/>
                    </a:lnTo>
                    <a:lnTo>
                      <a:pt x="198" y="1030"/>
                    </a:lnTo>
                    <a:lnTo>
                      <a:pt x="161" y="1073"/>
                    </a:lnTo>
                    <a:lnTo>
                      <a:pt x="128" y="1112"/>
                    </a:lnTo>
                    <a:lnTo>
                      <a:pt x="98" y="1149"/>
                    </a:lnTo>
                    <a:lnTo>
                      <a:pt x="72" y="1186"/>
                    </a:lnTo>
                    <a:lnTo>
                      <a:pt x="50" y="1221"/>
                    </a:lnTo>
                    <a:lnTo>
                      <a:pt x="33" y="1252"/>
                    </a:lnTo>
                    <a:lnTo>
                      <a:pt x="30" y="1261"/>
                    </a:lnTo>
                    <a:lnTo>
                      <a:pt x="18" y="1287"/>
                    </a:lnTo>
                    <a:lnTo>
                      <a:pt x="7" y="1321"/>
                    </a:lnTo>
                    <a:lnTo>
                      <a:pt x="2" y="1348"/>
                    </a:lnTo>
                    <a:lnTo>
                      <a:pt x="0" y="1378"/>
                    </a:lnTo>
                    <a:lnTo>
                      <a:pt x="0" y="1406"/>
                    </a:lnTo>
                    <a:lnTo>
                      <a:pt x="4" y="1433"/>
                    </a:lnTo>
                    <a:lnTo>
                      <a:pt x="9" y="1459"/>
                    </a:lnTo>
                    <a:lnTo>
                      <a:pt x="18" y="1485"/>
                    </a:lnTo>
                    <a:lnTo>
                      <a:pt x="22" y="1495"/>
                    </a:lnTo>
                    <a:lnTo>
                      <a:pt x="33" y="1520"/>
                    </a:lnTo>
                    <a:lnTo>
                      <a:pt x="48" y="1546"/>
                    </a:lnTo>
                    <a:lnTo>
                      <a:pt x="63" y="1570"/>
                    </a:lnTo>
                    <a:lnTo>
                      <a:pt x="81" y="1594"/>
                    </a:lnTo>
                    <a:lnTo>
                      <a:pt x="102" y="1618"/>
                    </a:lnTo>
                    <a:lnTo>
                      <a:pt x="146" y="1663"/>
                    </a:lnTo>
                    <a:lnTo>
                      <a:pt x="196" y="1705"/>
                    </a:lnTo>
                    <a:lnTo>
                      <a:pt x="250" y="1742"/>
                    </a:lnTo>
                    <a:lnTo>
                      <a:pt x="253" y="1744"/>
                    </a:lnTo>
                    <a:lnTo>
                      <a:pt x="309" y="1777"/>
                    </a:lnTo>
                    <a:lnTo>
                      <a:pt x="368" y="1809"/>
                    </a:lnTo>
                    <a:lnTo>
                      <a:pt x="425" y="1833"/>
                    </a:lnTo>
                    <a:lnTo>
                      <a:pt x="481" y="1853"/>
                    </a:lnTo>
                    <a:lnTo>
                      <a:pt x="535" y="1870"/>
                    </a:lnTo>
                    <a:lnTo>
                      <a:pt x="538" y="1870"/>
                    </a:lnTo>
                    <a:lnTo>
                      <a:pt x="588" y="1881"/>
                    </a:lnTo>
                    <a:lnTo>
                      <a:pt x="633" y="1885"/>
                    </a:lnTo>
                    <a:lnTo>
                      <a:pt x="655" y="1885"/>
                    </a:lnTo>
                    <a:lnTo>
                      <a:pt x="677" y="1883"/>
                    </a:lnTo>
                    <a:lnTo>
                      <a:pt x="731" y="1877"/>
                    </a:lnTo>
                    <a:lnTo>
                      <a:pt x="788" y="1864"/>
                    </a:lnTo>
                    <a:lnTo>
                      <a:pt x="793" y="1864"/>
                    </a:lnTo>
                    <a:lnTo>
                      <a:pt x="854" y="1848"/>
                    </a:lnTo>
                    <a:lnTo>
                      <a:pt x="919" y="1826"/>
                    </a:lnTo>
                    <a:lnTo>
                      <a:pt x="986" y="1800"/>
                    </a:lnTo>
                    <a:lnTo>
                      <a:pt x="1051" y="1770"/>
                    </a:lnTo>
                    <a:lnTo>
                      <a:pt x="1113" y="1737"/>
                    </a:lnTo>
                    <a:lnTo>
                      <a:pt x="1173" y="1700"/>
                    </a:lnTo>
                    <a:lnTo>
                      <a:pt x="1176" y="1698"/>
                    </a:lnTo>
                    <a:lnTo>
                      <a:pt x="1230" y="1657"/>
                    </a:lnTo>
                    <a:lnTo>
                      <a:pt x="1254" y="1635"/>
                    </a:lnTo>
                    <a:lnTo>
                      <a:pt x="1276" y="1613"/>
                    </a:lnTo>
                    <a:lnTo>
                      <a:pt x="1297" y="1589"/>
                    </a:lnTo>
                    <a:lnTo>
                      <a:pt x="1315" y="1565"/>
                    </a:lnTo>
                    <a:lnTo>
                      <a:pt x="1330" y="1541"/>
                    </a:lnTo>
                    <a:lnTo>
                      <a:pt x="1343" y="1515"/>
                    </a:lnTo>
                    <a:lnTo>
                      <a:pt x="1346" y="1506"/>
                    </a:lnTo>
                    <a:lnTo>
                      <a:pt x="1356" y="1480"/>
                    </a:lnTo>
                    <a:lnTo>
                      <a:pt x="1361" y="1454"/>
                    </a:lnTo>
                    <a:lnTo>
                      <a:pt x="1365" y="1426"/>
                    </a:lnTo>
                    <a:lnTo>
                      <a:pt x="1365" y="1398"/>
                    </a:lnTo>
                    <a:lnTo>
                      <a:pt x="1361" y="1371"/>
                    </a:lnTo>
                    <a:lnTo>
                      <a:pt x="1354" y="1337"/>
                    </a:lnTo>
                    <a:lnTo>
                      <a:pt x="1343" y="1311"/>
                    </a:lnTo>
                    <a:lnTo>
                      <a:pt x="1339" y="1302"/>
                    </a:lnTo>
                    <a:lnTo>
                      <a:pt x="1326" y="1273"/>
                    </a:lnTo>
                    <a:lnTo>
                      <a:pt x="1309" y="1241"/>
                    </a:lnTo>
                    <a:lnTo>
                      <a:pt x="1289" y="1208"/>
                    </a:lnTo>
                    <a:lnTo>
                      <a:pt x="1267" y="1173"/>
                    </a:lnTo>
                    <a:lnTo>
                      <a:pt x="1243" y="1138"/>
                    </a:lnTo>
                    <a:lnTo>
                      <a:pt x="1215" y="1102"/>
                    </a:lnTo>
                    <a:lnTo>
                      <a:pt x="1186" y="1065"/>
                    </a:lnTo>
                    <a:lnTo>
                      <a:pt x="1154" y="1028"/>
                    </a:lnTo>
                    <a:lnTo>
                      <a:pt x="1121" y="990"/>
                    </a:lnTo>
                    <a:lnTo>
                      <a:pt x="1084" y="949"/>
                    </a:lnTo>
                    <a:lnTo>
                      <a:pt x="1047" y="910"/>
                    </a:lnTo>
                    <a:lnTo>
                      <a:pt x="1006" y="869"/>
                    </a:lnTo>
                    <a:lnTo>
                      <a:pt x="965" y="827"/>
                    </a:lnTo>
                    <a:lnTo>
                      <a:pt x="877" y="742"/>
                    </a:lnTo>
                    <a:lnTo>
                      <a:pt x="782" y="655"/>
                    </a:lnTo>
                    <a:lnTo>
                      <a:pt x="682" y="564"/>
                    </a:lnTo>
                    <a:lnTo>
                      <a:pt x="579" y="474"/>
                    </a:lnTo>
                    <a:lnTo>
                      <a:pt x="472" y="381"/>
                    </a:lnTo>
                    <a:lnTo>
                      <a:pt x="361" y="287"/>
                    </a:lnTo>
                    <a:lnTo>
                      <a:pt x="248" y="193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333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0" name="Freeform 448">
                <a:extLst>
                  <a:ext uri="{FF2B5EF4-FFF2-40B4-BE49-F238E27FC236}">
                    <a16:creationId xmlns:a16="http://schemas.microsoft.com/office/drawing/2014/main" id="{EEEBD5E6-54D4-41D6-B82C-C442B00678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16"/>
                <a:ext cx="669" cy="917"/>
              </a:xfrm>
              <a:custGeom>
                <a:avLst/>
                <a:gdLst>
                  <a:gd name="T0" fmla="*/ 1 w 1337"/>
                  <a:gd name="T1" fmla="*/ 1 h 1833"/>
                  <a:gd name="T2" fmla="*/ 1 w 1337"/>
                  <a:gd name="T3" fmla="*/ 1 h 1833"/>
                  <a:gd name="T4" fmla="*/ 1 w 1337"/>
                  <a:gd name="T5" fmla="*/ 1 h 1833"/>
                  <a:gd name="T6" fmla="*/ 1 w 1337"/>
                  <a:gd name="T7" fmla="*/ 1 h 1833"/>
                  <a:gd name="T8" fmla="*/ 1 w 1337"/>
                  <a:gd name="T9" fmla="*/ 1 h 1833"/>
                  <a:gd name="T10" fmla="*/ 1 w 1337"/>
                  <a:gd name="T11" fmla="*/ 1 h 1833"/>
                  <a:gd name="T12" fmla="*/ 1 w 1337"/>
                  <a:gd name="T13" fmla="*/ 1 h 1833"/>
                  <a:gd name="T14" fmla="*/ 1 w 1337"/>
                  <a:gd name="T15" fmla="*/ 1 h 1833"/>
                  <a:gd name="T16" fmla="*/ 1 w 1337"/>
                  <a:gd name="T17" fmla="*/ 1 h 1833"/>
                  <a:gd name="T18" fmla="*/ 1 w 1337"/>
                  <a:gd name="T19" fmla="*/ 1 h 1833"/>
                  <a:gd name="T20" fmla="*/ 1 w 1337"/>
                  <a:gd name="T21" fmla="*/ 1 h 1833"/>
                  <a:gd name="T22" fmla="*/ 1 w 1337"/>
                  <a:gd name="T23" fmla="*/ 1 h 1833"/>
                  <a:gd name="T24" fmla="*/ 1 w 1337"/>
                  <a:gd name="T25" fmla="*/ 1 h 1833"/>
                  <a:gd name="T26" fmla="*/ 1 w 1337"/>
                  <a:gd name="T27" fmla="*/ 1 h 1833"/>
                  <a:gd name="T28" fmla="*/ 1 w 1337"/>
                  <a:gd name="T29" fmla="*/ 1 h 1833"/>
                  <a:gd name="T30" fmla="*/ 1 w 1337"/>
                  <a:gd name="T31" fmla="*/ 1 h 1833"/>
                  <a:gd name="T32" fmla="*/ 1 w 1337"/>
                  <a:gd name="T33" fmla="*/ 1 h 1833"/>
                  <a:gd name="T34" fmla="*/ 1 w 1337"/>
                  <a:gd name="T35" fmla="*/ 1 h 1833"/>
                  <a:gd name="T36" fmla="*/ 1 w 1337"/>
                  <a:gd name="T37" fmla="*/ 1 h 1833"/>
                  <a:gd name="T38" fmla="*/ 1 w 1337"/>
                  <a:gd name="T39" fmla="*/ 1 h 1833"/>
                  <a:gd name="T40" fmla="*/ 1 w 1337"/>
                  <a:gd name="T41" fmla="*/ 1 h 1833"/>
                  <a:gd name="T42" fmla="*/ 1 w 1337"/>
                  <a:gd name="T43" fmla="*/ 1 h 1833"/>
                  <a:gd name="T44" fmla="*/ 1 w 1337"/>
                  <a:gd name="T45" fmla="*/ 1 h 1833"/>
                  <a:gd name="T46" fmla="*/ 1 w 1337"/>
                  <a:gd name="T47" fmla="*/ 1 h 1833"/>
                  <a:gd name="T48" fmla="*/ 1 w 1337"/>
                  <a:gd name="T49" fmla="*/ 1 h 1833"/>
                  <a:gd name="T50" fmla="*/ 1 w 1337"/>
                  <a:gd name="T51" fmla="*/ 1 h 1833"/>
                  <a:gd name="T52" fmla="*/ 1 w 1337"/>
                  <a:gd name="T53" fmla="*/ 1 h 1833"/>
                  <a:gd name="T54" fmla="*/ 1 w 1337"/>
                  <a:gd name="T55" fmla="*/ 1 h 1833"/>
                  <a:gd name="T56" fmla="*/ 1 w 1337"/>
                  <a:gd name="T57" fmla="*/ 1 h 1833"/>
                  <a:gd name="T58" fmla="*/ 1 w 1337"/>
                  <a:gd name="T59" fmla="*/ 1 h 1833"/>
                  <a:gd name="T60" fmla="*/ 1 w 1337"/>
                  <a:gd name="T61" fmla="*/ 1 h 1833"/>
                  <a:gd name="T62" fmla="*/ 1 w 1337"/>
                  <a:gd name="T63" fmla="*/ 1 h 1833"/>
                  <a:gd name="T64" fmla="*/ 1 w 1337"/>
                  <a:gd name="T65" fmla="*/ 1 h 1833"/>
                  <a:gd name="T66" fmla="*/ 1 w 1337"/>
                  <a:gd name="T67" fmla="*/ 1 h 1833"/>
                  <a:gd name="T68" fmla="*/ 1 w 1337"/>
                  <a:gd name="T69" fmla="*/ 1 h 1833"/>
                  <a:gd name="T70" fmla="*/ 1 w 1337"/>
                  <a:gd name="T71" fmla="*/ 1 h 1833"/>
                  <a:gd name="T72" fmla="*/ 1 w 1337"/>
                  <a:gd name="T73" fmla="*/ 1 h 1833"/>
                  <a:gd name="T74" fmla="*/ 1 w 1337"/>
                  <a:gd name="T75" fmla="*/ 1 h 1833"/>
                  <a:gd name="T76" fmla="*/ 1 w 1337"/>
                  <a:gd name="T77" fmla="*/ 1 h 1833"/>
                  <a:gd name="T78" fmla="*/ 1 w 1337"/>
                  <a:gd name="T79" fmla="*/ 1 h 1833"/>
                  <a:gd name="T80" fmla="*/ 1 w 1337"/>
                  <a:gd name="T81" fmla="*/ 1 h 1833"/>
                  <a:gd name="T82" fmla="*/ 1 w 1337"/>
                  <a:gd name="T83" fmla="*/ 1 h 1833"/>
                  <a:gd name="T84" fmla="*/ 1 w 1337"/>
                  <a:gd name="T85" fmla="*/ 1 h 1833"/>
                  <a:gd name="T86" fmla="*/ 1 w 1337"/>
                  <a:gd name="T87" fmla="*/ 1 h 1833"/>
                  <a:gd name="T88" fmla="*/ 1 w 1337"/>
                  <a:gd name="T89" fmla="*/ 1 h 1833"/>
                  <a:gd name="T90" fmla="*/ 1 w 1337"/>
                  <a:gd name="T91" fmla="*/ 1 h 1833"/>
                  <a:gd name="T92" fmla="*/ 1 w 1337"/>
                  <a:gd name="T93" fmla="*/ 1 h 1833"/>
                  <a:gd name="T94" fmla="*/ 1 w 1337"/>
                  <a:gd name="T95" fmla="*/ 1 h 1833"/>
                  <a:gd name="T96" fmla="*/ 1 w 1337"/>
                  <a:gd name="T97" fmla="*/ 1 h 1833"/>
                  <a:gd name="T98" fmla="*/ 1 w 1337"/>
                  <a:gd name="T99" fmla="*/ 1 h 1833"/>
                  <a:gd name="T100" fmla="*/ 1 w 1337"/>
                  <a:gd name="T101" fmla="*/ 1 h 1833"/>
                  <a:gd name="T102" fmla="*/ 1 w 1337"/>
                  <a:gd name="T103" fmla="*/ 1 h 1833"/>
                  <a:gd name="T104" fmla="*/ 1 w 1337"/>
                  <a:gd name="T105" fmla="*/ 1 h 1833"/>
                  <a:gd name="T106" fmla="*/ 1 w 1337"/>
                  <a:gd name="T107" fmla="*/ 1 h 1833"/>
                  <a:gd name="T108" fmla="*/ 1 w 1337"/>
                  <a:gd name="T109" fmla="*/ 1 h 1833"/>
                  <a:gd name="T110" fmla="*/ 1 w 1337"/>
                  <a:gd name="T111" fmla="*/ 1 h 1833"/>
                  <a:gd name="T112" fmla="*/ 1 w 1337"/>
                  <a:gd name="T113" fmla="*/ 1 h 183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337"/>
                  <a:gd name="T172" fmla="*/ 0 h 1833"/>
                  <a:gd name="T173" fmla="*/ 1337 w 1337"/>
                  <a:gd name="T174" fmla="*/ 1833 h 183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337" h="1833">
                    <a:moveTo>
                      <a:pt x="958" y="1748"/>
                    </a:moveTo>
                    <a:lnTo>
                      <a:pt x="938" y="1735"/>
                    </a:lnTo>
                    <a:lnTo>
                      <a:pt x="914" y="1720"/>
                    </a:lnTo>
                    <a:lnTo>
                      <a:pt x="886" y="1704"/>
                    </a:lnTo>
                    <a:lnTo>
                      <a:pt x="858" y="1685"/>
                    </a:lnTo>
                    <a:lnTo>
                      <a:pt x="827" y="1665"/>
                    </a:lnTo>
                    <a:lnTo>
                      <a:pt x="793" y="1645"/>
                    </a:lnTo>
                    <a:lnTo>
                      <a:pt x="723" y="1598"/>
                    </a:lnTo>
                    <a:lnTo>
                      <a:pt x="649" y="1548"/>
                    </a:lnTo>
                    <a:lnTo>
                      <a:pt x="571" y="1493"/>
                    </a:lnTo>
                    <a:lnTo>
                      <a:pt x="492" y="1436"/>
                    </a:lnTo>
                    <a:lnTo>
                      <a:pt x="414" y="1376"/>
                    </a:lnTo>
                    <a:lnTo>
                      <a:pt x="338" y="1315"/>
                    </a:lnTo>
                    <a:lnTo>
                      <a:pt x="266" y="1253"/>
                    </a:lnTo>
                    <a:lnTo>
                      <a:pt x="231" y="1221"/>
                    </a:lnTo>
                    <a:lnTo>
                      <a:pt x="200" y="1190"/>
                    </a:lnTo>
                    <a:lnTo>
                      <a:pt x="170" y="1156"/>
                    </a:lnTo>
                    <a:lnTo>
                      <a:pt x="140" y="1125"/>
                    </a:lnTo>
                    <a:lnTo>
                      <a:pt x="115" y="1093"/>
                    </a:lnTo>
                    <a:lnTo>
                      <a:pt x="92" y="1064"/>
                    </a:lnTo>
                    <a:lnTo>
                      <a:pt x="72" y="1032"/>
                    </a:lnTo>
                    <a:lnTo>
                      <a:pt x="55" y="1003"/>
                    </a:lnTo>
                    <a:lnTo>
                      <a:pt x="41" y="973"/>
                    </a:lnTo>
                    <a:lnTo>
                      <a:pt x="29" y="944"/>
                    </a:lnTo>
                    <a:lnTo>
                      <a:pt x="24" y="916"/>
                    </a:lnTo>
                    <a:lnTo>
                      <a:pt x="20" y="888"/>
                    </a:lnTo>
                    <a:lnTo>
                      <a:pt x="22" y="860"/>
                    </a:lnTo>
                    <a:lnTo>
                      <a:pt x="26" y="833"/>
                    </a:lnTo>
                    <a:lnTo>
                      <a:pt x="35" y="801"/>
                    </a:lnTo>
                    <a:lnTo>
                      <a:pt x="46" y="772"/>
                    </a:lnTo>
                    <a:lnTo>
                      <a:pt x="61" y="740"/>
                    </a:lnTo>
                    <a:lnTo>
                      <a:pt x="79" y="707"/>
                    </a:lnTo>
                    <a:lnTo>
                      <a:pt x="100" y="676"/>
                    </a:lnTo>
                    <a:lnTo>
                      <a:pt x="124" y="642"/>
                    </a:lnTo>
                    <a:lnTo>
                      <a:pt x="148" y="609"/>
                    </a:lnTo>
                    <a:lnTo>
                      <a:pt x="176" y="576"/>
                    </a:lnTo>
                    <a:lnTo>
                      <a:pt x="205" y="541"/>
                    </a:lnTo>
                    <a:lnTo>
                      <a:pt x="237" y="507"/>
                    </a:lnTo>
                    <a:lnTo>
                      <a:pt x="303" y="441"/>
                    </a:lnTo>
                    <a:lnTo>
                      <a:pt x="375" y="376"/>
                    </a:lnTo>
                    <a:lnTo>
                      <a:pt x="447" y="311"/>
                    </a:lnTo>
                    <a:lnTo>
                      <a:pt x="523" y="252"/>
                    </a:lnTo>
                    <a:lnTo>
                      <a:pt x="597" y="197"/>
                    </a:lnTo>
                    <a:lnTo>
                      <a:pt x="668" y="147"/>
                    </a:lnTo>
                    <a:lnTo>
                      <a:pt x="736" y="102"/>
                    </a:lnTo>
                    <a:lnTo>
                      <a:pt x="767" y="84"/>
                    </a:lnTo>
                    <a:lnTo>
                      <a:pt x="797" y="67"/>
                    </a:lnTo>
                    <a:lnTo>
                      <a:pt x="825" y="50"/>
                    </a:lnTo>
                    <a:lnTo>
                      <a:pt x="853" y="37"/>
                    </a:lnTo>
                    <a:lnTo>
                      <a:pt x="875" y="26"/>
                    </a:lnTo>
                    <a:lnTo>
                      <a:pt x="897" y="17"/>
                    </a:lnTo>
                    <a:lnTo>
                      <a:pt x="938" y="6"/>
                    </a:lnTo>
                    <a:lnTo>
                      <a:pt x="982" y="0"/>
                    </a:lnTo>
                    <a:lnTo>
                      <a:pt x="1026" y="0"/>
                    </a:lnTo>
                    <a:lnTo>
                      <a:pt x="1071" y="8"/>
                    </a:lnTo>
                    <a:lnTo>
                      <a:pt x="1113" y="19"/>
                    </a:lnTo>
                    <a:lnTo>
                      <a:pt x="1156" y="36"/>
                    </a:lnTo>
                    <a:lnTo>
                      <a:pt x="1195" y="58"/>
                    </a:lnTo>
                    <a:lnTo>
                      <a:pt x="1232" y="84"/>
                    </a:lnTo>
                    <a:lnTo>
                      <a:pt x="1265" y="113"/>
                    </a:lnTo>
                    <a:lnTo>
                      <a:pt x="1293" y="147"/>
                    </a:lnTo>
                    <a:lnTo>
                      <a:pt x="1313" y="184"/>
                    </a:lnTo>
                    <a:lnTo>
                      <a:pt x="1322" y="202"/>
                    </a:lnTo>
                    <a:lnTo>
                      <a:pt x="1330" y="222"/>
                    </a:lnTo>
                    <a:lnTo>
                      <a:pt x="1333" y="243"/>
                    </a:lnTo>
                    <a:lnTo>
                      <a:pt x="1337" y="265"/>
                    </a:lnTo>
                    <a:lnTo>
                      <a:pt x="1337" y="287"/>
                    </a:lnTo>
                    <a:lnTo>
                      <a:pt x="1337" y="309"/>
                    </a:lnTo>
                    <a:lnTo>
                      <a:pt x="1333" y="332"/>
                    </a:lnTo>
                    <a:lnTo>
                      <a:pt x="1328" y="354"/>
                    </a:lnTo>
                    <a:lnTo>
                      <a:pt x="1319" y="378"/>
                    </a:lnTo>
                    <a:lnTo>
                      <a:pt x="1308" y="402"/>
                    </a:lnTo>
                    <a:lnTo>
                      <a:pt x="1293" y="428"/>
                    </a:lnTo>
                    <a:lnTo>
                      <a:pt x="1274" y="454"/>
                    </a:lnTo>
                    <a:lnTo>
                      <a:pt x="1252" y="483"/>
                    </a:lnTo>
                    <a:lnTo>
                      <a:pt x="1226" y="515"/>
                    </a:lnTo>
                    <a:lnTo>
                      <a:pt x="1197" y="548"/>
                    </a:lnTo>
                    <a:lnTo>
                      <a:pt x="1165" y="583"/>
                    </a:lnTo>
                    <a:lnTo>
                      <a:pt x="1128" y="618"/>
                    </a:lnTo>
                    <a:lnTo>
                      <a:pt x="1091" y="655"/>
                    </a:lnTo>
                    <a:lnTo>
                      <a:pt x="1050" y="694"/>
                    </a:lnTo>
                    <a:lnTo>
                      <a:pt x="1010" y="733"/>
                    </a:lnTo>
                    <a:lnTo>
                      <a:pt x="921" y="814"/>
                    </a:lnTo>
                    <a:lnTo>
                      <a:pt x="827" y="897"/>
                    </a:lnTo>
                    <a:lnTo>
                      <a:pt x="730" y="983"/>
                    </a:lnTo>
                    <a:lnTo>
                      <a:pt x="632" y="1066"/>
                    </a:lnTo>
                    <a:lnTo>
                      <a:pt x="536" y="1149"/>
                    </a:lnTo>
                    <a:lnTo>
                      <a:pt x="446" y="1228"/>
                    </a:lnTo>
                    <a:lnTo>
                      <a:pt x="401" y="1267"/>
                    </a:lnTo>
                    <a:lnTo>
                      <a:pt x="359" y="1304"/>
                    </a:lnTo>
                    <a:lnTo>
                      <a:pt x="318" y="1341"/>
                    </a:lnTo>
                    <a:lnTo>
                      <a:pt x="281" y="1375"/>
                    </a:lnTo>
                    <a:lnTo>
                      <a:pt x="246" y="1408"/>
                    </a:lnTo>
                    <a:lnTo>
                      <a:pt x="213" y="1439"/>
                    </a:lnTo>
                    <a:lnTo>
                      <a:pt x="183" y="1469"/>
                    </a:lnTo>
                    <a:lnTo>
                      <a:pt x="157" y="1497"/>
                    </a:lnTo>
                    <a:lnTo>
                      <a:pt x="133" y="1523"/>
                    </a:lnTo>
                    <a:lnTo>
                      <a:pt x="115" y="1545"/>
                    </a:lnTo>
                    <a:lnTo>
                      <a:pt x="83" y="1587"/>
                    </a:lnTo>
                    <a:lnTo>
                      <a:pt x="59" y="1626"/>
                    </a:lnTo>
                    <a:lnTo>
                      <a:pt x="39" y="1663"/>
                    </a:lnTo>
                    <a:lnTo>
                      <a:pt x="26" y="1696"/>
                    </a:lnTo>
                    <a:lnTo>
                      <a:pt x="17" y="1726"/>
                    </a:lnTo>
                    <a:lnTo>
                      <a:pt x="13" y="1754"/>
                    </a:lnTo>
                    <a:lnTo>
                      <a:pt x="15" y="1778"/>
                    </a:lnTo>
                    <a:lnTo>
                      <a:pt x="20" y="1796"/>
                    </a:lnTo>
                    <a:lnTo>
                      <a:pt x="31" y="1811"/>
                    </a:lnTo>
                    <a:lnTo>
                      <a:pt x="46" y="1824"/>
                    </a:lnTo>
                    <a:lnTo>
                      <a:pt x="65" y="1830"/>
                    </a:lnTo>
                    <a:lnTo>
                      <a:pt x="89" y="1833"/>
                    </a:lnTo>
                    <a:lnTo>
                      <a:pt x="115" y="1830"/>
                    </a:lnTo>
                    <a:lnTo>
                      <a:pt x="144" y="1822"/>
                    </a:lnTo>
                    <a:lnTo>
                      <a:pt x="177" y="1811"/>
                    </a:lnTo>
                    <a:lnTo>
                      <a:pt x="214" y="1793"/>
                    </a:lnTo>
                    <a:lnTo>
                      <a:pt x="235" y="1781"/>
                    </a:lnTo>
                    <a:lnTo>
                      <a:pt x="261" y="1769"/>
                    </a:lnTo>
                    <a:lnTo>
                      <a:pt x="288" y="1752"/>
                    </a:lnTo>
                    <a:lnTo>
                      <a:pt x="320" y="1735"/>
                    </a:lnTo>
                    <a:lnTo>
                      <a:pt x="353" y="1715"/>
                    </a:lnTo>
                    <a:lnTo>
                      <a:pt x="390" y="1695"/>
                    </a:lnTo>
                    <a:lnTo>
                      <a:pt x="429" y="1671"/>
                    </a:lnTo>
                    <a:lnTo>
                      <a:pt x="470" y="1646"/>
                    </a:lnTo>
                    <a:lnTo>
                      <a:pt x="557" y="1595"/>
                    </a:lnTo>
                    <a:lnTo>
                      <a:pt x="647" y="1537"/>
                    </a:lnTo>
                    <a:lnTo>
                      <a:pt x="742" y="1474"/>
                    </a:lnTo>
                    <a:lnTo>
                      <a:pt x="836" y="1410"/>
                    </a:lnTo>
                    <a:lnTo>
                      <a:pt x="927" y="1343"/>
                    </a:lnTo>
                    <a:lnTo>
                      <a:pt x="1015" y="1277"/>
                    </a:lnTo>
                    <a:lnTo>
                      <a:pt x="1056" y="1241"/>
                    </a:lnTo>
                    <a:lnTo>
                      <a:pt x="1095" y="1206"/>
                    </a:lnTo>
                    <a:lnTo>
                      <a:pt x="1132" y="1173"/>
                    </a:lnTo>
                    <a:lnTo>
                      <a:pt x="1167" y="1140"/>
                    </a:lnTo>
                    <a:lnTo>
                      <a:pt x="1200" y="1105"/>
                    </a:lnTo>
                    <a:lnTo>
                      <a:pt x="1228" y="1073"/>
                    </a:lnTo>
                    <a:lnTo>
                      <a:pt x="1254" y="1040"/>
                    </a:lnTo>
                    <a:lnTo>
                      <a:pt x="1276" y="1008"/>
                    </a:lnTo>
                    <a:lnTo>
                      <a:pt x="1295" y="977"/>
                    </a:lnTo>
                    <a:lnTo>
                      <a:pt x="1308" y="946"/>
                    </a:lnTo>
                    <a:lnTo>
                      <a:pt x="1317" y="916"/>
                    </a:lnTo>
                    <a:lnTo>
                      <a:pt x="1322" y="888"/>
                    </a:lnTo>
                    <a:lnTo>
                      <a:pt x="1322" y="860"/>
                    </a:lnTo>
                    <a:lnTo>
                      <a:pt x="1319" y="831"/>
                    </a:lnTo>
                    <a:lnTo>
                      <a:pt x="1309" y="799"/>
                    </a:lnTo>
                    <a:lnTo>
                      <a:pt x="1296" y="768"/>
                    </a:lnTo>
                    <a:lnTo>
                      <a:pt x="1280" y="737"/>
                    </a:lnTo>
                    <a:lnTo>
                      <a:pt x="1261" y="703"/>
                    </a:lnTo>
                    <a:lnTo>
                      <a:pt x="1237" y="670"/>
                    </a:lnTo>
                    <a:lnTo>
                      <a:pt x="1213" y="637"/>
                    </a:lnTo>
                    <a:lnTo>
                      <a:pt x="1184" y="603"/>
                    </a:lnTo>
                    <a:lnTo>
                      <a:pt x="1154" y="570"/>
                    </a:lnTo>
                    <a:lnTo>
                      <a:pt x="1121" y="535"/>
                    </a:lnTo>
                    <a:lnTo>
                      <a:pt x="1086" y="502"/>
                    </a:lnTo>
                    <a:lnTo>
                      <a:pt x="1010" y="433"/>
                    </a:lnTo>
                    <a:lnTo>
                      <a:pt x="932" y="369"/>
                    </a:lnTo>
                    <a:lnTo>
                      <a:pt x="849" y="306"/>
                    </a:lnTo>
                    <a:lnTo>
                      <a:pt x="766" y="246"/>
                    </a:lnTo>
                    <a:lnTo>
                      <a:pt x="684" y="191"/>
                    </a:lnTo>
                    <a:lnTo>
                      <a:pt x="605" y="141"/>
                    </a:lnTo>
                    <a:lnTo>
                      <a:pt x="533" y="98"/>
                    </a:lnTo>
                    <a:lnTo>
                      <a:pt x="497" y="80"/>
                    </a:lnTo>
                    <a:lnTo>
                      <a:pt x="466" y="63"/>
                    </a:lnTo>
                    <a:lnTo>
                      <a:pt x="436" y="49"/>
                    </a:lnTo>
                    <a:lnTo>
                      <a:pt x="409" y="36"/>
                    </a:lnTo>
                    <a:lnTo>
                      <a:pt x="385" y="25"/>
                    </a:lnTo>
                    <a:lnTo>
                      <a:pt x="362" y="17"/>
                    </a:lnTo>
                    <a:lnTo>
                      <a:pt x="342" y="12"/>
                    </a:lnTo>
                    <a:lnTo>
                      <a:pt x="322" y="8"/>
                    </a:lnTo>
                    <a:lnTo>
                      <a:pt x="281" y="4"/>
                    </a:lnTo>
                    <a:lnTo>
                      <a:pt x="240" y="10"/>
                    </a:lnTo>
                    <a:lnTo>
                      <a:pt x="201" y="19"/>
                    </a:lnTo>
                    <a:lnTo>
                      <a:pt x="165" y="36"/>
                    </a:lnTo>
                    <a:lnTo>
                      <a:pt x="129" y="56"/>
                    </a:lnTo>
                    <a:lnTo>
                      <a:pt x="96" y="82"/>
                    </a:lnTo>
                    <a:lnTo>
                      <a:pt x="66" y="113"/>
                    </a:lnTo>
                    <a:lnTo>
                      <a:pt x="42" y="148"/>
                    </a:lnTo>
                    <a:lnTo>
                      <a:pt x="24" y="187"/>
                    </a:lnTo>
                    <a:lnTo>
                      <a:pt x="9" y="228"/>
                    </a:lnTo>
                    <a:lnTo>
                      <a:pt x="2" y="272"/>
                    </a:lnTo>
                    <a:lnTo>
                      <a:pt x="0" y="296"/>
                    </a:lnTo>
                    <a:lnTo>
                      <a:pt x="2" y="319"/>
                    </a:lnTo>
                    <a:lnTo>
                      <a:pt x="4" y="344"/>
                    </a:lnTo>
                    <a:lnTo>
                      <a:pt x="9" y="369"/>
                    </a:lnTo>
                    <a:lnTo>
                      <a:pt x="15" y="393"/>
                    </a:lnTo>
                    <a:lnTo>
                      <a:pt x="24" y="418"/>
                    </a:lnTo>
                    <a:lnTo>
                      <a:pt x="35" y="444"/>
                    </a:lnTo>
                    <a:lnTo>
                      <a:pt x="48" y="470"/>
                    </a:lnTo>
                    <a:lnTo>
                      <a:pt x="65" y="498"/>
                    </a:lnTo>
                    <a:lnTo>
                      <a:pt x="87" y="528"/>
                    </a:lnTo>
                    <a:lnTo>
                      <a:pt x="111" y="559"/>
                    </a:lnTo>
                    <a:lnTo>
                      <a:pt x="140" y="594"/>
                    </a:lnTo>
                    <a:lnTo>
                      <a:pt x="172" y="629"/>
                    </a:lnTo>
                    <a:lnTo>
                      <a:pt x="207" y="666"/>
                    </a:lnTo>
                    <a:lnTo>
                      <a:pt x="246" y="707"/>
                    </a:lnTo>
                    <a:lnTo>
                      <a:pt x="287" y="746"/>
                    </a:lnTo>
                    <a:lnTo>
                      <a:pt x="329" y="788"/>
                    </a:lnTo>
                    <a:lnTo>
                      <a:pt x="375" y="831"/>
                    </a:lnTo>
                    <a:lnTo>
                      <a:pt x="470" y="920"/>
                    </a:lnTo>
                    <a:lnTo>
                      <a:pt x="570" y="1010"/>
                    </a:lnTo>
                    <a:lnTo>
                      <a:pt x="671" y="1101"/>
                    </a:lnTo>
                    <a:lnTo>
                      <a:pt x="773" y="1190"/>
                    </a:lnTo>
                    <a:lnTo>
                      <a:pt x="873" y="1278"/>
                    </a:lnTo>
                    <a:lnTo>
                      <a:pt x="967" y="1362"/>
                    </a:lnTo>
                    <a:lnTo>
                      <a:pt x="1012" y="1402"/>
                    </a:lnTo>
                    <a:lnTo>
                      <a:pt x="1054" y="1441"/>
                    </a:lnTo>
                    <a:lnTo>
                      <a:pt x="1095" y="1478"/>
                    </a:lnTo>
                    <a:lnTo>
                      <a:pt x="1134" y="1515"/>
                    </a:lnTo>
                    <a:lnTo>
                      <a:pt x="1169" y="1548"/>
                    </a:lnTo>
                    <a:lnTo>
                      <a:pt x="1200" y="1580"/>
                    </a:lnTo>
                    <a:lnTo>
                      <a:pt x="1228" y="1609"/>
                    </a:lnTo>
                    <a:lnTo>
                      <a:pt x="1254" y="1635"/>
                    </a:lnTo>
                    <a:lnTo>
                      <a:pt x="1274" y="1659"/>
                    </a:lnTo>
                    <a:lnTo>
                      <a:pt x="1291" y="1682"/>
                    </a:lnTo>
                    <a:lnTo>
                      <a:pt x="1304" y="1700"/>
                    </a:lnTo>
                    <a:lnTo>
                      <a:pt x="1315" y="1719"/>
                    </a:lnTo>
                    <a:lnTo>
                      <a:pt x="1322" y="1733"/>
                    </a:lnTo>
                    <a:lnTo>
                      <a:pt x="1330" y="1748"/>
                    </a:lnTo>
                    <a:lnTo>
                      <a:pt x="1333" y="1761"/>
                    </a:lnTo>
                    <a:lnTo>
                      <a:pt x="1335" y="1774"/>
                    </a:lnTo>
                    <a:lnTo>
                      <a:pt x="1335" y="1783"/>
                    </a:lnTo>
                    <a:lnTo>
                      <a:pt x="1333" y="1793"/>
                    </a:lnTo>
                    <a:lnTo>
                      <a:pt x="1324" y="1807"/>
                    </a:lnTo>
                    <a:lnTo>
                      <a:pt x="1309" y="1817"/>
                    </a:lnTo>
                    <a:lnTo>
                      <a:pt x="1287" y="1822"/>
                    </a:lnTo>
                    <a:lnTo>
                      <a:pt x="1261" y="1824"/>
                    </a:lnTo>
                    <a:lnTo>
                      <a:pt x="1232" y="1822"/>
                    </a:lnTo>
                    <a:lnTo>
                      <a:pt x="1198" y="1817"/>
                    </a:lnTo>
                    <a:lnTo>
                      <a:pt x="1161" y="1809"/>
                    </a:lnTo>
                    <a:lnTo>
                      <a:pt x="1123" y="1800"/>
                    </a:lnTo>
                    <a:lnTo>
                      <a:pt x="1039" y="1776"/>
                    </a:lnTo>
                    <a:lnTo>
                      <a:pt x="958" y="1748"/>
                    </a:lnTo>
                    <a:close/>
                  </a:path>
                </a:pathLst>
              </a:cu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1" name="Freeform 449">
                <a:extLst>
                  <a:ext uri="{FF2B5EF4-FFF2-40B4-BE49-F238E27FC236}">
                    <a16:creationId xmlns:a16="http://schemas.microsoft.com/office/drawing/2014/main" id="{BEA11581-23F8-4893-8B8E-00711E622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4" y="2602"/>
                <a:ext cx="682" cy="943"/>
              </a:xfrm>
              <a:custGeom>
                <a:avLst/>
                <a:gdLst>
                  <a:gd name="T0" fmla="*/ 0 w 1365"/>
                  <a:gd name="T1" fmla="*/ 1 h 1884"/>
                  <a:gd name="T2" fmla="*/ 0 w 1365"/>
                  <a:gd name="T3" fmla="*/ 1 h 1884"/>
                  <a:gd name="T4" fmla="*/ 0 w 1365"/>
                  <a:gd name="T5" fmla="*/ 1 h 1884"/>
                  <a:gd name="T6" fmla="*/ 0 w 1365"/>
                  <a:gd name="T7" fmla="*/ 1 h 1884"/>
                  <a:gd name="T8" fmla="*/ 0 w 1365"/>
                  <a:gd name="T9" fmla="*/ 1 h 1884"/>
                  <a:gd name="T10" fmla="*/ 0 w 1365"/>
                  <a:gd name="T11" fmla="*/ 1 h 1884"/>
                  <a:gd name="T12" fmla="*/ 0 w 1365"/>
                  <a:gd name="T13" fmla="*/ 1 h 1884"/>
                  <a:gd name="T14" fmla="*/ 0 w 1365"/>
                  <a:gd name="T15" fmla="*/ 1 h 1884"/>
                  <a:gd name="T16" fmla="*/ 0 w 1365"/>
                  <a:gd name="T17" fmla="*/ 1 h 1884"/>
                  <a:gd name="T18" fmla="*/ 0 w 1365"/>
                  <a:gd name="T19" fmla="*/ 1 h 1884"/>
                  <a:gd name="T20" fmla="*/ 0 w 1365"/>
                  <a:gd name="T21" fmla="*/ 1 h 1884"/>
                  <a:gd name="T22" fmla="*/ 0 w 1365"/>
                  <a:gd name="T23" fmla="*/ 1 h 1884"/>
                  <a:gd name="T24" fmla="*/ 0 w 1365"/>
                  <a:gd name="T25" fmla="*/ 1 h 1884"/>
                  <a:gd name="T26" fmla="*/ 0 w 1365"/>
                  <a:gd name="T27" fmla="*/ 1 h 1884"/>
                  <a:gd name="T28" fmla="*/ 0 w 1365"/>
                  <a:gd name="T29" fmla="*/ 1 h 1884"/>
                  <a:gd name="T30" fmla="*/ 0 w 1365"/>
                  <a:gd name="T31" fmla="*/ 1 h 1884"/>
                  <a:gd name="T32" fmla="*/ 0 w 1365"/>
                  <a:gd name="T33" fmla="*/ 1 h 1884"/>
                  <a:gd name="T34" fmla="*/ 0 w 1365"/>
                  <a:gd name="T35" fmla="*/ 1 h 1884"/>
                  <a:gd name="T36" fmla="*/ 0 w 1365"/>
                  <a:gd name="T37" fmla="*/ 1 h 1884"/>
                  <a:gd name="T38" fmla="*/ 0 w 1365"/>
                  <a:gd name="T39" fmla="*/ 1 h 1884"/>
                  <a:gd name="T40" fmla="*/ 0 w 1365"/>
                  <a:gd name="T41" fmla="*/ 1 h 1884"/>
                  <a:gd name="T42" fmla="*/ 0 w 1365"/>
                  <a:gd name="T43" fmla="*/ 1 h 1884"/>
                  <a:gd name="T44" fmla="*/ 0 w 1365"/>
                  <a:gd name="T45" fmla="*/ 1 h 1884"/>
                  <a:gd name="T46" fmla="*/ 0 w 1365"/>
                  <a:gd name="T47" fmla="*/ 1 h 1884"/>
                  <a:gd name="T48" fmla="*/ 0 w 1365"/>
                  <a:gd name="T49" fmla="*/ 1 h 1884"/>
                  <a:gd name="T50" fmla="*/ 0 w 1365"/>
                  <a:gd name="T51" fmla="*/ 1 h 1884"/>
                  <a:gd name="T52" fmla="*/ 0 w 1365"/>
                  <a:gd name="T53" fmla="*/ 1 h 1884"/>
                  <a:gd name="T54" fmla="*/ 0 w 1365"/>
                  <a:gd name="T55" fmla="*/ 1 h 1884"/>
                  <a:gd name="T56" fmla="*/ 0 w 1365"/>
                  <a:gd name="T57" fmla="*/ 1 h 1884"/>
                  <a:gd name="T58" fmla="*/ 0 w 1365"/>
                  <a:gd name="T59" fmla="*/ 1 h 1884"/>
                  <a:gd name="T60" fmla="*/ 0 w 1365"/>
                  <a:gd name="T61" fmla="*/ 1 h 1884"/>
                  <a:gd name="T62" fmla="*/ 0 w 1365"/>
                  <a:gd name="T63" fmla="*/ 1 h 1884"/>
                  <a:gd name="T64" fmla="*/ 0 w 1365"/>
                  <a:gd name="T65" fmla="*/ 1 h 1884"/>
                  <a:gd name="T66" fmla="*/ 0 w 1365"/>
                  <a:gd name="T67" fmla="*/ 1 h 1884"/>
                  <a:gd name="T68" fmla="*/ 0 w 1365"/>
                  <a:gd name="T69" fmla="*/ 1 h 1884"/>
                  <a:gd name="T70" fmla="*/ 0 w 1365"/>
                  <a:gd name="T71" fmla="*/ 1 h 1884"/>
                  <a:gd name="T72" fmla="*/ 0 w 1365"/>
                  <a:gd name="T73" fmla="*/ 1 h 1884"/>
                  <a:gd name="T74" fmla="*/ 0 w 1365"/>
                  <a:gd name="T75" fmla="*/ 1 h 1884"/>
                  <a:gd name="T76" fmla="*/ 0 w 1365"/>
                  <a:gd name="T77" fmla="*/ 1 h 1884"/>
                  <a:gd name="T78" fmla="*/ 0 w 1365"/>
                  <a:gd name="T79" fmla="*/ 1 h 1884"/>
                  <a:gd name="T80" fmla="*/ 0 w 1365"/>
                  <a:gd name="T81" fmla="*/ 1 h 1884"/>
                  <a:gd name="T82" fmla="*/ 0 w 1365"/>
                  <a:gd name="T83" fmla="*/ 1 h 1884"/>
                  <a:gd name="T84" fmla="*/ 0 w 1365"/>
                  <a:gd name="T85" fmla="*/ 1 h 1884"/>
                  <a:gd name="T86" fmla="*/ 0 w 1365"/>
                  <a:gd name="T87" fmla="*/ 1 h 1884"/>
                  <a:gd name="T88" fmla="*/ 0 w 1365"/>
                  <a:gd name="T89" fmla="*/ 1 h 1884"/>
                  <a:gd name="T90" fmla="*/ 0 w 1365"/>
                  <a:gd name="T91" fmla="*/ 1 h 1884"/>
                  <a:gd name="T92" fmla="*/ 0 w 1365"/>
                  <a:gd name="T93" fmla="*/ 1 h 1884"/>
                  <a:gd name="T94" fmla="*/ 0 w 1365"/>
                  <a:gd name="T95" fmla="*/ 1 h 1884"/>
                  <a:gd name="T96" fmla="*/ 0 w 1365"/>
                  <a:gd name="T97" fmla="*/ 1 h 1884"/>
                  <a:gd name="T98" fmla="*/ 0 w 1365"/>
                  <a:gd name="T99" fmla="*/ 1 h 1884"/>
                  <a:gd name="T100" fmla="*/ 0 w 1365"/>
                  <a:gd name="T101" fmla="*/ 1 h 1884"/>
                  <a:gd name="T102" fmla="*/ 0 w 1365"/>
                  <a:gd name="T103" fmla="*/ 1 h 1884"/>
                  <a:gd name="T104" fmla="*/ 0 w 1365"/>
                  <a:gd name="T105" fmla="*/ 1 h 1884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65"/>
                  <a:gd name="T160" fmla="*/ 0 h 1884"/>
                  <a:gd name="T161" fmla="*/ 1365 w 1365"/>
                  <a:gd name="T162" fmla="*/ 1884 h 1884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65" h="1884">
                    <a:moveTo>
                      <a:pt x="5" y="1866"/>
                    </a:moveTo>
                    <a:lnTo>
                      <a:pt x="18" y="1884"/>
                    </a:lnTo>
                    <a:lnTo>
                      <a:pt x="247" y="1692"/>
                    </a:lnTo>
                    <a:lnTo>
                      <a:pt x="360" y="1598"/>
                    </a:lnTo>
                    <a:lnTo>
                      <a:pt x="471" y="1503"/>
                    </a:lnTo>
                    <a:lnTo>
                      <a:pt x="579" y="1411"/>
                    </a:lnTo>
                    <a:lnTo>
                      <a:pt x="682" y="1320"/>
                    </a:lnTo>
                    <a:lnTo>
                      <a:pt x="782" y="1230"/>
                    </a:lnTo>
                    <a:lnTo>
                      <a:pt x="876" y="1143"/>
                    </a:lnTo>
                    <a:lnTo>
                      <a:pt x="965" y="1058"/>
                    </a:lnTo>
                    <a:lnTo>
                      <a:pt x="1006" y="1017"/>
                    </a:lnTo>
                    <a:lnTo>
                      <a:pt x="1046" y="974"/>
                    </a:lnTo>
                    <a:lnTo>
                      <a:pt x="1083" y="936"/>
                    </a:lnTo>
                    <a:lnTo>
                      <a:pt x="1120" y="895"/>
                    </a:lnTo>
                    <a:lnTo>
                      <a:pt x="1154" y="858"/>
                    </a:lnTo>
                    <a:lnTo>
                      <a:pt x="1185" y="819"/>
                    </a:lnTo>
                    <a:lnTo>
                      <a:pt x="1215" y="782"/>
                    </a:lnTo>
                    <a:lnTo>
                      <a:pt x="1243" y="747"/>
                    </a:lnTo>
                    <a:lnTo>
                      <a:pt x="1267" y="712"/>
                    </a:lnTo>
                    <a:lnTo>
                      <a:pt x="1289" y="677"/>
                    </a:lnTo>
                    <a:lnTo>
                      <a:pt x="1309" y="645"/>
                    </a:lnTo>
                    <a:lnTo>
                      <a:pt x="1326" y="612"/>
                    </a:lnTo>
                    <a:lnTo>
                      <a:pt x="1339" y="582"/>
                    </a:lnTo>
                    <a:lnTo>
                      <a:pt x="1342" y="573"/>
                    </a:lnTo>
                    <a:lnTo>
                      <a:pt x="1354" y="547"/>
                    </a:lnTo>
                    <a:lnTo>
                      <a:pt x="1361" y="514"/>
                    </a:lnTo>
                    <a:lnTo>
                      <a:pt x="1365" y="486"/>
                    </a:lnTo>
                    <a:lnTo>
                      <a:pt x="1365" y="458"/>
                    </a:lnTo>
                    <a:lnTo>
                      <a:pt x="1361" y="431"/>
                    </a:lnTo>
                    <a:lnTo>
                      <a:pt x="1355" y="405"/>
                    </a:lnTo>
                    <a:lnTo>
                      <a:pt x="1346" y="379"/>
                    </a:lnTo>
                    <a:lnTo>
                      <a:pt x="1342" y="370"/>
                    </a:lnTo>
                    <a:lnTo>
                      <a:pt x="1329" y="344"/>
                    </a:lnTo>
                    <a:lnTo>
                      <a:pt x="1315" y="320"/>
                    </a:lnTo>
                    <a:lnTo>
                      <a:pt x="1296" y="296"/>
                    </a:lnTo>
                    <a:lnTo>
                      <a:pt x="1276" y="272"/>
                    </a:lnTo>
                    <a:lnTo>
                      <a:pt x="1254" y="249"/>
                    </a:lnTo>
                    <a:lnTo>
                      <a:pt x="1230" y="229"/>
                    </a:lnTo>
                    <a:lnTo>
                      <a:pt x="1176" y="187"/>
                    </a:lnTo>
                    <a:lnTo>
                      <a:pt x="1172" y="185"/>
                    </a:lnTo>
                    <a:lnTo>
                      <a:pt x="1113" y="148"/>
                    </a:lnTo>
                    <a:lnTo>
                      <a:pt x="1050" y="114"/>
                    </a:lnTo>
                    <a:lnTo>
                      <a:pt x="985" y="85"/>
                    </a:lnTo>
                    <a:lnTo>
                      <a:pt x="919" y="59"/>
                    </a:lnTo>
                    <a:lnTo>
                      <a:pt x="854" y="37"/>
                    </a:lnTo>
                    <a:lnTo>
                      <a:pt x="793" y="20"/>
                    </a:lnTo>
                    <a:lnTo>
                      <a:pt x="788" y="20"/>
                    </a:lnTo>
                    <a:lnTo>
                      <a:pt x="730" y="7"/>
                    </a:lnTo>
                    <a:lnTo>
                      <a:pt x="677" y="2"/>
                    </a:lnTo>
                    <a:lnTo>
                      <a:pt x="654" y="0"/>
                    </a:lnTo>
                    <a:lnTo>
                      <a:pt x="632" y="0"/>
                    </a:lnTo>
                    <a:lnTo>
                      <a:pt x="588" y="3"/>
                    </a:lnTo>
                    <a:lnTo>
                      <a:pt x="538" y="15"/>
                    </a:lnTo>
                    <a:lnTo>
                      <a:pt x="534" y="15"/>
                    </a:lnTo>
                    <a:lnTo>
                      <a:pt x="480" y="31"/>
                    </a:lnTo>
                    <a:lnTo>
                      <a:pt x="425" y="52"/>
                    </a:lnTo>
                    <a:lnTo>
                      <a:pt x="368" y="77"/>
                    </a:lnTo>
                    <a:lnTo>
                      <a:pt x="308" y="107"/>
                    </a:lnTo>
                    <a:lnTo>
                      <a:pt x="253" y="140"/>
                    </a:lnTo>
                    <a:lnTo>
                      <a:pt x="249" y="142"/>
                    </a:lnTo>
                    <a:lnTo>
                      <a:pt x="196" y="181"/>
                    </a:lnTo>
                    <a:lnTo>
                      <a:pt x="146" y="222"/>
                    </a:lnTo>
                    <a:lnTo>
                      <a:pt x="101" y="266"/>
                    </a:lnTo>
                    <a:lnTo>
                      <a:pt x="81" y="290"/>
                    </a:lnTo>
                    <a:lnTo>
                      <a:pt x="62" y="314"/>
                    </a:lnTo>
                    <a:lnTo>
                      <a:pt x="48" y="338"/>
                    </a:lnTo>
                    <a:lnTo>
                      <a:pt x="33" y="364"/>
                    </a:lnTo>
                    <a:lnTo>
                      <a:pt x="22" y="390"/>
                    </a:lnTo>
                    <a:lnTo>
                      <a:pt x="18" y="399"/>
                    </a:lnTo>
                    <a:lnTo>
                      <a:pt x="9" y="425"/>
                    </a:lnTo>
                    <a:lnTo>
                      <a:pt x="3" y="453"/>
                    </a:lnTo>
                    <a:lnTo>
                      <a:pt x="0" y="479"/>
                    </a:lnTo>
                    <a:lnTo>
                      <a:pt x="0" y="508"/>
                    </a:lnTo>
                    <a:lnTo>
                      <a:pt x="1" y="536"/>
                    </a:lnTo>
                    <a:lnTo>
                      <a:pt x="7" y="564"/>
                    </a:lnTo>
                    <a:lnTo>
                      <a:pt x="18" y="597"/>
                    </a:lnTo>
                    <a:lnTo>
                      <a:pt x="29" y="623"/>
                    </a:lnTo>
                    <a:lnTo>
                      <a:pt x="33" y="632"/>
                    </a:lnTo>
                    <a:lnTo>
                      <a:pt x="50" y="664"/>
                    </a:lnTo>
                    <a:lnTo>
                      <a:pt x="72" y="699"/>
                    </a:lnTo>
                    <a:lnTo>
                      <a:pt x="98" y="736"/>
                    </a:lnTo>
                    <a:lnTo>
                      <a:pt x="127" y="773"/>
                    </a:lnTo>
                    <a:lnTo>
                      <a:pt x="161" y="813"/>
                    </a:lnTo>
                    <a:lnTo>
                      <a:pt x="197" y="854"/>
                    </a:lnTo>
                    <a:lnTo>
                      <a:pt x="236" y="895"/>
                    </a:lnTo>
                    <a:lnTo>
                      <a:pt x="277" y="939"/>
                    </a:lnTo>
                    <a:lnTo>
                      <a:pt x="321" y="984"/>
                    </a:lnTo>
                    <a:lnTo>
                      <a:pt x="368" y="1028"/>
                    </a:lnTo>
                    <a:lnTo>
                      <a:pt x="416" y="1074"/>
                    </a:lnTo>
                    <a:lnTo>
                      <a:pt x="514" y="1167"/>
                    </a:lnTo>
                    <a:lnTo>
                      <a:pt x="619" y="1259"/>
                    </a:lnTo>
                    <a:lnTo>
                      <a:pt x="725" y="1352"/>
                    </a:lnTo>
                    <a:lnTo>
                      <a:pt x="828" y="1442"/>
                    </a:lnTo>
                    <a:lnTo>
                      <a:pt x="932" y="1531"/>
                    </a:lnTo>
                    <a:lnTo>
                      <a:pt x="1030" y="1614"/>
                    </a:lnTo>
                    <a:lnTo>
                      <a:pt x="1076" y="1655"/>
                    </a:lnTo>
                    <a:lnTo>
                      <a:pt x="1120" y="1694"/>
                    </a:lnTo>
                    <a:lnTo>
                      <a:pt x="1163" y="1729"/>
                    </a:lnTo>
                    <a:lnTo>
                      <a:pt x="1204" y="1764"/>
                    </a:lnTo>
                    <a:lnTo>
                      <a:pt x="1241" y="1797"/>
                    </a:lnTo>
                    <a:lnTo>
                      <a:pt x="1276" y="1829"/>
                    </a:lnTo>
                    <a:lnTo>
                      <a:pt x="1307" y="1857"/>
                    </a:lnTo>
                    <a:lnTo>
                      <a:pt x="1337" y="1884"/>
                    </a:lnTo>
                    <a:lnTo>
                      <a:pt x="1350" y="1868"/>
                    </a:lnTo>
                    <a:lnTo>
                      <a:pt x="1324" y="1840"/>
                    </a:lnTo>
                    <a:lnTo>
                      <a:pt x="1292" y="1812"/>
                    </a:lnTo>
                    <a:lnTo>
                      <a:pt x="1257" y="1781"/>
                    </a:lnTo>
                    <a:lnTo>
                      <a:pt x="1220" y="1747"/>
                    </a:lnTo>
                    <a:lnTo>
                      <a:pt x="1180" y="1712"/>
                    </a:lnTo>
                    <a:lnTo>
                      <a:pt x="1137" y="1677"/>
                    </a:lnTo>
                    <a:lnTo>
                      <a:pt x="1093" y="1638"/>
                    </a:lnTo>
                    <a:lnTo>
                      <a:pt x="1046" y="1598"/>
                    </a:lnTo>
                    <a:lnTo>
                      <a:pt x="948" y="1514"/>
                    </a:lnTo>
                    <a:lnTo>
                      <a:pt x="845" y="1426"/>
                    </a:lnTo>
                    <a:lnTo>
                      <a:pt x="741" y="1335"/>
                    </a:lnTo>
                    <a:lnTo>
                      <a:pt x="636" y="1243"/>
                    </a:lnTo>
                    <a:lnTo>
                      <a:pt x="530" y="1150"/>
                    </a:lnTo>
                    <a:lnTo>
                      <a:pt x="432" y="1058"/>
                    </a:lnTo>
                    <a:lnTo>
                      <a:pt x="384" y="1011"/>
                    </a:lnTo>
                    <a:lnTo>
                      <a:pt x="338" y="967"/>
                    </a:lnTo>
                    <a:lnTo>
                      <a:pt x="294" y="923"/>
                    </a:lnTo>
                    <a:lnTo>
                      <a:pt x="253" y="878"/>
                    </a:lnTo>
                    <a:lnTo>
                      <a:pt x="214" y="838"/>
                    </a:lnTo>
                    <a:lnTo>
                      <a:pt x="177" y="797"/>
                    </a:lnTo>
                    <a:lnTo>
                      <a:pt x="144" y="756"/>
                    </a:lnTo>
                    <a:lnTo>
                      <a:pt x="114" y="719"/>
                    </a:lnTo>
                    <a:lnTo>
                      <a:pt x="88" y="682"/>
                    </a:lnTo>
                    <a:lnTo>
                      <a:pt x="66" y="647"/>
                    </a:lnTo>
                    <a:lnTo>
                      <a:pt x="50" y="616"/>
                    </a:lnTo>
                    <a:lnTo>
                      <a:pt x="40" y="623"/>
                    </a:lnTo>
                    <a:lnTo>
                      <a:pt x="51" y="623"/>
                    </a:lnTo>
                    <a:lnTo>
                      <a:pt x="37" y="590"/>
                    </a:lnTo>
                    <a:lnTo>
                      <a:pt x="29" y="564"/>
                    </a:lnTo>
                    <a:lnTo>
                      <a:pt x="24" y="536"/>
                    </a:lnTo>
                    <a:lnTo>
                      <a:pt x="22" y="508"/>
                    </a:lnTo>
                    <a:lnTo>
                      <a:pt x="22" y="479"/>
                    </a:lnTo>
                    <a:lnTo>
                      <a:pt x="25" y="453"/>
                    </a:lnTo>
                    <a:lnTo>
                      <a:pt x="31" y="425"/>
                    </a:lnTo>
                    <a:lnTo>
                      <a:pt x="40" y="399"/>
                    </a:lnTo>
                    <a:lnTo>
                      <a:pt x="29" y="399"/>
                    </a:lnTo>
                    <a:lnTo>
                      <a:pt x="38" y="407"/>
                    </a:lnTo>
                    <a:lnTo>
                      <a:pt x="50" y="381"/>
                    </a:lnTo>
                    <a:lnTo>
                      <a:pt x="64" y="355"/>
                    </a:lnTo>
                    <a:lnTo>
                      <a:pt x="79" y="331"/>
                    </a:lnTo>
                    <a:lnTo>
                      <a:pt x="98" y="307"/>
                    </a:lnTo>
                    <a:lnTo>
                      <a:pt x="118" y="283"/>
                    </a:lnTo>
                    <a:lnTo>
                      <a:pt x="162" y="238"/>
                    </a:lnTo>
                    <a:lnTo>
                      <a:pt x="212" y="198"/>
                    </a:lnTo>
                    <a:lnTo>
                      <a:pt x="266" y="159"/>
                    </a:lnTo>
                    <a:lnTo>
                      <a:pt x="257" y="151"/>
                    </a:lnTo>
                    <a:lnTo>
                      <a:pt x="262" y="161"/>
                    </a:lnTo>
                    <a:lnTo>
                      <a:pt x="318" y="127"/>
                    </a:lnTo>
                    <a:lnTo>
                      <a:pt x="377" y="98"/>
                    </a:lnTo>
                    <a:lnTo>
                      <a:pt x="434" y="72"/>
                    </a:lnTo>
                    <a:lnTo>
                      <a:pt x="490" y="52"/>
                    </a:lnTo>
                    <a:lnTo>
                      <a:pt x="543" y="35"/>
                    </a:lnTo>
                    <a:lnTo>
                      <a:pt x="538" y="26"/>
                    </a:lnTo>
                    <a:lnTo>
                      <a:pt x="538" y="37"/>
                    </a:lnTo>
                    <a:lnTo>
                      <a:pt x="588" y="26"/>
                    </a:lnTo>
                    <a:lnTo>
                      <a:pt x="632" y="22"/>
                    </a:lnTo>
                    <a:lnTo>
                      <a:pt x="654" y="22"/>
                    </a:lnTo>
                    <a:lnTo>
                      <a:pt x="677" y="24"/>
                    </a:lnTo>
                    <a:lnTo>
                      <a:pt x="730" y="29"/>
                    </a:lnTo>
                    <a:lnTo>
                      <a:pt x="788" y="42"/>
                    </a:lnTo>
                    <a:lnTo>
                      <a:pt x="788" y="31"/>
                    </a:lnTo>
                    <a:lnTo>
                      <a:pt x="784" y="40"/>
                    </a:lnTo>
                    <a:lnTo>
                      <a:pt x="845" y="57"/>
                    </a:lnTo>
                    <a:lnTo>
                      <a:pt x="910" y="79"/>
                    </a:lnTo>
                    <a:lnTo>
                      <a:pt x="976" y="105"/>
                    </a:lnTo>
                    <a:lnTo>
                      <a:pt x="1041" y="135"/>
                    </a:lnTo>
                    <a:lnTo>
                      <a:pt x="1104" y="168"/>
                    </a:lnTo>
                    <a:lnTo>
                      <a:pt x="1163" y="205"/>
                    </a:lnTo>
                    <a:lnTo>
                      <a:pt x="1167" y="196"/>
                    </a:lnTo>
                    <a:lnTo>
                      <a:pt x="1159" y="203"/>
                    </a:lnTo>
                    <a:lnTo>
                      <a:pt x="1213" y="246"/>
                    </a:lnTo>
                    <a:lnTo>
                      <a:pt x="1237" y="266"/>
                    </a:lnTo>
                    <a:lnTo>
                      <a:pt x="1259" y="288"/>
                    </a:lnTo>
                    <a:lnTo>
                      <a:pt x="1280" y="312"/>
                    </a:lnTo>
                    <a:lnTo>
                      <a:pt x="1298" y="336"/>
                    </a:lnTo>
                    <a:lnTo>
                      <a:pt x="1313" y="360"/>
                    </a:lnTo>
                    <a:lnTo>
                      <a:pt x="1326" y="386"/>
                    </a:lnTo>
                    <a:lnTo>
                      <a:pt x="1335" y="379"/>
                    </a:lnTo>
                    <a:lnTo>
                      <a:pt x="1324" y="379"/>
                    </a:lnTo>
                    <a:lnTo>
                      <a:pt x="1333" y="405"/>
                    </a:lnTo>
                    <a:lnTo>
                      <a:pt x="1339" y="431"/>
                    </a:lnTo>
                    <a:lnTo>
                      <a:pt x="1342" y="458"/>
                    </a:lnTo>
                    <a:lnTo>
                      <a:pt x="1342" y="486"/>
                    </a:lnTo>
                    <a:lnTo>
                      <a:pt x="1339" y="514"/>
                    </a:lnTo>
                    <a:lnTo>
                      <a:pt x="1333" y="540"/>
                    </a:lnTo>
                    <a:lnTo>
                      <a:pt x="1320" y="573"/>
                    </a:lnTo>
                    <a:lnTo>
                      <a:pt x="1331" y="573"/>
                    </a:lnTo>
                    <a:lnTo>
                      <a:pt x="1322" y="566"/>
                    </a:lnTo>
                    <a:lnTo>
                      <a:pt x="1309" y="595"/>
                    </a:lnTo>
                    <a:lnTo>
                      <a:pt x="1292" y="629"/>
                    </a:lnTo>
                    <a:lnTo>
                      <a:pt x="1272" y="660"/>
                    </a:lnTo>
                    <a:lnTo>
                      <a:pt x="1250" y="695"/>
                    </a:lnTo>
                    <a:lnTo>
                      <a:pt x="1226" y="730"/>
                    </a:lnTo>
                    <a:lnTo>
                      <a:pt x="1198" y="765"/>
                    </a:lnTo>
                    <a:lnTo>
                      <a:pt x="1169" y="802"/>
                    </a:lnTo>
                    <a:lnTo>
                      <a:pt x="1137" y="841"/>
                    </a:lnTo>
                    <a:lnTo>
                      <a:pt x="1104" y="878"/>
                    </a:lnTo>
                    <a:lnTo>
                      <a:pt x="1067" y="919"/>
                    </a:lnTo>
                    <a:lnTo>
                      <a:pt x="1030" y="958"/>
                    </a:lnTo>
                    <a:lnTo>
                      <a:pt x="989" y="1000"/>
                    </a:lnTo>
                    <a:lnTo>
                      <a:pt x="948" y="1041"/>
                    </a:lnTo>
                    <a:lnTo>
                      <a:pt x="860" y="1126"/>
                    </a:lnTo>
                    <a:lnTo>
                      <a:pt x="765" y="1213"/>
                    </a:lnTo>
                    <a:lnTo>
                      <a:pt x="665" y="1304"/>
                    </a:lnTo>
                    <a:lnTo>
                      <a:pt x="562" y="1394"/>
                    </a:lnTo>
                    <a:lnTo>
                      <a:pt x="455" y="1487"/>
                    </a:lnTo>
                    <a:lnTo>
                      <a:pt x="344" y="1581"/>
                    </a:lnTo>
                    <a:lnTo>
                      <a:pt x="231" y="1675"/>
                    </a:lnTo>
                    <a:lnTo>
                      <a:pt x="5" y="1866"/>
                    </a:lnTo>
                    <a:close/>
                  </a:path>
                </a:pathLst>
              </a:custGeom>
              <a:solidFill>
                <a:srgbClr val="333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Text Box 450">
                <a:extLst>
                  <a:ext uri="{FF2B5EF4-FFF2-40B4-BE49-F238E27FC236}">
                    <a16:creationId xmlns:a16="http://schemas.microsoft.com/office/drawing/2014/main" id="{B4A423FF-E148-4876-8B3C-FD332879A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" y="384"/>
                <a:ext cx="912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>
                    <a:sym typeface="Symbol" panose="05050102010706020507" pitchFamily="18" charset="2"/>
                  </a:rPr>
                  <a:t></a:t>
                </a:r>
                <a:r>
                  <a:rPr lang="en-US" altLang="zh-CN" sz="2800" i="1" baseline="-25000">
                    <a:sym typeface="Symbol" panose="05050102010706020507" pitchFamily="18" charset="2"/>
                  </a:rPr>
                  <a:t>x</a:t>
                </a:r>
                <a:r>
                  <a:rPr lang="en-US" altLang="zh-CN" sz="2800">
                    <a:sym typeface="Symbol" panose="05050102010706020507" pitchFamily="18" charset="2"/>
                  </a:rPr>
                  <a:t>  </a:t>
                </a:r>
                <a:r>
                  <a:rPr lang="en-US" altLang="zh-CN" sz="2800" i="1">
                    <a:sym typeface="Symbol" panose="05050102010706020507" pitchFamily="18" charset="2"/>
                  </a:rPr>
                  <a:t></a:t>
                </a:r>
                <a:r>
                  <a:rPr lang="en-US" altLang="zh-CN" sz="2800" i="1" baseline="-25000">
                    <a:sym typeface="Symbol" panose="05050102010706020507" pitchFamily="18" charset="2"/>
                  </a:rPr>
                  <a:t>y</a:t>
                </a:r>
                <a:endParaRPr lang="en-US" altLang="zh-CN" sz="2800"/>
              </a:p>
            </p:txBody>
          </p:sp>
          <p:sp>
            <p:nvSpPr>
              <p:cNvPr id="18463" name="Text Box 451">
                <a:extLst>
                  <a:ext uri="{FF2B5EF4-FFF2-40B4-BE49-F238E27FC236}">
                    <a16:creationId xmlns:a16="http://schemas.microsoft.com/office/drawing/2014/main" id="{AA55B155-35C2-4F3B-B964-415E8A0503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" y="936"/>
                <a:ext cx="911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sym typeface="Symbol" panose="05050102010706020507" pitchFamily="18" charset="2"/>
                  </a:rPr>
                  <a:t>2  1</a:t>
                </a:r>
                <a:endParaRPr lang="en-US" altLang="zh-CN" sz="2800"/>
              </a:p>
            </p:txBody>
          </p:sp>
          <p:sp>
            <p:nvSpPr>
              <p:cNvPr id="18464" name="Text Box 452">
                <a:extLst>
                  <a:ext uri="{FF2B5EF4-FFF2-40B4-BE49-F238E27FC236}">
                    <a16:creationId xmlns:a16="http://schemas.microsoft.com/office/drawing/2014/main" id="{35ADC103-9418-44C4-BC9E-F4AF712152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" y="1812"/>
                <a:ext cx="911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sym typeface="Symbol" panose="05050102010706020507" pitchFamily="18" charset="2"/>
                  </a:rPr>
                  <a:t>3  1</a:t>
                </a:r>
                <a:endParaRPr lang="en-US" altLang="zh-CN" sz="2800"/>
              </a:p>
            </p:txBody>
          </p:sp>
          <p:sp>
            <p:nvSpPr>
              <p:cNvPr id="18465" name="Text Box 453">
                <a:extLst>
                  <a:ext uri="{FF2B5EF4-FFF2-40B4-BE49-F238E27FC236}">
                    <a16:creationId xmlns:a16="http://schemas.microsoft.com/office/drawing/2014/main" id="{A513D754-151B-488D-83EE-E18F55E42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2856"/>
                <a:ext cx="912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sym typeface="Symbol" panose="05050102010706020507" pitchFamily="18" charset="2"/>
                  </a:rPr>
                  <a:t>3  2</a:t>
                </a:r>
                <a:endParaRPr lang="en-US" altLang="zh-CN" sz="2800"/>
              </a:p>
            </p:txBody>
          </p:sp>
          <p:sp>
            <p:nvSpPr>
              <p:cNvPr id="18466" name="Text Box 454">
                <a:extLst>
                  <a:ext uri="{FF2B5EF4-FFF2-40B4-BE49-F238E27FC236}">
                    <a16:creationId xmlns:a16="http://schemas.microsoft.com/office/drawing/2014/main" id="{AE587C2D-8AB0-48A7-A681-33923E5EC1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" y="3671"/>
                <a:ext cx="1128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>
                    <a:sym typeface="Symbol" panose="05050102010706020507" pitchFamily="18" charset="2"/>
                  </a:rPr>
                  <a:t></a:t>
                </a:r>
                <a:r>
                  <a:rPr lang="en-US" altLang="zh-CN" sz="2800" i="1" baseline="-25000">
                    <a:sym typeface="Symbol" panose="05050102010706020507" pitchFamily="18" charset="2"/>
                  </a:rPr>
                  <a:t>x </a:t>
                </a:r>
                <a:r>
                  <a:rPr lang="en-US" altLang="zh-CN" sz="2800">
                    <a:sym typeface="Symbol" panose="05050102010706020507" pitchFamily="18" charset="2"/>
                  </a:rPr>
                  <a:t>= 0</a:t>
                </a:r>
                <a:r>
                  <a:rPr lang="zh-CN" altLang="en-US" sz="2800">
                    <a:sym typeface="Symbol" panose="05050102010706020507" pitchFamily="18" charset="2"/>
                  </a:rPr>
                  <a:t>：</a:t>
                </a:r>
              </a:p>
            </p:txBody>
          </p:sp>
          <p:sp>
            <p:nvSpPr>
              <p:cNvPr id="18467" name="Rectangle 455">
                <a:extLst>
                  <a:ext uri="{FF2B5EF4-FFF2-40B4-BE49-F238E27FC236}">
                    <a16:creationId xmlns:a16="http://schemas.microsoft.com/office/drawing/2014/main" id="{067CD2DC-CF1C-4DF6-BF19-4E5B2CACE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3660"/>
                <a:ext cx="737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>
                    <a:sym typeface="Symbol" panose="05050102010706020507" pitchFamily="18" charset="2"/>
                  </a:rPr>
                  <a:t></a:t>
                </a:r>
                <a:r>
                  <a:rPr lang="en-US" altLang="zh-CN" sz="2800" i="1" baseline="-25000">
                    <a:sym typeface="Symbol" panose="05050102010706020507" pitchFamily="18" charset="2"/>
                  </a:rPr>
                  <a:t>y </a:t>
                </a:r>
                <a:r>
                  <a:rPr lang="en-US" altLang="zh-CN" sz="2800">
                    <a:sym typeface="Symbol" panose="05050102010706020507" pitchFamily="18" charset="2"/>
                  </a:rPr>
                  <a:t>= 0</a:t>
                </a:r>
              </a:p>
            </p:txBody>
          </p:sp>
          <p:graphicFrame>
            <p:nvGraphicFramePr>
              <p:cNvPr id="18468" name="Object 8">
                <a:extLst>
                  <a:ext uri="{FF2B5EF4-FFF2-40B4-BE49-F238E27FC236}">
                    <a16:creationId xmlns:a16="http://schemas.microsoft.com/office/drawing/2014/main" id="{C87AC6ED-09C5-4DA1-842A-3AC5D5E43D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84" y="3516"/>
              <a:ext cx="720" cy="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6" name="公式" r:id="rId3" imgW="482391" imgH="406224" progId="Equation.3">
                      <p:embed/>
                    </p:oleObj>
                  </mc:Choice>
                  <mc:Fallback>
                    <p:oleObj name="公式" r:id="rId3" imgW="482391" imgH="406224" progId="Equation.3">
                      <p:embed/>
                      <p:pic>
                        <p:nvPicPr>
                          <p:cNvPr id="18468" name="Object 8">
                            <a:extLst>
                              <a:ext uri="{FF2B5EF4-FFF2-40B4-BE49-F238E27FC236}">
                                <a16:creationId xmlns:a16="http://schemas.microsoft.com/office/drawing/2014/main" id="{C87AC6ED-09C5-4DA1-842A-3AC5D5E43D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4" y="3516"/>
                            <a:ext cx="72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9" name="Object 9">
                <a:extLst>
                  <a:ext uri="{FF2B5EF4-FFF2-40B4-BE49-F238E27FC236}">
                    <a16:creationId xmlns:a16="http://schemas.microsoft.com/office/drawing/2014/main" id="{712E6591-995D-4536-9609-5526F1E7CB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4" y="3516"/>
              <a:ext cx="720" cy="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7" name="公式" r:id="rId5" imgW="482391" imgH="406224" progId="Equation.3">
                      <p:embed/>
                    </p:oleObj>
                  </mc:Choice>
                  <mc:Fallback>
                    <p:oleObj name="公式" r:id="rId5" imgW="482391" imgH="406224" progId="Equation.3">
                      <p:embed/>
                      <p:pic>
                        <p:nvPicPr>
                          <p:cNvPr id="18469" name="Object 9">
                            <a:extLst>
                              <a:ext uri="{FF2B5EF4-FFF2-40B4-BE49-F238E27FC236}">
                                <a16:creationId xmlns:a16="http://schemas.microsoft.com/office/drawing/2014/main" id="{712E6591-995D-4536-9609-5526F1E7CB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516"/>
                            <a:ext cx="72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0" name="Object 10">
                <a:extLst>
                  <a:ext uri="{FF2B5EF4-FFF2-40B4-BE49-F238E27FC236}">
                    <a16:creationId xmlns:a16="http://schemas.microsoft.com/office/drawing/2014/main" id="{7EA92F27-A6AB-4185-967B-3BE642839C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16" y="3540"/>
              <a:ext cx="872" cy="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8" name="公式" r:id="rId7" imgW="583947" imgH="406224" progId="Equation.3">
                      <p:embed/>
                    </p:oleObj>
                  </mc:Choice>
                  <mc:Fallback>
                    <p:oleObj name="公式" r:id="rId7" imgW="583947" imgH="406224" progId="Equation.3">
                      <p:embed/>
                      <p:pic>
                        <p:nvPicPr>
                          <p:cNvPr id="18470" name="Object 10">
                            <a:extLst>
                              <a:ext uri="{FF2B5EF4-FFF2-40B4-BE49-F238E27FC236}">
                                <a16:creationId xmlns:a16="http://schemas.microsoft.com/office/drawing/2014/main" id="{7EA92F27-A6AB-4185-967B-3BE642839C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6" y="3540"/>
                            <a:ext cx="872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1" name="Object 11">
                <a:extLst>
                  <a:ext uri="{FF2B5EF4-FFF2-40B4-BE49-F238E27FC236}">
                    <a16:creationId xmlns:a16="http://schemas.microsoft.com/office/drawing/2014/main" id="{4DF054E1-9EB2-423D-8218-87DB90FC5F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84" y="3528"/>
              <a:ext cx="720" cy="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9" name="公式" r:id="rId9" imgW="482391" imgH="406224" progId="Equation.3">
                      <p:embed/>
                    </p:oleObj>
                  </mc:Choice>
                  <mc:Fallback>
                    <p:oleObj name="公式" r:id="rId9" imgW="482391" imgH="406224" progId="Equation.3">
                      <p:embed/>
                      <p:pic>
                        <p:nvPicPr>
                          <p:cNvPr id="18471" name="Object 11">
                            <a:extLst>
                              <a:ext uri="{FF2B5EF4-FFF2-40B4-BE49-F238E27FC236}">
                                <a16:creationId xmlns:a16="http://schemas.microsoft.com/office/drawing/2014/main" id="{4DF054E1-9EB2-423D-8218-87DB90FC5FD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4" y="3528"/>
                            <a:ext cx="72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2" name="Line 460">
                <a:extLst>
                  <a:ext uri="{FF2B5EF4-FFF2-40B4-BE49-F238E27FC236}">
                    <a16:creationId xmlns:a16="http://schemas.microsoft.com/office/drawing/2014/main" id="{FD8100AF-A339-49FA-B86F-3D5C7E0F01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912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3" name="Line 461">
                <a:extLst>
                  <a:ext uri="{FF2B5EF4-FFF2-40B4-BE49-F238E27FC236}">
                    <a16:creationId xmlns:a16="http://schemas.microsoft.com/office/drawing/2014/main" id="{05BD303D-3EAB-44A6-BEE0-61F921EE0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2" y="144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4" name="Text Box 462">
                <a:extLst>
                  <a:ext uri="{FF2B5EF4-FFF2-40B4-BE49-F238E27FC236}">
                    <a16:creationId xmlns:a16="http://schemas.microsoft.com/office/drawing/2014/main" id="{4DB4870A-2529-4899-91D7-86141776B0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2" y="72"/>
                <a:ext cx="337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i="1"/>
                  <a:t> </a:t>
                </a:r>
                <a:r>
                  <a:rPr lang="en-US" altLang="zh-CN" i="1"/>
                  <a:t>y</a:t>
                </a:r>
              </a:p>
            </p:txBody>
          </p:sp>
          <p:sp>
            <p:nvSpPr>
              <p:cNvPr id="18475" name="Text Box 463">
                <a:extLst>
                  <a:ext uri="{FF2B5EF4-FFF2-40B4-BE49-F238E27FC236}">
                    <a16:creationId xmlns:a16="http://schemas.microsoft.com/office/drawing/2014/main" id="{0123E4AC-D44D-4ACB-BB38-2720FD67FE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0" y="852"/>
                <a:ext cx="334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i="1"/>
                  <a:t> </a:t>
                </a:r>
                <a:r>
                  <a:rPr lang="en-US" altLang="zh-CN" i="1"/>
                  <a:t>x</a:t>
                </a:r>
              </a:p>
            </p:txBody>
          </p:sp>
          <p:sp>
            <p:nvSpPr>
              <p:cNvPr id="18476" name="Text Box 464">
                <a:extLst>
                  <a:ext uri="{FF2B5EF4-FFF2-40B4-BE49-F238E27FC236}">
                    <a16:creationId xmlns:a16="http://schemas.microsoft.com/office/drawing/2014/main" id="{7D283181-3337-4942-B73C-54593DEB0E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4" y="864"/>
                <a:ext cx="288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</p:grpSp>
      </p:grpSp>
      <p:sp>
        <p:nvSpPr>
          <p:cNvPr id="18436" name="灯片编号占位符 1">
            <a:extLst>
              <a:ext uri="{FF2B5EF4-FFF2-40B4-BE49-F238E27FC236}">
                <a16:creationId xmlns:a16="http://schemas.microsoft.com/office/drawing/2014/main" id="{73BE18F0-0285-4F63-BF43-46003FBF8A0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FBAB5D-D977-4F1D-860F-5C51EA4F1881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5</a:t>
            </a:r>
          </a:p>
        </p:txBody>
      </p:sp>
      <p:cxnSp>
        <p:nvCxnSpPr>
          <p:cNvPr id="18437" name="直接箭头连接符 2">
            <a:extLst>
              <a:ext uri="{FF2B5EF4-FFF2-40B4-BE49-F238E27FC236}">
                <a16:creationId xmlns:a16="http://schemas.microsoft.com/office/drawing/2014/main" id="{DCA13CED-2D2B-407D-B276-8DA1E2F62A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00338" y="741363"/>
            <a:ext cx="0" cy="673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8" name="直接箭头连接符 6">
            <a:extLst>
              <a:ext uri="{FF2B5EF4-FFF2-40B4-BE49-F238E27FC236}">
                <a16:creationId xmlns:a16="http://schemas.microsoft.com/office/drawing/2014/main" id="{5D2CB2C0-E930-4708-A61F-CCE86017036B}"/>
              </a:ext>
            </a:extLst>
          </p:cNvPr>
          <p:cNvCxnSpPr>
            <a:cxnSpLocks/>
          </p:cNvCxnSpPr>
          <p:nvPr/>
        </p:nvCxnSpPr>
        <p:spPr bwMode="auto">
          <a:xfrm>
            <a:off x="2259013" y="1557338"/>
            <a:ext cx="5000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39" name="矩形 7">
            <a:extLst>
              <a:ext uri="{FF2B5EF4-FFF2-40B4-BE49-F238E27FC236}">
                <a16:creationId xmlns:a16="http://schemas.microsoft.com/office/drawing/2014/main" id="{3BD568BE-8496-4E0D-9ADF-F8BAF275B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663" y="804863"/>
            <a:ext cx="49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ea typeface="仿宋_GB2312" pitchFamily="49" charset="-122"/>
              </a:rPr>
              <a:t>A</a:t>
            </a:r>
            <a:r>
              <a:rPr lang="en-US" altLang="zh-CN" i="1" baseline="-25000">
                <a:ea typeface="仿宋_GB2312" pitchFamily="49" charset="-122"/>
              </a:rPr>
              <a:t>y</a:t>
            </a:r>
            <a:endParaRPr lang="zh-CN" altLang="en-US" i="1" baseline="-25000"/>
          </a:p>
        </p:txBody>
      </p:sp>
      <p:sp>
        <p:nvSpPr>
          <p:cNvPr id="18440" name="矩形 453">
            <a:extLst>
              <a:ext uri="{FF2B5EF4-FFF2-40B4-BE49-F238E27FC236}">
                <a16:creationId xmlns:a16="http://schemas.microsoft.com/office/drawing/2014/main" id="{A1A47E90-DD47-4E3E-9751-44F204BA7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4413" y="1452563"/>
            <a:ext cx="509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ea typeface="仿宋_GB2312" pitchFamily="49" charset="-122"/>
              </a:rPr>
              <a:t>A</a:t>
            </a:r>
            <a:r>
              <a:rPr lang="en-US" altLang="zh-CN" i="1" baseline="-25000">
                <a:ea typeface="仿宋_GB2312" pitchFamily="49" charset="-122"/>
              </a:rPr>
              <a:t>x</a:t>
            </a:r>
            <a:endParaRPr lang="zh-CN" altLang="en-US" i="1" baseline="-2500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>
            <a:extLst>
              <a:ext uri="{FF2B5EF4-FFF2-40B4-BE49-F238E27FC236}">
                <a16:creationId xmlns:a16="http://schemas.microsoft.com/office/drawing/2014/main" id="{8EFF2684-4261-4AC4-A2AD-7F40FCCD2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388" y="214313"/>
            <a:ext cx="5559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sz="2800">
                <a:solidFill>
                  <a:srgbClr val="66FF33"/>
                </a:solidFill>
              </a:rPr>
              <a:t>§7.3  </a:t>
            </a:r>
            <a:r>
              <a:rPr kumimoji="0" lang="zh-CN" altLang="en-US" sz="2800">
                <a:solidFill>
                  <a:srgbClr val="66FF33"/>
                </a:solidFill>
                <a:ea typeface="黑体" panose="02010609060101010101" pitchFamily="49" charset="-122"/>
              </a:rPr>
              <a:t>阻尼振动和受迫振动</a:t>
            </a:r>
            <a:endParaRPr kumimoji="0" lang="zh-CN" altLang="en-US" sz="2800" b="0">
              <a:solidFill>
                <a:srgbClr val="66FF33"/>
              </a:solidFill>
              <a:ea typeface="黑体" panose="02010609060101010101" pitchFamily="49" charset="-122"/>
            </a:endParaRP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ADBDEFA0-30CE-4134-9CED-5F8E70F5B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714375"/>
            <a:ext cx="5214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一</a:t>
            </a:r>
            <a:r>
              <a:rPr kumimoji="0" lang="en-US" altLang="zh-CN">
                <a:solidFill>
                  <a:srgbClr val="FFFF00"/>
                </a:solidFill>
              </a:rPr>
              <a:t>. </a:t>
            </a:r>
            <a:r>
              <a:rPr kumimoji="0" lang="zh-CN" altLang="en-US">
                <a:solidFill>
                  <a:srgbClr val="FFFF00"/>
                </a:solidFill>
              </a:rPr>
              <a:t>阻尼振动</a:t>
            </a:r>
            <a:r>
              <a:rPr kumimoji="0" lang="zh-CN" altLang="en-US">
                <a:solidFill>
                  <a:schemeClr val="bg1"/>
                </a:solidFill>
              </a:rPr>
              <a:t>（阻力下的振动）</a:t>
            </a:r>
          </a:p>
        </p:txBody>
      </p:sp>
      <p:sp>
        <p:nvSpPr>
          <p:cNvPr id="196612" name="Text Box 4">
            <a:extLst>
              <a:ext uri="{FF2B5EF4-FFF2-40B4-BE49-F238E27FC236}">
                <a16:creationId xmlns:a16="http://schemas.microsoft.com/office/drawing/2014/main" id="{2C683479-E0C4-48BD-BE62-47E648908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1236663"/>
            <a:ext cx="409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</a:rPr>
              <a:t>1. </a:t>
            </a:r>
            <a:r>
              <a:rPr kumimoji="0" lang="zh-CN" altLang="en-US">
                <a:solidFill>
                  <a:schemeClr val="bg1"/>
                </a:solidFill>
              </a:rPr>
              <a:t>阻尼力（速度不太大）</a:t>
            </a:r>
          </a:p>
        </p:txBody>
      </p:sp>
      <p:graphicFrame>
        <p:nvGraphicFramePr>
          <p:cNvPr id="196613" name="Object 2">
            <a:extLst>
              <a:ext uri="{FF2B5EF4-FFF2-40B4-BE49-F238E27FC236}">
                <a16:creationId xmlns:a16="http://schemas.microsoft.com/office/drawing/2014/main" id="{5A8E4894-2937-48EF-B64C-0B33815A66BB}"/>
              </a:ext>
            </a:extLst>
          </p:cNvPr>
          <p:cNvGraphicFramePr>
            <a:graphicFrameLocks/>
          </p:cNvGraphicFramePr>
          <p:nvPr/>
        </p:nvGraphicFramePr>
        <p:xfrm>
          <a:off x="4033838" y="1277938"/>
          <a:ext cx="1395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公式" r:id="rId3" imgW="1285776" imgH="352289" progId="Equation.3">
                  <p:embed/>
                </p:oleObj>
              </mc:Choice>
              <mc:Fallback>
                <p:oleObj name="公式" r:id="rId3" imgW="1285776" imgH="352289" progId="Equation.3">
                  <p:embed/>
                  <p:pic>
                    <p:nvPicPr>
                      <p:cNvPr id="196613" name="Object 2">
                        <a:extLst>
                          <a:ext uri="{FF2B5EF4-FFF2-40B4-BE49-F238E27FC236}">
                            <a16:creationId xmlns:a16="http://schemas.microsoft.com/office/drawing/2014/main" id="{5A8E4894-2937-48EF-B64C-0B33815A66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277938"/>
                        <a:ext cx="13954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4" name="Text Box 6">
            <a:extLst>
              <a:ext uri="{FF2B5EF4-FFF2-40B4-BE49-F238E27FC236}">
                <a16:creationId xmlns:a16="http://schemas.microsoft.com/office/drawing/2014/main" id="{F9E2EBD5-07D2-47E0-BA3D-C353CDD91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44663"/>
            <a:ext cx="721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</a:rPr>
              <a:t>2. </a:t>
            </a:r>
            <a:r>
              <a:rPr kumimoji="0" lang="zh-CN" altLang="en-US">
                <a:solidFill>
                  <a:schemeClr val="bg1"/>
                </a:solidFill>
              </a:rPr>
              <a:t>振动的微分方程 </a:t>
            </a:r>
            <a:r>
              <a:rPr kumimoji="0" lang="zh-CN" altLang="en-US" sz="2000">
                <a:solidFill>
                  <a:schemeClr val="bg1"/>
                </a:solidFill>
              </a:rPr>
              <a:t>（</a:t>
            </a:r>
            <a:r>
              <a:rPr kumimoji="0" lang="zh-CN" altLang="en-US" sz="2000">
                <a:solidFill>
                  <a:srgbClr val="FFFF00"/>
                </a:solidFill>
              </a:rPr>
              <a:t>以弹簧振子为例</a:t>
            </a:r>
            <a:r>
              <a:rPr kumimoji="0" lang="zh-CN" altLang="en-US" sz="2000">
                <a:solidFill>
                  <a:schemeClr val="bg1"/>
                </a:solidFill>
              </a:rPr>
              <a:t>）</a:t>
            </a:r>
            <a:endParaRPr kumimoji="0" lang="en-US" altLang="zh-CN" sz="2000">
              <a:solidFill>
                <a:schemeClr val="bg1"/>
              </a:solidFill>
            </a:endParaRPr>
          </a:p>
        </p:txBody>
      </p:sp>
      <p:graphicFrame>
        <p:nvGraphicFramePr>
          <p:cNvPr id="196615" name="Object 3">
            <a:extLst>
              <a:ext uri="{FF2B5EF4-FFF2-40B4-BE49-F238E27FC236}">
                <a16:creationId xmlns:a16="http://schemas.microsoft.com/office/drawing/2014/main" id="{49E56CC3-6A88-447B-989D-AB367976CD39}"/>
              </a:ext>
            </a:extLst>
          </p:cNvPr>
          <p:cNvGraphicFramePr>
            <a:graphicFrameLocks/>
          </p:cNvGraphicFramePr>
          <p:nvPr/>
        </p:nvGraphicFramePr>
        <p:xfrm>
          <a:off x="1309688" y="2374900"/>
          <a:ext cx="24209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公式" r:id="rId5" imgW="2047929" imgH="276361" progId="Equation.3">
                  <p:embed/>
                </p:oleObj>
              </mc:Choice>
              <mc:Fallback>
                <p:oleObj name="公式" r:id="rId5" imgW="2047929" imgH="276361" progId="Equation.3">
                  <p:embed/>
                  <p:pic>
                    <p:nvPicPr>
                      <p:cNvPr id="196615" name="Object 3">
                        <a:extLst>
                          <a:ext uri="{FF2B5EF4-FFF2-40B4-BE49-F238E27FC236}">
                            <a16:creationId xmlns:a16="http://schemas.microsoft.com/office/drawing/2014/main" id="{49E56CC3-6A88-447B-989D-AB367976CD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374900"/>
                        <a:ext cx="242093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4">
            <a:extLst>
              <a:ext uri="{FF2B5EF4-FFF2-40B4-BE49-F238E27FC236}">
                <a16:creationId xmlns:a16="http://schemas.microsoft.com/office/drawing/2014/main" id="{C38AE43A-AC22-4856-B946-19BD1035E189}"/>
              </a:ext>
            </a:extLst>
          </p:cNvPr>
          <p:cNvGraphicFramePr>
            <a:graphicFrameLocks/>
          </p:cNvGraphicFramePr>
          <p:nvPr/>
        </p:nvGraphicFramePr>
        <p:xfrm>
          <a:off x="5173663" y="2303463"/>
          <a:ext cx="2468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公式" r:id="rId7" imgW="2429006" imgH="447811" progId="Equation.3">
                  <p:embed/>
                </p:oleObj>
              </mc:Choice>
              <mc:Fallback>
                <p:oleObj name="公式" r:id="rId7" imgW="2429006" imgH="447811" progId="Equation.3">
                  <p:embed/>
                  <p:pic>
                    <p:nvPicPr>
                      <p:cNvPr id="196616" name="Object 4">
                        <a:extLst>
                          <a:ext uri="{FF2B5EF4-FFF2-40B4-BE49-F238E27FC236}">
                            <a16:creationId xmlns:a16="http://schemas.microsoft.com/office/drawing/2014/main" id="{C38AE43A-AC22-4856-B946-19BD1035E1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2303463"/>
                        <a:ext cx="24685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7" name="AutoShape 9">
            <a:extLst>
              <a:ext uri="{FF2B5EF4-FFF2-40B4-BE49-F238E27FC236}">
                <a16:creationId xmlns:a16="http://schemas.microsoft.com/office/drawing/2014/main" id="{2BFE1B17-2613-45B5-9606-28EFEB0D4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038" y="2446338"/>
            <a:ext cx="819150" cy="228600"/>
          </a:xfrm>
          <a:prstGeom prst="rightArrow">
            <a:avLst>
              <a:gd name="adj1" fmla="val 50000"/>
              <a:gd name="adj2" fmla="val 5832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96618" name="AutoShape 10">
            <a:extLst>
              <a:ext uri="{FF2B5EF4-FFF2-40B4-BE49-F238E27FC236}">
                <a16:creationId xmlns:a16="http://schemas.microsoft.com/office/drawing/2014/main" id="{1657C092-699C-4B1F-B845-332915DC2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25" y="1798638"/>
            <a:ext cx="2857500" cy="433387"/>
          </a:xfrm>
          <a:prstGeom prst="wedgeRoundRectCallout">
            <a:avLst>
              <a:gd name="adj1" fmla="val -35144"/>
              <a:gd name="adj2" fmla="val 99713"/>
              <a:gd name="adj3" fmla="val 16667"/>
            </a:avLst>
          </a:prstGeom>
          <a:noFill/>
          <a:ln w="9525">
            <a:solidFill>
              <a:srgbClr val="66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chemeClr val="bg1"/>
                </a:solidFill>
                <a:ea typeface="楷体_GB2312" pitchFamily="49" charset="-122"/>
              </a:rPr>
              <a:t>阻尼系数</a:t>
            </a:r>
            <a:r>
              <a:rPr kumimoji="0" lang="en-US" altLang="zh-CN" sz="2000">
                <a:solidFill>
                  <a:schemeClr val="bg1"/>
                </a:solidFill>
              </a:rPr>
              <a:t>: 2</a:t>
            </a:r>
            <a:r>
              <a:rPr kumimoji="0" lang="en-US" altLang="zh-CN" sz="2000" i="1">
                <a:solidFill>
                  <a:schemeClr val="bg1"/>
                </a:solidFill>
              </a:rPr>
              <a:t>n </a:t>
            </a:r>
            <a:r>
              <a:rPr kumimoji="0" lang="en-US" altLang="zh-CN" sz="2000">
                <a:solidFill>
                  <a:schemeClr val="bg1"/>
                </a:solidFill>
              </a:rPr>
              <a:t>= </a:t>
            </a:r>
            <a:r>
              <a:rPr kumimoji="0" lang="en-US" altLang="zh-CN" sz="2000" i="1">
                <a:solidFill>
                  <a:schemeClr val="bg1"/>
                </a:solidFill>
                <a:sym typeface="Symbol" panose="05050102010706020507" pitchFamily="18" charset="2"/>
              </a:rPr>
              <a:t> </a:t>
            </a:r>
            <a:r>
              <a:rPr kumimoji="0" lang="en-US" altLang="zh-CN" sz="2000">
                <a:solidFill>
                  <a:schemeClr val="bg1"/>
                </a:solidFill>
                <a:sym typeface="Symbol" panose="05050102010706020507" pitchFamily="18" charset="2"/>
              </a:rPr>
              <a:t>/</a:t>
            </a:r>
            <a:r>
              <a:rPr kumimoji="0" lang="en-US" altLang="zh-CN" sz="2000" i="1">
                <a:solidFill>
                  <a:schemeClr val="bg1"/>
                </a:solidFill>
                <a:sym typeface="Symbol" panose="05050102010706020507" pitchFamily="18" charset="2"/>
              </a:rPr>
              <a:t>m</a:t>
            </a:r>
            <a:endParaRPr kumimoji="0" lang="en-US" altLang="zh-CN" sz="2000" i="1">
              <a:solidFill>
                <a:schemeClr val="bg1"/>
              </a:solidFill>
            </a:endParaRPr>
          </a:p>
        </p:txBody>
      </p:sp>
      <p:sp>
        <p:nvSpPr>
          <p:cNvPr id="196619" name="Text Box 11">
            <a:extLst>
              <a:ext uri="{FF2B5EF4-FFF2-40B4-BE49-F238E27FC236}">
                <a16:creationId xmlns:a16="http://schemas.microsoft.com/office/drawing/2014/main" id="{296A09B5-E09B-48EC-9AF9-AD79EB7DF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278606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</a:rPr>
              <a:t>3. </a:t>
            </a:r>
            <a:r>
              <a:rPr kumimoji="0" lang="zh-CN" altLang="en-US">
                <a:solidFill>
                  <a:schemeClr val="bg1"/>
                </a:solidFill>
              </a:rPr>
              <a:t>阻尼振动的振动方程、表达式和振动曲线</a:t>
            </a:r>
          </a:p>
        </p:txBody>
      </p:sp>
      <p:pic>
        <p:nvPicPr>
          <p:cNvPr id="196620" name="Picture 12" descr="art12">
            <a:extLst>
              <a:ext uri="{FF2B5EF4-FFF2-40B4-BE49-F238E27FC236}">
                <a16:creationId xmlns:a16="http://schemas.microsoft.com/office/drawing/2014/main" id="{0C624B5F-318A-496D-92F7-A446FC3E3F43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clrChange>
              <a:clrFrom>
                <a:srgbClr val="F5E0DF"/>
              </a:clrFrom>
              <a:clrTo>
                <a:srgbClr val="F5E0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3384550"/>
            <a:ext cx="3394075" cy="2616200"/>
          </a:xfrm>
          <a:prstGeom prst="rect">
            <a:avLst/>
          </a:prstGeom>
          <a:gradFill rotWithShape="1">
            <a:gsLst>
              <a:gs pos="0">
                <a:srgbClr val="ADE4FF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196621" name="Picture 13" descr="art13">
            <a:extLst>
              <a:ext uri="{FF2B5EF4-FFF2-40B4-BE49-F238E27FC236}">
                <a16:creationId xmlns:a16="http://schemas.microsoft.com/office/drawing/2014/main" id="{B653A483-DDA8-45F1-B0ED-6A771A3858FB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clrChange>
              <a:clrFrom>
                <a:srgbClr val="F5E0DF"/>
              </a:clrFrom>
              <a:clrTo>
                <a:srgbClr val="F5E0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3384550"/>
            <a:ext cx="3394075" cy="2616200"/>
          </a:xfrm>
          <a:prstGeom prst="rect">
            <a:avLst/>
          </a:prstGeom>
          <a:gradFill rotWithShape="1">
            <a:gsLst>
              <a:gs pos="0">
                <a:srgbClr val="B2E5FF"/>
              </a:gs>
              <a:gs pos="100000">
                <a:srgbClr val="66CCFF"/>
              </a:gs>
            </a:gsLst>
            <a:lin ang="5400000" scaled="1"/>
          </a:gradFill>
          <a:ln w="38100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196622" name="Text Box 14">
            <a:extLst>
              <a:ext uri="{FF2B5EF4-FFF2-40B4-BE49-F238E27FC236}">
                <a16:creationId xmlns:a16="http://schemas.microsoft.com/office/drawing/2014/main" id="{74FAF119-43FC-47EE-BDB6-243353740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38663"/>
            <a:ext cx="4103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</a:rPr>
              <a:t>(2) </a:t>
            </a:r>
            <a:r>
              <a:rPr kumimoji="0" lang="zh-CN" altLang="en-US">
                <a:solidFill>
                  <a:schemeClr val="bg1"/>
                </a:solidFill>
              </a:rPr>
              <a:t>临界阻尼和过阻尼</a:t>
            </a:r>
            <a:endParaRPr kumimoji="0" lang="zh-CN" altLang="en-US" b="0">
              <a:solidFill>
                <a:schemeClr val="bg1"/>
              </a:solidFill>
            </a:endParaRPr>
          </a:p>
        </p:txBody>
      </p:sp>
      <p:sp>
        <p:nvSpPr>
          <p:cNvPr id="196623" name="Text Box 15">
            <a:extLst>
              <a:ext uri="{FF2B5EF4-FFF2-40B4-BE49-F238E27FC236}">
                <a16:creationId xmlns:a16="http://schemas.microsoft.com/office/drawing/2014/main" id="{EA54CF0E-0B77-40AE-B253-3CCD215D2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57563"/>
            <a:ext cx="4603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</a:rPr>
              <a:t>(1) </a:t>
            </a:r>
            <a:r>
              <a:rPr kumimoji="0" lang="zh-CN" altLang="en-US">
                <a:solidFill>
                  <a:schemeClr val="bg1"/>
                </a:solidFill>
              </a:rPr>
              <a:t>小（欠）阻尼 </a:t>
            </a:r>
            <a:r>
              <a:rPr kumimoji="0" lang="en-US" altLang="zh-CN">
                <a:solidFill>
                  <a:schemeClr val="bg1"/>
                </a:solidFill>
              </a:rPr>
              <a:t>( </a:t>
            </a:r>
            <a:r>
              <a:rPr kumimoji="0" lang="en-US" altLang="zh-CN" i="1">
                <a:solidFill>
                  <a:srgbClr val="FFFF00"/>
                </a:solidFill>
              </a:rPr>
              <a:t>n</a:t>
            </a:r>
            <a:r>
              <a:rPr kumimoji="0" lang="en-US" altLang="zh-CN" baseline="30000">
                <a:solidFill>
                  <a:srgbClr val="FFFF00"/>
                </a:solidFill>
              </a:rPr>
              <a:t>2 </a:t>
            </a:r>
            <a:r>
              <a:rPr kumimoji="0" lang="en-US" altLang="zh-CN">
                <a:solidFill>
                  <a:srgbClr val="FFFF00"/>
                </a:solidFill>
              </a:rPr>
              <a:t>&lt;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</a:t>
            </a:r>
            <a:r>
              <a:rPr kumimoji="0" lang="en-US" altLang="zh-CN" baseline="-25000">
                <a:solidFill>
                  <a:srgbClr val="FFFF00"/>
                </a:solidFill>
                <a:sym typeface="Symbol" panose="05050102010706020507" pitchFamily="18" charset="2"/>
              </a:rPr>
              <a:t>0</a:t>
            </a:r>
            <a:r>
              <a:rPr kumimoji="0" lang="en-US" altLang="zh-CN" baseline="30000">
                <a:solidFill>
                  <a:srgbClr val="FFFF00"/>
                </a:solidFill>
                <a:sym typeface="Symbol" panose="05050102010706020507" pitchFamily="18" charset="2"/>
              </a:rPr>
              <a:t>2 </a:t>
            </a:r>
            <a:r>
              <a:rPr kumimoji="0" lang="en-US" altLang="zh-CN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196624" name="Object 5">
            <a:extLst>
              <a:ext uri="{FF2B5EF4-FFF2-40B4-BE49-F238E27FC236}">
                <a16:creationId xmlns:a16="http://schemas.microsoft.com/office/drawing/2014/main" id="{29B0E3ED-CD02-4147-814F-875761E6C442}"/>
              </a:ext>
            </a:extLst>
          </p:cNvPr>
          <p:cNvGraphicFramePr>
            <a:graphicFrameLocks/>
          </p:cNvGraphicFramePr>
          <p:nvPr/>
        </p:nvGraphicFramePr>
        <p:xfrm>
          <a:off x="928688" y="3933825"/>
          <a:ext cx="39766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公式" r:id="rId11" imgW="3962298" imgH="495164" progId="Equation.3">
                  <p:embed/>
                </p:oleObj>
              </mc:Choice>
              <mc:Fallback>
                <p:oleObj name="公式" r:id="rId11" imgW="3962298" imgH="495164" progId="Equation.3">
                  <p:embed/>
                  <p:pic>
                    <p:nvPicPr>
                      <p:cNvPr id="196624" name="Object 5">
                        <a:extLst>
                          <a:ext uri="{FF2B5EF4-FFF2-40B4-BE49-F238E27FC236}">
                            <a16:creationId xmlns:a16="http://schemas.microsoft.com/office/drawing/2014/main" id="{29B0E3ED-CD02-4147-814F-875761E6C44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933825"/>
                        <a:ext cx="39766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5" name="Object 6">
            <a:extLst>
              <a:ext uri="{FF2B5EF4-FFF2-40B4-BE49-F238E27FC236}">
                <a16:creationId xmlns:a16="http://schemas.microsoft.com/office/drawing/2014/main" id="{0176BB5A-0059-4271-BEF8-8B244CC24E96}"/>
              </a:ext>
            </a:extLst>
          </p:cNvPr>
          <p:cNvGraphicFramePr>
            <a:graphicFrameLocks/>
          </p:cNvGraphicFramePr>
          <p:nvPr/>
        </p:nvGraphicFramePr>
        <p:xfrm>
          <a:off x="2765425" y="5072063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公式" r:id="rId13" imgW="1076245" imgH="447811" progId="Equation.3">
                  <p:embed/>
                </p:oleObj>
              </mc:Choice>
              <mc:Fallback>
                <p:oleObj name="公式" r:id="rId13" imgW="1076245" imgH="447811" progId="Equation.3">
                  <p:embed/>
                  <p:pic>
                    <p:nvPicPr>
                      <p:cNvPr id="196625" name="Object 6">
                        <a:extLst>
                          <a:ext uri="{FF2B5EF4-FFF2-40B4-BE49-F238E27FC236}">
                            <a16:creationId xmlns:a16="http://schemas.microsoft.com/office/drawing/2014/main" id="{0176BB5A-0059-4271-BEF8-8B244CC24E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072063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6" name="Object 7">
            <a:extLst>
              <a:ext uri="{FF2B5EF4-FFF2-40B4-BE49-F238E27FC236}">
                <a16:creationId xmlns:a16="http://schemas.microsoft.com/office/drawing/2014/main" id="{97F2B28D-0699-434B-ACF8-0EAA1A6F4229}"/>
              </a:ext>
            </a:extLst>
          </p:cNvPr>
          <p:cNvGraphicFramePr>
            <a:graphicFrameLocks/>
          </p:cNvGraphicFramePr>
          <p:nvPr/>
        </p:nvGraphicFramePr>
        <p:xfrm>
          <a:off x="2811463" y="5589588"/>
          <a:ext cx="1019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公式" r:id="rId15" imgW="1076245" imgH="447811" progId="Equation.3">
                  <p:embed/>
                </p:oleObj>
              </mc:Choice>
              <mc:Fallback>
                <p:oleObj name="公式" r:id="rId15" imgW="1076245" imgH="447811" progId="Equation.3">
                  <p:embed/>
                  <p:pic>
                    <p:nvPicPr>
                      <p:cNvPr id="196626" name="Object 7">
                        <a:extLst>
                          <a:ext uri="{FF2B5EF4-FFF2-40B4-BE49-F238E27FC236}">
                            <a16:creationId xmlns:a16="http://schemas.microsoft.com/office/drawing/2014/main" id="{97F2B28D-0699-434B-ACF8-0EAA1A6F422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5589588"/>
                        <a:ext cx="1019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7" name="Rectangle 19">
            <a:extLst>
              <a:ext uri="{FF2B5EF4-FFF2-40B4-BE49-F238E27FC236}">
                <a16:creationId xmlns:a16="http://schemas.microsoft.com/office/drawing/2014/main" id="{321A6D7C-1CA4-4612-8D67-BE6D44C7D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5097463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临界阻尼</a:t>
            </a:r>
            <a:r>
              <a:rPr kumimoji="0" lang="en-US" altLang="zh-CN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96628" name="Rectangle 20">
            <a:extLst>
              <a:ext uri="{FF2B5EF4-FFF2-40B4-BE49-F238E27FC236}">
                <a16:creationId xmlns:a16="http://schemas.microsoft.com/office/drawing/2014/main" id="{5C4420AC-E841-431A-BE3C-F7BDA6453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5614988"/>
            <a:ext cx="1462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过  阻  尼</a:t>
            </a:r>
            <a:r>
              <a:rPr kumimoji="0" lang="en-US" altLang="zh-CN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96629" name="Text Box 21">
            <a:extLst>
              <a:ext uri="{FF2B5EF4-FFF2-40B4-BE49-F238E27FC236}">
                <a16:creationId xmlns:a16="http://schemas.microsoft.com/office/drawing/2014/main" id="{C66F6ECB-A5DE-4886-ACCC-E9973D364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6110288"/>
            <a:ext cx="628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过阻尼和临界阻尼时，无振动</a:t>
            </a:r>
            <a:endParaRPr kumimoji="0"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78" name="灯片编号占位符 1">
            <a:extLst>
              <a:ext uri="{FF2B5EF4-FFF2-40B4-BE49-F238E27FC236}">
                <a16:creationId xmlns:a16="http://schemas.microsoft.com/office/drawing/2014/main" id="{E1DF3A13-6456-4B3E-A8B4-FC8B14AA3AD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9E7C26-420C-4F29-BE3A-CF81D3136016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>
                <a:solidFill>
                  <a:srgbClr val="FF00FF"/>
                </a:solidFill>
              </a:rPr>
              <a:t>/2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utoUpdateAnimBg="0"/>
      <p:bldP spid="196611" grpId="0" autoUpdateAnimBg="0"/>
      <p:bldP spid="196612" grpId="0" autoUpdateAnimBg="0"/>
      <p:bldP spid="196614" grpId="0" autoUpdateAnimBg="0"/>
      <p:bldP spid="196617" grpId="0" animBg="1"/>
      <p:bldP spid="196618" grpId="0" animBg="1" autoUpdateAnimBg="0"/>
      <p:bldP spid="196619" grpId="0" autoUpdateAnimBg="0"/>
      <p:bldP spid="196622" grpId="0" autoUpdateAnimBg="0"/>
      <p:bldP spid="196623" grpId="0" autoUpdateAnimBg="0"/>
      <p:bldP spid="196627" grpId="0" autoUpdateAnimBg="0"/>
      <p:bldP spid="196628" grpId="0" autoUpdateAnimBg="0"/>
      <p:bldP spid="1966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>
            <a:extLst>
              <a:ext uri="{FF2B5EF4-FFF2-40B4-BE49-F238E27FC236}">
                <a16:creationId xmlns:a16="http://schemas.microsoft.com/office/drawing/2014/main" id="{2E66D697-7400-4A2A-9F7A-F1584FB82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95288"/>
            <a:ext cx="7358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>
                <a:solidFill>
                  <a:srgbClr val="FFFF00"/>
                </a:solidFill>
              </a:rPr>
              <a:t>二</a:t>
            </a:r>
            <a:r>
              <a:rPr kumimoji="0" lang="en-US" altLang="zh-CN">
                <a:solidFill>
                  <a:srgbClr val="FFFF00"/>
                </a:solidFill>
              </a:rPr>
              <a:t>.  </a:t>
            </a:r>
            <a:r>
              <a:rPr kumimoji="0" lang="zh-CN" altLang="en-US">
                <a:solidFill>
                  <a:srgbClr val="FFFF00"/>
                </a:solidFill>
              </a:rPr>
              <a:t>受迫振动</a:t>
            </a:r>
            <a:r>
              <a:rPr kumimoji="0" lang="zh-CN" altLang="en-US">
                <a:solidFill>
                  <a:schemeClr val="bg1"/>
                </a:solidFill>
              </a:rPr>
              <a:t>（在外来驱动力作用下的振动）</a:t>
            </a:r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4BFF6B3C-37E2-4E53-B023-311D97FF6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97155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</a:rPr>
              <a:t> 1. </a:t>
            </a:r>
            <a:r>
              <a:rPr kumimoji="0" lang="zh-CN" altLang="en-US">
                <a:solidFill>
                  <a:schemeClr val="bg1"/>
                </a:solidFill>
              </a:rPr>
              <a:t>系统受力</a:t>
            </a:r>
          </a:p>
        </p:txBody>
      </p:sp>
      <p:sp>
        <p:nvSpPr>
          <p:cNvPr id="197636" name="Text Box 4">
            <a:extLst>
              <a:ext uri="{FF2B5EF4-FFF2-40B4-BE49-F238E27FC236}">
                <a16:creationId xmlns:a16="http://schemas.microsoft.com/office/drawing/2014/main" id="{6ED976D7-9603-49C8-8319-2F3D0F2F3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1557338"/>
            <a:ext cx="1779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>
                <a:solidFill>
                  <a:schemeClr val="bg1"/>
                </a:solidFill>
              </a:rPr>
              <a:t>  </a:t>
            </a:r>
            <a:r>
              <a:rPr kumimoji="0" lang="zh-CN" altLang="en-US">
                <a:solidFill>
                  <a:schemeClr val="bg1"/>
                </a:solidFill>
              </a:rPr>
              <a:t>弹性力：</a:t>
            </a:r>
            <a:endParaRPr kumimoji="0" lang="zh-CN" altLang="en-US" sz="3200" i="1">
              <a:solidFill>
                <a:schemeClr val="bg1"/>
              </a:solidFill>
            </a:endParaRPr>
          </a:p>
        </p:txBody>
      </p:sp>
      <p:sp>
        <p:nvSpPr>
          <p:cNvPr id="197637" name="Text Box 5">
            <a:extLst>
              <a:ext uri="{FF2B5EF4-FFF2-40B4-BE49-F238E27FC236}">
                <a16:creationId xmlns:a16="http://schemas.microsoft.com/office/drawing/2014/main" id="{BA620353-4E4E-416E-B0DA-F0CBA7831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20494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阻尼力： </a:t>
            </a:r>
            <a:endParaRPr kumimoji="0" lang="zh-CN" altLang="en-US" b="0">
              <a:solidFill>
                <a:schemeClr val="bg1"/>
              </a:solidFill>
            </a:endParaRPr>
          </a:p>
        </p:txBody>
      </p:sp>
      <p:graphicFrame>
        <p:nvGraphicFramePr>
          <p:cNvPr id="197638" name="Object 2">
            <a:extLst>
              <a:ext uri="{FF2B5EF4-FFF2-40B4-BE49-F238E27FC236}">
                <a16:creationId xmlns:a16="http://schemas.microsoft.com/office/drawing/2014/main" id="{D563CC0B-6493-48E1-AA71-B7591644A4D7}"/>
              </a:ext>
            </a:extLst>
          </p:cNvPr>
          <p:cNvGraphicFramePr>
            <a:graphicFrameLocks/>
          </p:cNvGraphicFramePr>
          <p:nvPr/>
        </p:nvGraphicFramePr>
        <p:xfrm>
          <a:off x="2339975" y="2154238"/>
          <a:ext cx="831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公式" r:id="rId3" imgW="571576" imgH="247684" progId="Equation.3">
                  <p:embed/>
                </p:oleObj>
              </mc:Choice>
              <mc:Fallback>
                <p:oleObj name="公式" r:id="rId3" imgW="571576" imgH="247684" progId="Equation.3">
                  <p:embed/>
                  <p:pic>
                    <p:nvPicPr>
                      <p:cNvPr id="197638" name="Object 2">
                        <a:extLst>
                          <a:ext uri="{FF2B5EF4-FFF2-40B4-BE49-F238E27FC236}">
                            <a16:creationId xmlns:a16="http://schemas.microsoft.com/office/drawing/2014/main" id="{D563CC0B-6493-48E1-AA71-B7591644A4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54238"/>
                        <a:ext cx="831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9" name="Text Box 7">
            <a:extLst>
              <a:ext uri="{FF2B5EF4-FFF2-40B4-BE49-F238E27FC236}">
                <a16:creationId xmlns:a16="http://schemas.microsoft.com/office/drawing/2014/main" id="{594CC114-87CA-44B8-A05D-65AFC0D9F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614613"/>
            <a:ext cx="250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周期性驱动力</a:t>
            </a:r>
            <a:endParaRPr kumimoji="0" lang="zh-CN" altLang="en-US" b="0">
              <a:solidFill>
                <a:schemeClr val="bg1"/>
              </a:solidFill>
            </a:endParaRPr>
          </a:p>
        </p:txBody>
      </p:sp>
      <p:graphicFrame>
        <p:nvGraphicFramePr>
          <p:cNvPr id="197640" name="Object 3">
            <a:extLst>
              <a:ext uri="{FF2B5EF4-FFF2-40B4-BE49-F238E27FC236}">
                <a16:creationId xmlns:a16="http://schemas.microsoft.com/office/drawing/2014/main" id="{1C21E40C-AC5A-4E14-9263-9BCD5EF37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4786313"/>
          <a:ext cx="3321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公式" r:id="rId5" imgW="1495457" imgH="123689" progId="Equation.3">
                  <p:embed/>
                </p:oleObj>
              </mc:Choice>
              <mc:Fallback>
                <p:oleObj name="公式" r:id="rId5" imgW="1495457" imgH="123689" progId="Equation.3">
                  <p:embed/>
                  <p:pic>
                    <p:nvPicPr>
                      <p:cNvPr id="197640" name="Object 3">
                        <a:extLst>
                          <a:ext uri="{FF2B5EF4-FFF2-40B4-BE49-F238E27FC236}">
                            <a16:creationId xmlns:a16="http://schemas.microsoft.com/office/drawing/2014/main" id="{1C21E40C-AC5A-4E14-9263-9BCD5EF37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786313"/>
                        <a:ext cx="3321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1" name="Object 4">
            <a:extLst>
              <a:ext uri="{FF2B5EF4-FFF2-40B4-BE49-F238E27FC236}">
                <a16:creationId xmlns:a16="http://schemas.microsoft.com/office/drawing/2014/main" id="{30E6B49C-D4A8-4D8F-909F-BE266790CFC6}"/>
              </a:ext>
            </a:extLst>
          </p:cNvPr>
          <p:cNvGraphicFramePr>
            <a:graphicFrameLocks/>
          </p:cNvGraphicFramePr>
          <p:nvPr/>
        </p:nvGraphicFramePr>
        <p:xfrm>
          <a:off x="2411413" y="1614488"/>
          <a:ext cx="7270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公式" r:id="rId7" imgW="514388" imgH="209414" progId="Equation.3">
                  <p:embed/>
                </p:oleObj>
              </mc:Choice>
              <mc:Fallback>
                <p:oleObj name="公式" r:id="rId7" imgW="514388" imgH="209414" progId="Equation.3">
                  <p:embed/>
                  <p:pic>
                    <p:nvPicPr>
                      <p:cNvPr id="197641" name="Object 4">
                        <a:extLst>
                          <a:ext uri="{FF2B5EF4-FFF2-40B4-BE49-F238E27FC236}">
                            <a16:creationId xmlns:a16="http://schemas.microsoft.com/office/drawing/2014/main" id="{30E6B49C-D4A8-4D8F-909F-BE266790CFC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14488"/>
                        <a:ext cx="7270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2" name="Text Box 10">
            <a:extLst>
              <a:ext uri="{FF2B5EF4-FFF2-40B4-BE49-F238E27FC236}">
                <a16:creationId xmlns:a16="http://schemas.microsoft.com/office/drawing/2014/main" id="{4E292EF4-4DFD-4E1F-BB45-746F8044F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3933825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</a:rPr>
              <a:t>2. </a:t>
            </a:r>
            <a:r>
              <a:rPr kumimoji="0" lang="zh-CN" altLang="en-US">
                <a:solidFill>
                  <a:schemeClr val="bg1"/>
                </a:solidFill>
              </a:rPr>
              <a:t>受迫振动的微分方程</a:t>
            </a:r>
          </a:p>
        </p:txBody>
      </p:sp>
      <p:graphicFrame>
        <p:nvGraphicFramePr>
          <p:cNvPr id="197643" name="Object 5">
            <a:extLst>
              <a:ext uri="{FF2B5EF4-FFF2-40B4-BE49-F238E27FC236}">
                <a16:creationId xmlns:a16="http://schemas.microsoft.com/office/drawing/2014/main" id="{0A7ABF9B-9666-4B31-9ECD-055C1F477F0E}"/>
              </a:ext>
            </a:extLst>
          </p:cNvPr>
          <p:cNvGraphicFramePr>
            <a:graphicFrameLocks/>
          </p:cNvGraphicFramePr>
          <p:nvPr/>
        </p:nvGraphicFramePr>
        <p:xfrm>
          <a:off x="5146675" y="4762500"/>
          <a:ext cx="3354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公式" r:id="rId9" imgW="3371965" imgH="428625" progId="Equation.3">
                  <p:embed/>
                </p:oleObj>
              </mc:Choice>
              <mc:Fallback>
                <p:oleObj name="公式" r:id="rId9" imgW="3371965" imgH="428625" progId="Equation.3">
                  <p:embed/>
                  <p:pic>
                    <p:nvPicPr>
                      <p:cNvPr id="197643" name="Object 5">
                        <a:extLst>
                          <a:ext uri="{FF2B5EF4-FFF2-40B4-BE49-F238E27FC236}">
                            <a16:creationId xmlns:a16="http://schemas.microsoft.com/office/drawing/2014/main" id="{0A7ABF9B-9666-4B31-9ECD-055C1F477F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762500"/>
                        <a:ext cx="33543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6">
            <a:extLst>
              <a:ext uri="{FF2B5EF4-FFF2-40B4-BE49-F238E27FC236}">
                <a16:creationId xmlns:a16="http://schemas.microsoft.com/office/drawing/2014/main" id="{3AE83982-D781-4BAA-9DED-3C276BF0259B}"/>
              </a:ext>
            </a:extLst>
          </p:cNvPr>
          <p:cNvGraphicFramePr>
            <a:graphicFrameLocks/>
          </p:cNvGraphicFramePr>
          <p:nvPr/>
        </p:nvGraphicFramePr>
        <p:xfrm>
          <a:off x="1122363" y="3281363"/>
          <a:ext cx="22018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公式" r:id="rId11" imgW="1790573" imgH="323918" progId="Equation.3">
                  <p:embed/>
                </p:oleObj>
              </mc:Choice>
              <mc:Fallback>
                <p:oleObj name="公式" r:id="rId11" imgW="1790573" imgH="323918" progId="Equation.3">
                  <p:embed/>
                  <p:pic>
                    <p:nvPicPr>
                      <p:cNvPr id="197644" name="Object 6">
                        <a:extLst>
                          <a:ext uri="{FF2B5EF4-FFF2-40B4-BE49-F238E27FC236}">
                            <a16:creationId xmlns:a16="http://schemas.microsoft.com/office/drawing/2014/main" id="{3AE83982-D781-4BAA-9DED-3C276BF0259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281363"/>
                        <a:ext cx="22018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7">
            <a:extLst>
              <a:ext uri="{FF2B5EF4-FFF2-40B4-BE49-F238E27FC236}">
                <a16:creationId xmlns:a16="http://schemas.microsoft.com/office/drawing/2014/main" id="{9975BEFD-B536-4B79-9FDC-FCA308256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663" y="5715000"/>
          <a:ext cx="37242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name="公式" r:id="rId13" imgW="4133761" imgH="771525" progId="Equation.3">
                  <p:embed/>
                </p:oleObj>
              </mc:Choice>
              <mc:Fallback>
                <p:oleObj name="公式" r:id="rId13" imgW="4133761" imgH="771525" progId="Equation.3">
                  <p:embed/>
                  <p:pic>
                    <p:nvPicPr>
                      <p:cNvPr id="197646" name="Object 7">
                        <a:extLst>
                          <a:ext uri="{FF2B5EF4-FFF2-40B4-BE49-F238E27FC236}">
                            <a16:creationId xmlns:a16="http://schemas.microsoft.com/office/drawing/2014/main" id="{9975BEFD-B536-4B79-9FDC-FCA308256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5715000"/>
                        <a:ext cx="3724275" cy="773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7647" name="Picture 15" descr="受迫">
            <a:extLst>
              <a:ext uri="{FF2B5EF4-FFF2-40B4-BE49-F238E27FC236}">
                <a16:creationId xmlns:a16="http://schemas.microsoft.com/office/drawing/2014/main" id="{B34A0A7B-225D-4613-BD9D-6BC767AEB6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0091C8"/>
              </a:clrFrom>
              <a:clrTo>
                <a:srgbClr val="0091C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712"/>
          <a:stretch>
            <a:fillRect/>
          </a:stretch>
        </p:blipFill>
        <p:spPr bwMode="auto">
          <a:xfrm>
            <a:off x="4284663" y="1008063"/>
            <a:ext cx="4327525" cy="1484312"/>
          </a:xfrm>
          <a:prstGeom prst="rect">
            <a:avLst/>
          </a:prstGeom>
          <a:gradFill rotWithShape="1">
            <a:gsLst>
              <a:gs pos="0">
                <a:srgbClr val="66CCFF">
                  <a:alpha val="51999"/>
                </a:srgbClr>
              </a:gs>
              <a:gs pos="100000">
                <a:srgbClr val="006699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</p:pic>
      <p:graphicFrame>
        <p:nvGraphicFramePr>
          <p:cNvPr id="197648" name="Object 8">
            <a:extLst>
              <a:ext uri="{FF2B5EF4-FFF2-40B4-BE49-F238E27FC236}">
                <a16:creationId xmlns:a16="http://schemas.microsoft.com/office/drawing/2014/main" id="{27297A99-262A-4098-81AB-8DBDC57B50CE}"/>
              </a:ext>
            </a:extLst>
          </p:cNvPr>
          <p:cNvGraphicFramePr>
            <a:graphicFrameLocks/>
          </p:cNvGraphicFramePr>
          <p:nvPr/>
        </p:nvGraphicFramePr>
        <p:xfrm>
          <a:off x="8027988" y="1117600"/>
          <a:ext cx="3540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公式" r:id="rId16" imgW="200006" imgH="190432" progId="Equation.3">
                  <p:embed/>
                </p:oleObj>
              </mc:Choice>
              <mc:Fallback>
                <p:oleObj name="公式" r:id="rId16" imgW="200006" imgH="190432" progId="Equation.3">
                  <p:embed/>
                  <p:pic>
                    <p:nvPicPr>
                      <p:cNvPr id="197648" name="Object 8">
                        <a:extLst>
                          <a:ext uri="{FF2B5EF4-FFF2-40B4-BE49-F238E27FC236}">
                            <a16:creationId xmlns:a16="http://schemas.microsoft.com/office/drawing/2014/main" id="{27297A99-262A-4098-81AB-8DBDC57B50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1117600"/>
                        <a:ext cx="3540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>
            <a:extLst>
              <a:ext uri="{FF2B5EF4-FFF2-40B4-BE49-F238E27FC236}">
                <a16:creationId xmlns:a16="http://schemas.microsoft.com/office/drawing/2014/main" id="{F324D5DC-35C0-4376-AF39-C762DA84510E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2636838"/>
            <a:ext cx="4327525" cy="1801812"/>
            <a:chOff x="2699" y="1661"/>
            <a:chExt cx="2726" cy="1135"/>
          </a:xfrm>
        </p:grpSpPr>
        <p:pic>
          <p:nvPicPr>
            <p:cNvPr id="7192" name="Picture 18" descr="受迫">
              <a:extLst>
                <a:ext uri="{FF2B5EF4-FFF2-40B4-BE49-F238E27FC236}">
                  <a16:creationId xmlns:a16="http://schemas.microsoft.com/office/drawing/2014/main" id="{556426D1-39AB-4F6D-9702-375CB1875C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0091C8"/>
                </a:clrFrom>
                <a:clrTo>
                  <a:srgbClr val="0091C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7453"/>
            <a:stretch>
              <a:fillRect/>
            </a:stretch>
          </p:blipFill>
          <p:spPr bwMode="auto">
            <a:xfrm>
              <a:off x="2699" y="1661"/>
              <a:ext cx="2726" cy="1135"/>
            </a:xfrm>
            <a:prstGeom prst="rect">
              <a:avLst/>
            </a:prstGeom>
            <a:solidFill>
              <a:srgbClr val="3366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sp>
          <p:nvSpPr>
            <p:cNvPr id="7193" name="Rectangle 19">
              <a:extLst>
                <a:ext uri="{FF2B5EF4-FFF2-40B4-BE49-F238E27FC236}">
                  <a16:creationId xmlns:a16="http://schemas.microsoft.com/office/drawing/2014/main" id="{6F2E7C14-A5AC-4ED3-8A93-D16C6260C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296"/>
              <a:ext cx="499" cy="318"/>
            </a:xfrm>
            <a:prstGeom prst="rect">
              <a:avLst/>
            </a:prstGeom>
            <a:solidFill>
              <a:srgbClr val="33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194" name="Rectangle 20">
              <a:extLst>
                <a:ext uri="{FF2B5EF4-FFF2-40B4-BE49-F238E27FC236}">
                  <a16:creationId xmlns:a16="http://schemas.microsoft.com/office/drawing/2014/main" id="{40435C58-AC4F-4C1F-91A6-342C8260E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5" y="1752"/>
              <a:ext cx="499" cy="318"/>
            </a:xfrm>
            <a:prstGeom prst="rect">
              <a:avLst/>
            </a:prstGeom>
            <a:solidFill>
              <a:srgbClr val="33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7653" name="Object 9">
            <a:extLst>
              <a:ext uri="{FF2B5EF4-FFF2-40B4-BE49-F238E27FC236}">
                <a16:creationId xmlns:a16="http://schemas.microsoft.com/office/drawing/2014/main" id="{7D38196F-5F2F-4990-97B4-58CA10A5DE8B}"/>
              </a:ext>
            </a:extLst>
          </p:cNvPr>
          <p:cNvGraphicFramePr>
            <a:graphicFrameLocks/>
          </p:cNvGraphicFramePr>
          <p:nvPr/>
        </p:nvGraphicFramePr>
        <p:xfrm>
          <a:off x="5076825" y="2900363"/>
          <a:ext cx="10207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公式" r:id="rId18" imgW="1190555" imgH="314427" progId="Equation.3">
                  <p:embed/>
                </p:oleObj>
              </mc:Choice>
              <mc:Fallback>
                <p:oleObj name="公式" r:id="rId18" imgW="1190555" imgH="314427" progId="Equation.3">
                  <p:embed/>
                  <p:pic>
                    <p:nvPicPr>
                      <p:cNvPr id="197653" name="Object 9">
                        <a:extLst>
                          <a:ext uri="{FF2B5EF4-FFF2-40B4-BE49-F238E27FC236}">
                            <a16:creationId xmlns:a16="http://schemas.microsoft.com/office/drawing/2014/main" id="{7D38196F-5F2F-4990-97B4-58CA10A5DE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00363"/>
                        <a:ext cx="1020763" cy="385762"/>
                      </a:xfrm>
                      <a:prstGeom prst="rect">
                        <a:avLst/>
                      </a:prstGeom>
                      <a:solidFill>
                        <a:srgbClr val="3366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4" name="Object 10">
            <a:extLst>
              <a:ext uri="{FF2B5EF4-FFF2-40B4-BE49-F238E27FC236}">
                <a16:creationId xmlns:a16="http://schemas.microsoft.com/office/drawing/2014/main" id="{96566771-7AB4-4535-9A08-94885F7D86C6}"/>
              </a:ext>
            </a:extLst>
          </p:cNvPr>
          <p:cNvGraphicFramePr>
            <a:graphicFrameLocks/>
          </p:cNvGraphicFramePr>
          <p:nvPr/>
        </p:nvGraphicFramePr>
        <p:xfrm>
          <a:off x="5076825" y="3571875"/>
          <a:ext cx="11096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公式" r:id="rId20" imgW="1304931" imgH="314427" progId="Equation.3">
                  <p:embed/>
                </p:oleObj>
              </mc:Choice>
              <mc:Fallback>
                <p:oleObj name="公式" r:id="rId20" imgW="1304931" imgH="314427" progId="Equation.3">
                  <p:embed/>
                  <p:pic>
                    <p:nvPicPr>
                      <p:cNvPr id="197654" name="Object 10">
                        <a:extLst>
                          <a:ext uri="{FF2B5EF4-FFF2-40B4-BE49-F238E27FC236}">
                            <a16:creationId xmlns:a16="http://schemas.microsoft.com/office/drawing/2014/main" id="{96566771-7AB4-4535-9A08-94885F7D86C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571875"/>
                        <a:ext cx="1109663" cy="385763"/>
                      </a:xfrm>
                      <a:prstGeom prst="rect">
                        <a:avLst/>
                      </a:prstGeom>
                      <a:solidFill>
                        <a:srgbClr val="3366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5" name="Rectangle 23">
            <a:extLst>
              <a:ext uri="{FF2B5EF4-FFF2-40B4-BE49-F238E27FC236}">
                <a16:creationId xmlns:a16="http://schemas.microsoft.com/office/drawing/2014/main" id="{BEF8E1FC-564F-4B25-B67B-FFAC4E60A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5050"/>
            <a:ext cx="1223963" cy="503238"/>
          </a:xfrm>
          <a:prstGeom prst="rect">
            <a:avLst/>
          </a:prstGeom>
          <a:solidFill>
            <a:srgbClr val="33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24" name="右箭头 23">
            <a:extLst>
              <a:ext uri="{FF2B5EF4-FFF2-40B4-BE49-F238E27FC236}">
                <a16:creationId xmlns:a16="http://schemas.microsoft.com/office/drawing/2014/main" id="{BE45DF1C-D043-43E8-B173-A9AE38C05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4929188"/>
            <a:ext cx="785813" cy="214312"/>
          </a:xfrm>
          <a:prstGeom prst="rightArrow">
            <a:avLst>
              <a:gd name="adj1" fmla="val 50000"/>
              <a:gd name="adj2" fmla="val 85233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" name="任意多边形 24">
            <a:extLst>
              <a:ext uri="{FF2B5EF4-FFF2-40B4-BE49-F238E27FC236}">
                <a16:creationId xmlns:a16="http://schemas.microsoft.com/office/drawing/2014/main" id="{4CA01B2D-ED62-4744-9424-87DC2E98E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5127625"/>
            <a:ext cx="628650" cy="587375"/>
          </a:xfrm>
          <a:custGeom>
            <a:avLst/>
            <a:gdLst>
              <a:gd name="T0" fmla="*/ 0 w 629175"/>
              <a:gd name="T1" fmla="*/ 593348 h 587230"/>
              <a:gd name="T2" fmla="*/ 364499 w 629175"/>
              <a:gd name="T3" fmla="*/ 525538 h 587230"/>
              <a:gd name="T4" fmla="*/ 558898 w 629175"/>
              <a:gd name="T5" fmla="*/ 211909 h 587230"/>
              <a:gd name="T6" fmla="*/ 607498 w 629175"/>
              <a:gd name="T7" fmla="*/ 0 h 587230"/>
              <a:gd name="T8" fmla="*/ 0 60000 65536"/>
              <a:gd name="T9" fmla="*/ 0 60000 65536"/>
              <a:gd name="T10" fmla="*/ 0 60000 65536"/>
              <a:gd name="T11" fmla="*/ 0 60000 65536"/>
              <a:gd name="T12" fmla="*/ 0 w 629175"/>
              <a:gd name="T13" fmla="*/ 0 h 587230"/>
              <a:gd name="T14" fmla="*/ 629175 w 629175"/>
              <a:gd name="T15" fmla="*/ 587230 h 5872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9175" h="587230">
                <a:moveTo>
                  <a:pt x="0" y="587230"/>
                </a:moveTo>
                <a:cubicBezTo>
                  <a:pt x="140516" y="585132"/>
                  <a:pt x="281032" y="583035"/>
                  <a:pt x="377505" y="520118"/>
                </a:cubicBezTo>
                <a:cubicBezTo>
                  <a:pt x="473978" y="457201"/>
                  <a:pt x="536896" y="296411"/>
                  <a:pt x="578841" y="209725"/>
                </a:cubicBezTo>
                <a:cubicBezTo>
                  <a:pt x="620786" y="123039"/>
                  <a:pt x="624980" y="61519"/>
                  <a:pt x="629175" y="0"/>
                </a:cubicBezTo>
              </a:path>
            </a:pathLst>
          </a:custGeom>
          <a:noFill/>
          <a:ln w="25400" algn="ctr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0" name="灯片编号占位符 1">
            <a:extLst>
              <a:ext uri="{FF2B5EF4-FFF2-40B4-BE49-F238E27FC236}">
                <a16:creationId xmlns:a16="http://schemas.microsoft.com/office/drawing/2014/main" id="{D4DBE501-3688-4740-8D93-CDA40EC87ED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FEB14E-6F6B-47E5-9661-AA35D49DE690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3F01A97-FE33-4109-BA6B-EEC431AF7C39}"/>
              </a:ext>
            </a:extLst>
          </p:cNvPr>
          <p:cNvCxnSpPr/>
          <p:nvPr/>
        </p:nvCxnSpPr>
        <p:spPr bwMode="auto">
          <a:xfrm>
            <a:off x="6624638" y="1773238"/>
            <a:ext cx="1979612" cy="0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autoUpdateAnimBg="0"/>
      <p:bldP spid="197635" grpId="0" autoUpdateAnimBg="0"/>
      <p:bldP spid="197636" grpId="0" autoUpdateAnimBg="0"/>
      <p:bldP spid="197637" grpId="0" autoUpdateAnimBg="0"/>
      <p:bldP spid="197639" grpId="0" autoUpdateAnimBg="0"/>
      <p:bldP spid="197642" grpId="0" autoUpdateAnimBg="0"/>
      <p:bldP spid="197655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BF70575B-1E09-4AC3-ADF7-0563929DF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46150"/>
            <a:ext cx="295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稳态时的振幅和初相</a:t>
            </a:r>
          </a:p>
        </p:txBody>
      </p:sp>
      <p:graphicFrame>
        <p:nvGraphicFramePr>
          <p:cNvPr id="198659" name="Object 2">
            <a:extLst>
              <a:ext uri="{FF2B5EF4-FFF2-40B4-BE49-F238E27FC236}">
                <a16:creationId xmlns:a16="http://schemas.microsoft.com/office/drawing/2014/main" id="{D2473641-95A1-4211-85B6-8241FBCAA259}"/>
              </a:ext>
            </a:extLst>
          </p:cNvPr>
          <p:cNvGraphicFramePr>
            <a:graphicFrameLocks/>
          </p:cNvGraphicFramePr>
          <p:nvPr/>
        </p:nvGraphicFramePr>
        <p:xfrm>
          <a:off x="1143000" y="1500188"/>
          <a:ext cx="38973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公式" r:id="rId3" imgW="3809898" imgH="876232" progId="Equation.3">
                  <p:embed/>
                </p:oleObj>
              </mc:Choice>
              <mc:Fallback>
                <p:oleObj name="公式" r:id="rId3" imgW="3809898" imgH="876232" progId="Equation.3">
                  <p:embed/>
                  <p:pic>
                    <p:nvPicPr>
                      <p:cNvPr id="198659" name="Object 2">
                        <a:extLst>
                          <a:ext uri="{FF2B5EF4-FFF2-40B4-BE49-F238E27FC236}">
                            <a16:creationId xmlns:a16="http://schemas.microsoft.com/office/drawing/2014/main" id="{D2473641-95A1-4211-85B6-8241FBCAA25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00188"/>
                        <a:ext cx="3897313" cy="9779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3">
            <a:extLst>
              <a:ext uri="{FF2B5EF4-FFF2-40B4-BE49-F238E27FC236}">
                <a16:creationId xmlns:a16="http://schemas.microsoft.com/office/drawing/2014/main" id="{36FF1D94-2609-4997-B345-809FDD484424}"/>
              </a:ext>
            </a:extLst>
          </p:cNvPr>
          <p:cNvGraphicFramePr>
            <a:graphicFrameLocks/>
          </p:cNvGraphicFramePr>
          <p:nvPr/>
        </p:nvGraphicFramePr>
        <p:xfrm>
          <a:off x="5500688" y="1543050"/>
          <a:ext cx="2479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公式" r:id="rId5" imgW="2067033" imgH="809489" progId="Equation.3">
                  <p:embed/>
                </p:oleObj>
              </mc:Choice>
              <mc:Fallback>
                <p:oleObj name="公式" r:id="rId5" imgW="2067033" imgH="809489" progId="Equation.3">
                  <p:embed/>
                  <p:pic>
                    <p:nvPicPr>
                      <p:cNvPr id="198660" name="Object 3">
                        <a:extLst>
                          <a:ext uri="{FF2B5EF4-FFF2-40B4-BE49-F238E27FC236}">
                            <a16:creationId xmlns:a16="http://schemas.microsoft.com/office/drawing/2014/main" id="{36FF1D94-2609-4997-B345-809FDD4844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543050"/>
                        <a:ext cx="2479675" cy="9144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Text Box 5">
            <a:extLst>
              <a:ext uri="{FF2B5EF4-FFF2-40B4-BE49-F238E27FC236}">
                <a16:creationId xmlns:a16="http://schemas.microsoft.com/office/drawing/2014/main" id="{1EF40465-E1BE-4DFE-AB03-8BE9A6752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005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位移共振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（振幅取极值）</a:t>
            </a:r>
            <a:endParaRPr kumimoji="0" lang="en-US" altLang="zh-CN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98662" name="Text Box 6">
            <a:extLst>
              <a:ext uri="{FF2B5EF4-FFF2-40B4-BE49-F238E27FC236}">
                <a16:creationId xmlns:a16="http://schemas.microsoft.com/office/drawing/2014/main" id="{25648638-72D7-44DF-BD7C-71894C661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35004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>
                <a:solidFill>
                  <a:srgbClr val="FFFF00"/>
                </a:solidFill>
              </a:rPr>
              <a:t>讨论</a:t>
            </a:r>
            <a:endParaRPr kumimoji="0" lang="zh-CN" altLang="en-US" b="0">
              <a:solidFill>
                <a:srgbClr val="FFFF00"/>
              </a:solidFill>
            </a:endParaRPr>
          </a:p>
        </p:txBody>
      </p:sp>
      <p:pic>
        <p:nvPicPr>
          <p:cNvPr id="198663" name="Picture 7" descr="art16">
            <a:extLst>
              <a:ext uri="{FF2B5EF4-FFF2-40B4-BE49-F238E27FC236}">
                <a16:creationId xmlns:a16="http://schemas.microsoft.com/office/drawing/2014/main" id="{0B2FB927-DEDD-44E5-AF3B-3A2BBC32A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5E2DF"/>
              </a:clrFrom>
              <a:clrTo>
                <a:srgbClr val="F5E2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3171825"/>
            <a:ext cx="3340100" cy="3065463"/>
          </a:xfrm>
          <a:prstGeom prst="rect">
            <a:avLst/>
          </a:prstGeom>
          <a:solidFill>
            <a:srgbClr val="FFE4B9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  <p:sp>
        <p:nvSpPr>
          <p:cNvPr id="198664" name="Rectangle 8">
            <a:extLst>
              <a:ext uri="{FF2B5EF4-FFF2-40B4-BE49-F238E27FC236}">
                <a16:creationId xmlns:a16="http://schemas.microsoft.com/office/drawing/2014/main" id="{1F8CC082-7D8C-4F70-B290-5E303539C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6318250"/>
            <a:ext cx="234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>
                <a:solidFill>
                  <a:schemeClr val="bg1"/>
                </a:solidFill>
                <a:ea typeface="楷体_GB2312" pitchFamily="49" charset="-122"/>
              </a:rPr>
              <a:t>振幅共振曲线</a:t>
            </a:r>
          </a:p>
        </p:txBody>
      </p:sp>
      <p:sp>
        <p:nvSpPr>
          <p:cNvPr id="198665" name="Text Box 9">
            <a:extLst>
              <a:ext uri="{FF2B5EF4-FFF2-40B4-BE49-F238E27FC236}">
                <a16:creationId xmlns:a16="http://schemas.microsoft.com/office/drawing/2014/main" id="{3FD8FA7D-ECED-40FA-9EF1-9AE929170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0851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共振频率</a:t>
            </a:r>
            <a:r>
              <a:rPr kumimoji="0"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0" lang="en-US" altLang="zh-CN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8666" name="Object 4">
            <a:extLst>
              <a:ext uri="{FF2B5EF4-FFF2-40B4-BE49-F238E27FC236}">
                <a16:creationId xmlns:a16="http://schemas.microsoft.com/office/drawing/2014/main" id="{7D6C9A7C-1206-410E-91D5-07700DCCEBFF}"/>
              </a:ext>
            </a:extLst>
          </p:cNvPr>
          <p:cNvGraphicFramePr>
            <a:graphicFrameLocks/>
          </p:cNvGraphicFramePr>
          <p:nvPr/>
        </p:nvGraphicFramePr>
        <p:xfrm>
          <a:off x="2319338" y="4538663"/>
          <a:ext cx="2973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公式" r:id="rId8" imgW="2876537" imgH="428625" progId="Equation.3">
                  <p:embed/>
                </p:oleObj>
              </mc:Choice>
              <mc:Fallback>
                <p:oleObj name="公式" r:id="rId8" imgW="2876537" imgH="428625" progId="Equation.3">
                  <p:embed/>
                  <p:pic>
                    <p:nvPicPr>
                      <p:cNvPr id="198666" name="Object 4">
                        <a:extLst>
                          <a:ext uri="{FF2B5EF4-FFF2-40B4-BE49-F238E27FC236}">
                            <a16:creationId xmlns:a16="http://schemas.microsoft.com/office/drawing/2014/main" id="{7D6C9A7C-1206-410E-91D5-07700DCCEBF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538663"/>
                        <a:ext cx="2973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7" name="Text Box 11">
            <a:extLst>
              <a:ext uri="{FF2B5EF4-FFF2-40B4-BE49-F238E27FC236}">
                <a16:creationId xmlns:a16="http://schemas.microsoft.com/office/drawing/2014/main" id="{FF2F0AC3-D539-496A-806D-CC3FEF833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257800"/>
            <a:ext cx="203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共振振幅</a:t>
            </a:r>
            <a:r>
              <a:rPr kumimoji="0"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0" lang="en-US" altLang="zh-CN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8668" name="Object 5">
            <a:extLst>
              <a:ext uri="{FF2B5EF4-FFF2-40B4-BE49-F238E27FC236}">
                <a16:creationId xmlns:a16="http://schemas.microsoft.com/office/drawing/2014/main" id="{6FDC56E9-679A-4D21-90AC-7F549A6C3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5143500"/>
          <a:ext cx="21415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公式" r:id="rId10" imgW="2362149" imgH="847759" progId="Equation.3">
                  <p:embed/>
                </p:oleObj>
              </mc:Choice>
              <mc:Fallback>
                <p:oleObj name="公式" r:id="rId10" imgW="2362149" imgH="847759" progId="Equation.3">
                  <p:embed/>
                  <p:pic>
                    <p:nvPicPr>
                      <p:cNvPr id="198668" name="Object 5">
                        <a:extLst>
                          <a:ext uri="{FF2B5EF4-FFF2-40B4-BE49-F238E27FC236}">
                            <a16:creationId xmlns:a16="http://schemas.microsoft.com/office/drawing/2014/main" id="{6FDC56E9-679A-4D21-90AC-7F549A6C3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143500"/>
                        <a:ext cx="21415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9" name="Rectangle 13">
            <a:extLst>
              <a:ext uri="{FF2B5EF4-FFF2-40B4-BE49-F238E27FC236}">
                <a16:creationId xmlns:a16="http://schemas.microsoft.com/office/drawing/2014/main" id="{1EA59233-DEED-48A3-8DC7-988CE6708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565400"/>
            <a:ext cx="84645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>
                <a:solidFill>
                  <a:srgbClr val="FFFF00"/>
                </a:solidFill>
              </a:rPr>
              <a:t>结论：</a:t>
            </a:r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受迫振动是谐振动，其振幅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A </a:t>
            </a:r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及受迫振动与驱动力的相</a:t>
            </a:r>
          </a:p>
          <a:p>
            <a:pPr eaLnBrk="1" hangingPunct="1">
              <a:lnSpc>
                <a:spcPct val="120000"/>
              </a:lnSpc>
            </a:pPr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位差</a:t>
            </a:r>
            <a:r>
              <a:rPr kumimoji="0"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都与起始条件无关。</a:t>
            </a:r>
          </a:p>
        </p:txBody>
      </p:sp>
      <p:sp>
        <p:nvSpPr>
          <p:cNvPr id="198671" name="AutoShape 15">
            <a:extLst>
              <a:ext uri="{FF2B5EF4-FFF2-40B4-BE49-F238E27FC236}">
                <a16:creationId xmlns:a16="http://schemas.microsoft.com/office/drawing/2014/main" id="{281BBB18-3179-4384-B5A6-137600133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2900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98672" name="Rectangle 16">
            <a:extLst>
              <a:ext uri="{FF2B5EF4-FFF2-40B4-BE49-F238E27FC236}">
                <a16:creationId xmlns:a16="http://schemas.microsoft.com/office/drawing/2014/main" id="{D4BF6586-A9DC-4DEC-90E0-82824B353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85763"/>
            <a:ext cx="2459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可解得稳态时</a:t>
            </a:r>
          </a:p>
        </p:txBody>
      </p:sp>
      <p:graphicFrame>
        <p:nvGraphicFramePr>
          <p:cNvPr id="198673" name="Object 6">
            <a:extLst>
              <a:ext uri="{FF2B5EF4-FFF2-40B4-BE49-F238E27FC236}">
                <a16:creationId xmlns:a16="http://schemas.microsoft.com/office/drawing/2014/main" id="{5D1CA7BC-D9F6-406D-B5F0-C4B247921A54}"/>
              </a:ext>
            </a:extLst>
          </p:cNvPr>
          <p:cNvGraphicFramePr>
            <a:graphicFrameLocks/>
          </p:cNvGraphicFramePr>
          <p:nvPr/>
        </p:nvGraphicFramePr>
        <p:xfrm>
          <a:off x="3360738" y="476250"/>
          <a:ext cx="27987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公式" r:id="rId12" imgW="2704973" imgH="285648" progId="Equation.3">
                  <p:embed/>
                </p:oleObj>
              </mc:Choice>
              <mc:Fallback>
                <p:oleObj name="公式" r:id="rId12" imgW="2704973" imgH="285648" progId="Equation.3">
                  <p:embed/>
                  <p:pic>
                    <p:nvPicPr>
                      <p:cNvPr id="198673" name="Object 6">
                        <a:extLst>
                          <a:ext uri="{FF2B5EF4-FFF2-40B4-BE49-F238E27FC236}">
                            <a16:creationId xmlns:a16="http://schemas.microsoft.com/office/drawing/2014/main" id="{5D1CA7BC-D9F6-406D-B5F0-C4B247921A5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76250"/>
                        <a:ext cx="27987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灯片编号占位符 1">
            <a:extLst>
              <a:ext uri="{FF2B5EF4-FFF2-40B4-BE49-F238E27FC236}">
                <a16:creationId xmlns:a16="http://schemas.microsoft.com/office/drawing/2014/main" id="{DFFA3F6B-D728-43A8-9F53-AFF8F757A08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DF50255-540D-4002-84A8-2C4653511CCB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  <p:grpSp>
        <p:nvGrpSpPr>
          <p:cNvPr id="3" name="组合 19">
            <a:extLst>
              <a:ext uri="{FF2B5EF4-FFF2-40B4-BE49-F238E27FC236}">
                <a16:creationId xmlns:a16="http://schemas.microsoft.com/office/drawing/2014/main" id="{8D2A7E54-5C1E-462E-838B-587F43A4B97F}"/>
              </a:ext>
            </a:extLst>
          </p:cNvPr>
          <p:cNvGrpSpPr>
            <a:grpSpLocks/>
          </p:cNvGrpSpPr>
          <p:nvPr/>
        </p:nvGrpSpPr>
        <p:grpSpPr bwMode="auto">
          <a:xfrm>
            <a:off x="6510338" y="547688"/>
            <a:ext cx="1919287" cy="881062"/>
            <a:chOff x="6632599" y="265093"/>
            <a:chExt cx="1919278" cy="881063"/>
          </a:xfrm>
        </p:grpSpPr>
        <p:graphicFrame>
          <p:nvGraphicFramePr>
            <p:cNvPr id="8212" name="Object 18">
              <a:extLst>
                <a:ext uri="{FF2B5EF4-FFF2-40B4-BE49-F238E27FC236}">
                  <a16:creationId xmlns:a16="http://schemas.microsoft.com/office/drawing/2014/main" id="{EA79CF10-F582-4E3A-B269-822F5E2B4E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3702" y="265093"/>
            <a:ext cx="19081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3" name="公式" r:id="rId14" imgW="1790573" imgH="323918" progId="Equation.3">
                    <p:embed/>
                  </p:oleObj>
                </mc:Choice>
                <mc:Fallback>
                  <p:oleObj name="公式" r:id="rId14" imgW="1790573" imgH="323918" progId="Equation.3">
                    <p:embed/>
                    <p:pic>
                      <p:nvPicPr>
                        <p:cNvPr id="8212" name="Object 18">
                          <a:extLst>
                            <a:ext uri="{FF2B5EF4-FFF2-40B4-BE49-F238E27FC236}">
                              <a16:creationId xmlns:a16="http://schemas.microsoft.com/office/drawing/2014/main" id="{EA79CF10-F582-4E3A-B269-822F5E2B4E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702" y="265093"/>
                          <a:ext cx="1908175" cy="3778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19">
              <a:extLst>
                <a:ext uri="{FF2B5EF4-FFF2-40B4-BE49-F238E27FC236}">
                  <a16:creationId xmlns:a16="http://schemas.microsoft.com/office/drawing/2014/main" id="{4CAA6E01-0BC5-444C-B7FB-DE0F207454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32599" y="714356"/>
            <a:ext cx="14398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4" name="公式" r:id="rId16" imgW="552310" imgH="123689" progId="Equation.3">
                    <p:embed/>
                  </p:oleObj>
                </mc:Choice>
                <mc:Fallback>
                  <p:oleObj name="公式" r:id="rId16" imgW="552310" imgH="123689" progId="Equation.3">
                    <p:embed/>
                    <p:pic>
                      <p:nvPicPr>
                        <p:cNvPr id="8213" name="Object 19">
                          <a:extLst>
                            <a:ext uri="{FF2B5EF4-FFF2-40B4-BE49-F238E27FC236}">
                              <a16:creationId xmlns:a16="http://schemas.microsoft.com/office/drawing/2014/main" id="{4CAA6E01-0BC5-444C-B7FB-DE0F207454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2599" y="714356"/>
                          <a:ext cx="1439863" cy="4318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1">
            <a:extLst>
              <a:ext uri="{FF2B5EF4-FFF2-40B4-BE49-F238E27FC236}">
                <a16:creationId xmlns:a16="http://schemas.microsoft.com/office/drawing/2014/main" id="{A97EF34A-12A2-496F-B428-EB72EA6F7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043613"/>
            <a:ext cx="453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阻力越小，共振振幅越大。</a:t>
            </a:r>
            <a:endParaRPr kumimoji="0" lang="en-US" altLang="zh-CN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/>
      <p:bldP spid="198661" grpId="0"/>
      <p:bldP spid="198662" grpId="0"/>
      <p:bldP spid="198664" grpId="0"/>
      <p:bldP spid="198665" grpId="0"/>
      <p:bldP spid="198667" grpId="0"/>
      <p:bldP spid="198669" grpId="0"/>
      <p:bldP spid="198671" grpId="0" animBg="1"/>
      <p:bldP spid="198672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>
            <a:extLst>
              <a:ext uri="{FF2B5EF4-FFF2-40B4-BE49-F238E27FC236}">
                <a16:creationId xmlns:a16="http://schemas.microsoft.com/office/drawing/2014/main" id="{6E29D1A7-9510-4457-A771-67755FE92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404813"/>
            <a:ext cx="4546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400"/>
              </a:lnSpc>
              <a:defRPr/>
            </a:pPr>
            <a:r>
              <a:rPr kumimoji="0" lang="en-US" altLang="zh-CN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速度共振</a:t>
            </a:r>
          </a:p>
          <a:p>
            <a:pPr>
              <a:lnSpc>
                <a:spcPts val="3400"/>
              </a:lnSpc>
              <a:defRPr/>
            </a:pP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     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（速度振幅 </a:t>
            </a:r>
            <a:r>
              <a:rPr kumimoji="0" lang="en-US" altLang="zh-CN" i="1" dirty="0">
                <a:solidFill>
                  <a:srgbClr val="FFFF00"/>
                </a:solidFill>
                <a:latin typeface="+mn-lt"/>
                <a:ea typeface="楷体_GB2312" pitchFamily="49" charset="-122"/>
                <a:sym typeface="Symbol" pitchFamily="18" charset="2"/>
              </a:rPr>
              <a:t>A</a:t>
            </a:r>
            <a:r>
              <a:rPr kumimoji="0" lang="zh-CN" altLang="en-US" i="1" dirty="0">
                <a:solidFill>
                  <a:srgbClr val="FFFF00"/>
                </a:solidFill>
                <a:latin typeface="+mn-lt"/>
                <a:ea typeface="楷体_GB2312" pitchFamily="49" charset="-122"/>
                <a:sym typeface="Symbol" pitchFamily="18" charset="2"/>
              </a:rPr>
              <a:t> 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取极值）</a:t>
            </a:r>
            <a:endParaRPr kumimoji="0" lang="en-US" altLang="zh-CN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99683" name="Text Box 3">
            <a:extLst>
              <a:ext uri="{FF2B5EF4-FFF2-40B4-BE49-F238E27FC236}">
                <a16:creationId xmlns:a16="http://schemas.microsoft.com/office/drawing/2014/main" id="{36FBA301-EF00-4515-ABE2-59CCBB59B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625975"/>
            <a:ext cx="8215313" cy="5175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速度共振时，系统动能具有极大值：速度共振 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=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能量共振 </a:t>
            </a:r>
          </a:p>
        </p:txBody>
      </p:sp>
      <p:sp>
        <p:nvSpPr>
          <p:cNvPr id="199684" name="Text Box 4">
            <a:extLst>
              <a:ext uri="{FF2B5EF4-FFF2-40B4-BE49-F238E27FC236}">
                <a16:creationId xmlns:a16="http://schemas.microsoft.com/office/drawing/2014/main" id="{12F058EF-DAAC-4935-B4CC-2F5F305B4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214688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共振频率</a:t>
            </a:r>
            <a:r>
              <a:rPr kumimoji="0"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0" lang="en-US" altLang="zh-CN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9685" name="Object 2">
            <a:extLst>
              <a:ext uri="{FF2B5EF4-FFF2-40B4-BE49-F238E27FC236}">
                <a16:creationId xmlns:a16="http://schemas.microsoft.com/office/drawing/2014/main" id="{A17C8A78-50A4-47D9-8281-ACB7D20BF0F8}"/>
              </a:ext>
            </a:extLst>
          </p:cNvPr>
          <p:cNvGraphicFramePr>
            <a:graphicFrameLocks/>
          </p:cNvGraphicFramePr>
          <p:nvPr/>
        </p:nvGraphicFramePr>
        <p:xfrm>
          <a:off x="2843213" y="3240088"/>
          <a:ext cx="993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公式" r:id="rId3" imgW="885959" imgH="323918" progId="Equation.3">
                  <p:embed/>
                </p:oleObj>
              </mc:Choice>
              <mc:Fallback>
                <p:oleObj name="公式" r:id="rId3" imgW="885959" imgH="323918" progId="Equation.3">
                  <p:embed/>
                  <p:pic>
                    <p:nvPicPr>
                      <p:cNvPr id="199685" name="Object 2">
                        <a:extLst>
                          <a:ext uri="{FF2B5EF4-FFF2-40B4-BE49-F238E27FC236}">
                            <a16:creationId xmlns:a16="http://schemas.microsoft.com/office/drawing/2014/main" id="{A17C8A78-50A4-47D9-8281-ACB7D20BF0F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40088"/>
                        <a:ext cx="993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Text Box 6">
            <a:extLst>
              <a:ext uri="{FF2B5EF4-FFF2-40B4-BE49-F238E27FC236}">
                <a16:creationId xmlns:a16="http://schemas.microsoft.com/office/drawing/2014/main" id="{608D738A-5686-4786-BB9B-89A4B5160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30650"/>
            <a:ext cx="253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共振速度振幅</a:t>
            </a:r>
            <a:r>
              <a:rPr kumimoji="0"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0" lang="en-US" altLang="zh-CN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9687" name="Object 3">
            <a:extLst>
              <a:ext uri="{FF2B5EF4-FFF2-40B4-BE49-F238E27FC236}">
                <a16:creationId xmlns:a16="http://schemas.microsoft.com/office/drawing/2014/main" id="{FECA85A9-9E5F-4CC2-81D3-33450DCF2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14750"/>
          <a:ext cx="1547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3" name="Equation" r:id="rId5" imgW="438239" imgH="285648" progId="Equation.3">
                  <p:embed/>
                </p:oleObj>
              </mc:Choice>
              <mc:Fallback>
                <p:oleObj name="Equation" r:id="rId5" imgW="438239" imgH="285648" progId="Equation.3">
                  <p:embed/>
                  <p:pic>
                    <p:nvPicPr>
                      <p:cNvPr id="199687" name="Object 3">
                        <a:extLst>
                          <a:ext uri="{FF2B5EF4-FFF2-40B4-BE49-F238E27FC236}">
                            <a16:creationId xmlns:a16="http://schemas.microsoft.com/office/drawing/2014/main" id="{FECA85A9-9E5F-4CC2-81D3-33450DCF2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4750"/>
                        <a:ext cx="1547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8" name="Picture 8" descr="art17">
            <a:extLst>
              <a:ext uri="{FF2B5EF4-FFF2-40B4-BE49-F238E27FC236}">
                <a16:creationId xmlns:a16="http://schemas.microsoft.com/office/drawing/2014/main" id="{341ECE21-9AC9-468B-9FCC-0133F3AD7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5EAE1"/>
              </a:clrFrom>
              <a:clrTo>
                <a:srgbClr val="F5EAE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76250"/>
            <a:ext cx="3886200" cy="3636963"/>
          </a:xfrm>
          <a:prstGeom prst="rect">
            <a:avLst/>
          </a:prstGeom>
          <a:solidFill>
            <a:srgbClr val="FFE4B9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  <p:sp>
        <p:nvSpPr>
          <p:cNvPr id="199689" name="Rectangle 9">
            <a:extLst>
              <a:ext uri="{FF2B5EF4-FFF2-40B4-BE49-F238E27FC236}">
                <a16:creationId xmlns:a16="http://schemas.microsoft.com/office/drawing/2014/main" id="{6631074E-722D-4AED-AC15-BDDB376CF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4143375"/>
            <a:ext cx="2203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>
                <a:solidFill>
                  <a:schemeClr val="bg1"/>
                </a:solidFill>
                <a:ea typeface="楷体_GB2312" pitchFamily="49" charset="-122"/>
              </a:rPr>
              <a:t>速度共振曲线</a:t>
            </a:r>
          </a:p>
        </p:txBody>
      </p:sp>
      <p:graphicFrame>
        <p:nvGraphicFramePr>
          <p:cNvPr id="199690" name="Object 4">
            <a:extLst>
              <a:ext uri="{FF2B5EF4-FFF2-40B4-BE49-F238E27FC236}">
                <a16:creationId xmlns:a16="http://schemas.microsoft.com/office/drawing/2014/main" id="{3CBD0C73-3414-471A-B08F-991F33BAB54F}"/>
              </a:ext>
            </a:extLst>
          </p:cNvPr>
          <p:cNvGraphicFramePr>
            <a:graphicFrameLocks/>
          </p:cNvGraphicFramePr>
          <p:nvPr/>
        </p:nvGraphicFramePr>
        <p:xfrm>
          <a:off x="785813" y="2143125"/>
          <a:ext cx="38020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4" name="公式" r:id="rId8" imgW="3705308" imgH="847759" progId="Equation.3">
                  <p:embed/>
                </p:oleObj>
              </mc:Choice>
              <mc:Fallback>
                <p:oleObj name="公式" r:id="rId8" imgW="3705308" imgH="847759" progId="Equation.3">
                  <p:embed/>
                  <p:pic>
                    <p:nvPicPr>
                      <p:cNvPr id="199690" name="Object 4">
                        <a:extLst>
                          <a:ext uri="{FF2B5EF4-FFF2-40B4-BE49-F238E27FC236}">
                            <a16:creationId xmlns:a16="http://schemas.microsoft.com/office/drawing/2014/main" id="{3CBD0C73-3414-471A-B08F-991F33BAB54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43125"/>
                        <a:ext cx="38020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灯片编号占位符 1">
            <a:extLst>
              <a:ext uri="{FF2B5EF4-FFF2-40B4-BE49-F238E27FC236}">
                <a16:creationId xmlns:a16="http://schemas.microsoft.com/office/drawing/2014/main" id="{224627C4-2323-428F-963A-F2820E022ABC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A74B9E-F9AE-46D2-8319-8DDF02A3E9AF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  <p:graphicFrame>
        <p:nvGraphicFramePr>
          <p:cNvPr id="198673" name="Object 6">
            <a:extLst>
              <a:ext uri="{FF2B5EF4-FFF2-40B4-BE49-F238E27FC236}">
                <a16:creationId xmlns:a16="http://schemas.microsoft.com/office/drawing/2014/main" id="{C4B7B871-BBBA-4896-AC1B-AC4F8BD8F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285875"/>
          <a:ext cx="3260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公式" r:id="rId10" imgW="1447749" imgH="285648" progId="Equation.3">
                  <p:embed/>
                </p:oleObj>
              </mc:Choice>
              <mc:Fallback>
                <p:oleObj name="公式" r:id="rId10" imgW="1447749" imgH="285648" progId="Equation.3">
                  <p:embed/>
                  <p:pic>
                    <p:nvPicPr>
                      <p:cNvPr id="198673" name="Object 6">
                        <a:extLst>
                          <a:ext uri="{FF2B5EF4-FFF2-40B4-BE49-F238E27FC236}">
                            <a16:creationId xmlns:a16="http://schemas.microsoft.com/office/drawing/2014/main" id="{C4B7B871-BBBA-4896-AC1B-AC4F8BD8F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285875"/>
                        <a:ext cx="32607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13">
            <a:extLst>
              <a:ext uri="{FF2B5EF4-FFF2-40B4-BE49-F238E27FC236}">
                <a16:creationId xmlns:a16="http://schemas.microsoft.com/office/drawing/2014/main" id="{E48BCAD6-8E5D-484B-85F2-A777E1835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5214938"/>
          <a:ext cx="2051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公式" r:id="rId12" imgW="2067033" imgH="809489" progId="Equation.3">
                  <p:embed/>
                </p:oleObj>
              </mc:Choice>
              <mc:Fallback>
                <p:oleObj name="公式" r:id="rId12" imgW="2067033" imgH="809489" progId="Equation.3">
                  <p:embed/>
                  <p:pic>
                    <p:nvPicPr>
                      <p:cNvPr id="198660" name="Object 13">
                        <a:extLst>
                          <a:ext uri="{FF2B5EF4-FFF2-40B4-BE49-F238E27FC236}">
                            <a16:creationId xmlns:a16="http://schemas.microsoft.com/office/drawing/2014/main" id="{E48BCAD6-8E5D-484B-85F2-A777E1835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214938"/>
                        <a:ext cx="20510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0">
            <a:extLst>
              <a:ext uri="{FF2B5EF4-FFF2-40B4-BE49-F238E27FC236}">
                <a16:creationId xmlns:a16="http://schemas.microsoft.com/office/drawing/2014/main" id="{BA3994FF-3915-4627-94DA-D4FEF7AD104E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5283200"/>
            <a:ext cx="928688" cy="574675"/>
            <a:chOff x="3000364" y="5283216"/>
            <a:chExt cx="928694" cy="574676"/>
          </a:xfrm>
        </p:grpSpPr>
        <p:sp>
          <p:nvSpPr>
            <p:cNvPr id="9236" name="右箭头 13">
              <a:extLst>
                <a:ext uri="{FF2B5EF4-FFF2-40B4-BE49-F238E27FC236}">
                  <a16:creationId xmlns:a16="http://schemas.microsoft.com/office/drawing/2014/main" id="{1E7C89B5-6B73-46BC-B69A-DD6FF032D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364" y="5572140"/>
              <a:ext cx="928694" cy="285752"/>
            </a:xfrm>
            <a:prstGeom prst="rightArrow">
              <a:avLst>
                <a:gd name="adj1" fmla="val 50000"/>
                <a:gd name="adj2" fmla="val 73486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9237" name="Object 14">
              <a:extLst>
                <a:ext uri="{FF2B5EF4-FFF2-40B4-BE49-F238E27FC236}">
                  <a16:creationId xmlns:a16="http://schemas.microsoft.com/office/drawing/2014/main" id="{5A9A7B5E-650F-4DB8-8F6F-CDAFBCAD57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0532" y="5283216"/>
            <a:ext cx="82708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7" name="公式" r:id="rId14" imgW="885959" imgH="323918" progId="Equation.3">
                    <p:embed/>
                  </p:oleObj>
                </mc:Choice>
                <mc:Fallback>
                  <p:oleObj name="公式" r:id="rId14" imgW="885959" imgH="323918" progId="Equation.3">
                    <p:embed/>
                    <p:pic>
                      <p:nvPicPr>
                        <p:cNvPr id="9237" name="Object 14">
                          <a:extLst>
                            <a:ext uri="{FF2B5EF4-FFF2-40B4-BE49-F238E27FC236}">
                              <a16:creationId xmlns:a16="http://schemas.microsoft.com/office/drawing/2014/main" id="{5A9A7B5E-650F-4DB8-8F6F-CDAFBCAD57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532" y="5283216"/>
                          <a:ext cx="827088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51FEE1FB-05C2-4E64-80BB-46F6BEC1D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5214938"/>
          <a:ext cx="7699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公式" r:id="rId16" imgW="314382" imgH="285648" progId="Equation.3">
                  <p:embed/>
                </p:oleObj>
              </mc:Choice>
              <mc:Fallback>
                <p:oleObj name="公式" r:id="rId16" imgW="314382" imgH="285648" progId="Equation.3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:a16="http://schemas.microsoft.com/office/drawing/2014/main" id="{51FEE1FB-05C2-4E64-80BB-46F6BEC1D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214938"/>
                        <a:ext cx="7699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>
            <a:extLst>
              <a:ext uri="{FF2B5EF4-FFF2-40B4-BE49-F238E27FC236}">
                <a16:creationId xmlns:a16="http://schemas.microsoft.com/office/drawing/2014/main" id="{ED765B4D-EA1E-45B3-B31E-427B495D1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5429250"/>
            <a:ext cx="571500" cy="285750"/>
          </a:xfrm>
          <a:prstGeom prst="rightArrow">
            <a:avLst>
              <a:gd name="adj1" fmla="val 50000"/>
              <a:gd name="adj2" fmla="val 73481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8" name="Text Box 4">
            <a:extLst>
              <a:ext uri="{FF2B5EF4-FFF2-40B4-BE49-F238E27FC236}">
                <a16:creationId xmlns:a16="http://schemas.microsoft.com/office/drawing/2014/main" id="{5AF12158-78AB-427D-8232-62D2AD0C5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5329238"/>
            <a:ext cx="292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速度与驱动力同相</a:t>
            </a:r>
            <a:endParaRPr kumimoji="0"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id="{14398172-2FAE-4C4A-A28E-B6BD52BF3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983288"/>
            <a:ext cx="6000750" cy="5175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驱动力对系统作功功率具有极大值             </a:t>
            </a:r>
          </a:p>
        </p:txBody>
      </p:sp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8B333F64-45F9-4BC6-8E59-AD4DF735C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2913" y="6019800"/>
          <a:ext cx="1147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公式" r:id="rId18" imgW="466680" imgH="114198" progId="Equation.3">
                  <p:embed/>
                </p:oleObj>
              </mc:Choice>
              <mc:Fallback>
                <p:oleObj name="公式" r:id="rId18" imgW="466680" imgH="114198" progId="Equation.3">
                  <p:embed/>
                  <p:pic>
                    <p:nvPicPr>
                      <p:cNvPr id="4" name="Object 16">
                        <a:extLst>
                          <a:ext uri="{FF2B5EF4-FFF2-40B4-BE49-F238E27FC236}">
                            <a16:creationId xmlns:a16="http://schemas.microsoft.com/office/drawing/2014/main" id="{8B333F64-45F9-4BC6-8E59-AD4DF735C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6019800"/>
                        <a:ext cx="1147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autoUpdateAnimBg="0"/>
      <p:bldP spid="199683" grpId="0" animBg="1" autoUpdateAnimBg="0"/>
      <p:bldP spid="199684" grpId="0" autoUpdateAnimBg="0"/>
      <p:bldP spid="199686" grpId="0" autoUpdateAnimBg="0"/>
      <p:bldP spid="199689" grpId="0"/>
      <p:bldP spid="17" grpId="0" animBg="1"/>
      <p:bldP spid="18" grpId="0" autoUpdateAnimBg="0"/>
      <p:bldP spid="19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94</TotalTime>
  <Words>1251</Words>
  <Application>Microsoft Office PowerPoint</Application>
  <PresentationFormat>全屏显示(4:3)</PresentationFormat>
  <Paragraphs>193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6" baseType="lpstr">
      <vt:lpstr>仿宋_GB2312</vt:lpstr>
      <vt:lpstr>楷体_GB2312</vt:lpstr>
      <vt:lpstr>隶书</vt:lpstr>
      <vt:lpstr>微软雅黑</vt:lpstr>
      <vt:lpstr>黑体</vt:lpstr>
      <vt:lpstr>宋体</vt:lpstr>
      <vt:lpstr>华文仿宋</vt:lpstr>
      <vt:lpstr>华文中宋</vt:lpstr>
      <vt:lpstr>Arial</vt:lpstr>
      <vt:lpstr>Bookman Old Style</vt:lpstr>
      <vt:lpstr>Symbol</vt:lpstr>
      <vt:lpstr>Times New Roman</vt:lpstr>
      <vt:lpstr>Wingdings</vt:lpstr>
      <vt:lpstr>默认设计模板</vt:lpstr>
      <vt:lpstr>公式</vt:lpstr>
      <vt:lpstr>Equation</vt:lpstr>
      <vt:lpstr>Corel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xjtu</cp:lastModifiedBy>
  <cp:revision>1254</cp:revision>
  <cp:lastPrinted>2021-09-13T02:59:24Z</cp:lastPrinted>
  <dcterms:created xsi:type="dcterms:W3CDTF">1998-11-21T01:35:42Z</dcterms:created>
  <dcterms:modified xsi:type="dcterms:W3CDTF">2022-09-13T02:17:07Z</dcterms:modified>
</cp:coreProperties>
</file>